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6" r:id="rId2"/>
  </p:sldMasterIdLst>
  <p:notesMasterIdLst>
    <p:notesMasterId r:id="rId109"/>
  </p:notesMasterIdLst>
  <p:handoutMasterIdLst>
    <p:handoutMasterId r:id="rId110"/>
  </p:handoutMasterIdLst>
  <p:sldIdLst>
    <p:sldId id="455" r:id="rId3"/>
    <p:sldId id="346" r:id="rId4"/>
    <p:sldId id="269" r:id="rId5"/>
    <p:sldId id="282" r:id="rId6"/>
    <p:sldId id="482" r:id="rId7"/>
    <p:sldId id="483" r:id="rId8"/>
    <p:sldId id="484" r:id="rId9"/>
    <p:sldId id="485" r:id="rId10"/>
    <p:sldId id="489" r:id="rId11"/>
    <p:sldId id="495" r:id="rId12"/>
    <p:sldId id="499" r:id="rId13"/>
    <p:sldId id="502" r:id="rId14"/>
    <p:sldId id="503" r:id="rId15"/>
    <p:sldId id="653" r:id="rId16"/>
    <p:sldId id="507" r:id="rId17"/>
    <p:sldId id="270" r:id="rId18"/>
    <p:sldId id="371" r:id="rId19"/>
    <p:sldId id="509" r:id="rId20"/>
    <p:sldId id="510" r:id="rId21"/>
    <p:sldId id="511" r:id="rId22"/>
    <p:sldId id="517" r:id="rId23"/>
    <p:sldId id="519" r:id="rId24"/>
    <p:sldId id="522" r:id="rId25"/>
    <p:sldId id="524" r:id="rId26"/>
    <p:sldId id="525" r:id="rId27"/>
    <p:sldId id="527" r:id="rId28"/>
    <p:sldId id="528" r:id="rId29"/>
    <p:sldId id="531" r:id="rId30"/>
    <p:sldId id="535" r:id="rId31"/>
    <p:sldId id="538" r:id="rId32"/>
    <p:sldId id="540" r:id="rId33"/>
    <p:sldId id="543" r:id="rId34"/>
    <p:sldId id="652" r:id="rId35"/>
    <p:sldId id="267" r:id="rId36"/>
    <p:sldId id="319" r:id="rId37"/>
    <p:sldId id="332" r:id="rId38"/>
    <p:sldId id="285" r:id="rId39"/>
    <p:sldId id="330" r:id="rId40"/>
    <p:sldId id="274" r:id="rId41"/>
    <p:sldId id="275" r:id="rId42"/>
    <p:sldId id="276" r:id="rId43"/>
    <p:sldId id="281" r:id="rId44"/>
    <p:sldId id="654" r:id="rId45"/>
    <p:sldId id="308" r:id="rId46"/>
    <p:sldId id="347" r:id="rId47"/>
    <p:sldId id="349" r:id="rId48"/>
    <p:sldId id="348" r:id="rId49"/>
    <p:sldId id="306" r:id="rId50"/>
    <p:sldId id="655" r:id="rId51"/>
    <p:sldId id="552" r:id="rId52"/>
    <p:sldId id="554" r:id="rId53"/>
    <p:sldId id="557" r:id="rId54"/>
    <p:sldId id="559" r:id="rId55"/>
    <p:sldId id="561" r:id="rId56"/>
    <p:sldId id="566" r:id="rId57"/>
    <p:sldId id="565" r:id="rId58"/>
    <p:sldId id="564" r:id="rId59"/>
    <p:sldId id="563" r:id="rId60"/>
    <p:sldId id="562" r:id="rId61"/>
    <p:sldId id="567" r:id="rId62"/>
    <p:sldId id="572" r:id="rId63"/>
    <p:sldId id="575" r:id="rId64"/>
    <p:sldId id="578" r:id="rId65"/>
    <p:sldId id="582" r:id="rId66"/>
    <p:sldId id="584" r:id="rId67"/>
    <p:sldId id="589" r:id="rId68"/>
    <p:sldId id="590" r:id="rId69"/>
    <p:sldId id="591" r:id="rId70"/>
    <p:sldId id="595" r:id="rId71"/>
    <p:sldId id="596" r:id="rId72"/>
    <p:sldId id="598" r:id="rId73"/>
    <p:sldId id="650" r:id="rId74"/>
    <p:sldId id="651" r:id="rId75"/>
    <p:sldId id="601" r:id="rId76"/>
    <p:sldId id="600" r:id="rId77"/>
    <p:sldId id="603" r:id="rId78"/>
    <p:sldId id="604" r:id="rId79"/>
    <p:sldId id="607" r:id="rId80"/>
    <p:sldId id="608" r:id="rId81"/>
    <p:sldId id="610" r:id="rId82"/>
    <p:sldId id="612" r:id="rId83"/>
    <p:sldId id="615" r:id="rId84"/>
    <p:sldId id="617" r:id="rId85"/>
    <p:sldId id="618" r:id="rId86"/>
    <p:sldId id="620" r:id="rId87"/>
    <p:sldId id="622" r:id="rId88"/>
    <p:sldId id="623" r:id="rId89"/>
    <p:sldId id="624" r:id="rId90"/>
    <p:sldId id="625" r:id="rId91"/>
    <p:sldId id="626" r:id="rId92"/>
    <p:sldId id="630" r:id="rId93"/>
    <p:sldId id="631" r:id="rId94"/>
    <p:sldId id="632" r:id="rId95"/>
    <p:sldId id="633" r:id="rId96"/>
    <p:sldId id="636" r:id="rId97"/>
    <p:sldId id="637" r:id="rId98"/>
    <p:sldId id="639" r:id="rId99"/>
    <p:sldId id="642" r:id="rId100"/>
    <p:sldId id="643" r:id="rId101"/>
    <p:sldId id="644" r:id="rId102"/>
    <p:sldId id="646" r:id="rId103"/>
    <p:sldId id="647" r:id="rId104"/>
    <p:sldId id="648" r:id="rId105"/>
    <p:sldId id="649" r:id="rId106"/>
    <p:sldId id="370" r:id="rId107"/>
    <p:sldId id="365" r:id="rId108"/>
  </p:sldIdLst>
  <p:sldSz cx="12192000" cy="6858000"/>
  <p:notesSz cx="6858000" cy="9144000"/>
  <p:custDataLst>
    <p:tags r:id="rId11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越 李" initials="越" lastIdx="1" clrIdx="0">
    <p:extLst>
      <p:ext uri="{19B8F6BF-5375-455C-9EA6-DF929625EA0E}">
        <p15:presenceInfo xmlns:p15="http://schemas.microsoft.com/office/powerpoint/2012/main" userId="62eeef3d7da66ee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12"/>
    <a:srgbClr val="85C5FF"/>
    <a:srgbClr val="FFFFFF"/>
    <a:srgbClr val="8989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241" autoAdjust="0"/>
    <p:restoredTop sz="94626" autoAdjust="0"/>
  </p:normalViewPr>
  <p:slideViewPr>
    <p:cSldViewPr snapToGrid="0" showGuides="1">
      <p:cViewPr varScale="1">
        <p:scale>
          <a:sx n="98" d="100"/>
          <a:sy n="98" d="100"/>
        </p:scale>
        <p:origin x="216" y="32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45" d="100"/>
          <a:sy n="45" d="100"/>
        </p:scale>
        <p:origin x="1892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commentAuthors" Target="commentAuthor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presProps" Target="pres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handoutMaster" Target="handoutMasters/handoutMaster1.xml"/><Relationship Id="rId115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E870044-25ED-4E18-901A-C6EB763D6C4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F289518-C443-4D56-AE28-EFD59093B51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445A5-EAEA-471A-A764-D02BDE2350C3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CAB52DA-5EBE-4165-AC1A-DBC6F4BC423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519C8A6-40B6-456C-A701-2ABBF283DB5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86B029-1D43-47DC-AA71-792A293130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3790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A2A3E-3786-4FE7-BA9C-4C7CD2D5C4D8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85D5D6-4E3F-411C-8722-AE80321700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11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www.515ppt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821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9200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647378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48056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111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691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5000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8789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5332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0020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839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6266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8565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867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www.515ppt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119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6377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1610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097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70937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8889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249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189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2505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35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931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0672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3776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6182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4857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4211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868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6147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28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9579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3348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28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0969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1038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59949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7950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7807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15562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4478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5454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12202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2739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412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7089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51721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98247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6266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98174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97959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90260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70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4286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50154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754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70133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86299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64062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8875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66961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71809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6334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68560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62395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80491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754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92615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03085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64117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83489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47574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83780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16063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11523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6203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45992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7685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1105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47316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1035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91367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164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60302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70317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5002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33985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097730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231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06511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378806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79861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9572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92790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14089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48933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602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12181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71363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5D5D6-4E3F-411C-8722-AE80321700F2}" type="slidenum">
              <a:rPr lang="zh-CN" altLang="en-US" smtClean="0"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014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10">
            <a:extLst>
              <a:ext uri="{FF2B5EF4-FFF2-40B4-BE49-F238E27FC236}">
                <a16:creationId xmlns:a16="http://schemas.microsoft.com/office/drawing/2014/main" id="{73DD5BA4-EB39-4204-B78A-8A1CBA10FB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772750" y="0"/>
            <a:ext cx="5419250" cy="6858000"/>
          </a:xfrm>
          <a:custGeom>
            <a:avLst/>
            <a:gdLst>
              <a:gd name="connsiteX0" fmla="*/ 3429000 w 5419250"/>
              <a:gd name="connsiteY0" fmla="*/ 0 h 6858000"/>
              <a:gd name="connsiteX1" fmla="*/ 5419250 w 5419250"/>
              <a:gd name="connsiteY1" fmla="*/ 0 h 6858000"/>
              <a:gd name="connsiteX2" fmla="*/ 5419250 w 5419250"/>
              <a:gd name="connsiteY2" fmla="*/ 6858000 h 6858000"/>
              <a:gd name="connsiteX3" fmla="*/ 3429000 w 5419250"/>
              <a:gd name="connsiteY3" fmla="*/ 6858000 h 6858000"/>
              <a:gd name="connsiteX4" fmla="*/ 0 w 5419250"/>
              <a:gd name="connsiteY4" fmla="*/ 3429000 h 6858000"/>
              <a:gd name="connsiteX5" fmla="*/ 3429000 w 541925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19250" h="6858000">
                <a:moveTo>
                  <a:pt x="3429000" y="0"/>
                </a:moveTo>
                <a:lnTo>
                  <a:pt x="5419250" y="0"/>
                </a:lnTo>
                <a:lnTo>
                  <a:pt x="5419250" y="6858000"/>
                </a:lnTo>
                <a:lnTo>
                  <a:pt x="3429000" y="6858000"/>
                </a:lnTo>
                <a:cubicBezTo>
                  <a:pt x="1535216" y="6858000"/>
                  <a:pt x="0" y="5322784"/>
                  <a:pt x="0" y="3429000"/>
                </a:cubicBezTo>
                <a:cubicBezTo>
                  <a:pt x="0" y="1535216"/>
                  <a:pt x="1535216" y="0"/>
                  <a:pt x="3429000" y="0"/>
                </a:cubicBezTo>
                <a:close/>
              </a:path>
            </a:pathLst>
          </a:custGeom>
          <a:ln w="31750">
            <a:noFill/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F84E10C-5835-44E0-9170-E090AE115F22}"/>
              </a:ext>
            </a:extLst>
          </p:cNvPr>
          <p:cNvGrpSpPr/>
          <p:nvPr userDrawn="1"/>
        </p:nvGrpSpPr>
        <p:grpSpPr>
          <a:xfrm>
            <a:off x="660400" y="478901"/>
            <a:ext cx="2073175" cy="454750"/>
            <a:chOff x="660400" y="478901"/>
            <a:chExt cx="2073175" cy="454750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011451AC-ED32-4E1D-B9AE-65AEE348573C}"/>
                </a:ext>
              </a:extLst>
            </p:cNvPr>
            <p:cNvGrpSpPr/>
            <p:nvPr/>
          </p:nvGrpSpPr>
          <p:grpSpPr>
            <a:xfrm>
              <a:off x="1398488" y="519026"/>
              <a:ext cx="1335087" cy="374499"/>
              <a:chOff x="10078451" y="394099"/>
              <a:chExt cx="1440449" cy="387474"/>
            </a:xfrm>
            <a:solidFill>
              <a:srgbClr val="E60012"/>
            </a:solidFill>
          </p:grpSpPr>
          <p:sp>
            <p:nvSpPr>
              <p:cNvPr id="83" name="ïṡľïďè">
                <a:extLst>
                  <a:ext uri="{FF2B5EF4-FFF2-40B4-BE49-F238E27FC236}">
                    <a16:creationId xmlns:a16="http://schemas.microsoft.com/office/drawing/2014/main" id="{C2A2D891-D994-4B2A-ADC5-752BB1D940BC}"/>
                  </a:ext>
                </a:extLst>
              </p:cNvPr>
              <p:cNvSpPr/>
              <p:nvPr/>
            </p:nvSpPr>
            <p:spPr bwMode="auto">
              <a:xfrm>
                <a:off x="10078451" y="394099"/>
                <a:ext cx="1433740" cy="292284"/>
              </a:xfrm>
              <a:custGeom>
                <a:avLst/>
                <a:gdLst>
                  <a:gd name="T0" fmla="*/ 523 w 6923"/>
                  <a:gd name="T1" fmla="*/ 1078 h 1409"/>
                  <a:gd name="T2" fmla="*/ 189 w 6923"/>
                  <a:gd name="T3" fmla="*/ 1075 h 1409"/>
                  <a:gd name="T4" fmla="*/ 2 w 6923"/>
                  <a:gd name="T5" fmla="*/ 889 h 1409"/>
                  <a:gd name="T6" fmla="*/ 314 w 6923"/>
                  <a:gd name="T7" fmla="*/ 691 h 1409"/>
                  <a:gd name="T8" fmla="*/ 452 w 6923"/>
                  <a:gd name="T9" fmla="*/ 544 h 1409"/>
                  <a:gd name="T10" fmla="*/ 258 w 6923"/>
                  <a:gd name="T11" fmla="*/ 328 h 1409"/>
                  <a:gd name="T12" fmla="*/ 826 w 6923"/>
                  <a:gd name="T13" fmla="*/ 103 h 1409"/>
                  <a:gd name="T14" fmla="*/ 928 w 6923"/>
                  <a:gd name="T15" fmla="*/ 462 h 1409"/>
                  <a:gd name="T16" fmla="*/ 667 w 6923"/>
                  <a:gd name="T17" fmla="*/ 985 h 1409"/>
                  <a:gd name="T18" fmla="*/ 6342 w 6923"/>
                  <a:gd name="T19" fmla="*/ 1286 h 1409"/>
                  <a:gd name="T20" fmla="*/ 6191 w 6923"/>
                  <a:gd name="T21" fmla="*/ 1050 h 1409"/>
                  <a:gd name="T22" fmla="*/ 6430 w 6923"/>
                  <a:gd name="T23" fmla="*/ 618 h 1409"/>
                  <a:gd name="T24" fmla="*/ 6546 w 6923"/>
                  <a:gd name="T25" fmla="*/ 448 h 1409"/>
                  <a:gd name="T26" fmla="*/ 6173 w 6923"/>
                  <a:gd name="T27" fmla="*/ 498 h 1409"/>
                  <a:gd name="T28" fmla="*/ 6004 w 6923"/>
                  <a:gd name="T29" fmla="*/ 161 h 1409"/>
                  <a:gd name="T30" fmla="*/ 6320 w 6923"/>
                  <a:gd name="T31" fmla="*/ 153 h 1409"/>
                  <a:gd name="T32" fmla="*/ 6898 w 6923"/>
                  <a:gd name="T33" fmla="*/ 189 h 1409"/>
                  <a:gd name="T34" fmla="*/ 6586 w 6923"/>
                  <a:gd name="T35" fmla="*/ 706 h 1409"/>
                  <a:gd name="T36" fmla="*/ 6514 w 6923"/>
                  <a:gd name="T37" fmla="*/ 1373 h 1409"/>
                  <a:gd name="T38" fmla="*/ 1226 w 6923"/>
                  <a:gd name="T39" fmla="*/ 755 h 1409"/>
                  <a:gd name="T40" fmla="*/ 1495 w 6923"/>
                  <a:gd name="T41" fmla="*/ 221 h 1409"/>
                  <a:gd name="T42" fmla="*/ 1999 w 6923"/>
                  <a:gd name="T43" fmla="*/ 410 h 1409"/>
                  <a:gd name="T44" fmla="*/ 1624 w 6923"/>
                  <a:gd name="T45" fmla="*/ 1343 h 1409"/>
                  <a:gd name="T46" fmla="*/ 2852 w 6923"/>
                  <a:gd name="T47" fmla="*/ 894 h 1409"/>
                  <a:gd name="T48" fmla="*/ 2884 w 6923"/>
                  <a:gd name="T49" fmla="*/ 724 h 1409"/>
                  <a:gd name="T50" fmla="*/ 3150 w 6923"/>
                  <a:gd name="T51" fmla="*/ 461 h 1409"/>
                  <a:gd name="T52" fmla="*/ 4799 w 6923"/>
                  <a:gd name="T53" fmla="*/ 1178 h 1409"/>
                  <a:gd name="T54" fmla="*/ 5174 w 6923"/>
                  <a:gd name="T55" fmla="*/ 690 h 1409"/>
                  <a:gd name="T56" fmla="*/ 5399 w 6923"/>
                  <a:gd name="T57" fmla="*/ 673 h 1409"/>
                  <a:gd name="T58" fmla="*/ 4800 w 6923"/>
                  <a:gd name="T59" fmla="*/ 1198 h 1409"/>
                  <a:gd name="T60" fmla="*/ 3740 w 6923"/>
                  <a:gd name="T61" fmla="*/ 709 h 1409"/>
                  <a:gd name="T62" fmla="*/ 3758 w 6923"/>
                  <a:gd name="T63" fmla="*/ 490 h 1409"/>
                  <a:gd name="T64" fmla="*/ 3959 w 6923"/>
                  <a:gd name="T65" fmla="*/ 248 h 1409"/>
                  <a:gd name="T66" fmla="*/ 4005 w 6923"/>
                  <a:gd name="T67" fmla="*/ 700 h 1409"/>
                  <a:gd name="T68" fmla="*/ 3979 w 6923"/>
                  <a:gd name="T69" fmla="*/ 517 h 1409"/>
                  <a:gd name="T70" fmla="*/ 4317 w 6923"/>
                  <a:gd name="T71" fmla="*/ 179 h 1409"/>
                  <a:gd name="T72" fmla="*/ 4287 w 6923"/>
                  <a:gd name="T73" fmla="*/ 341 h 1409"/>
                  <a:gd name="T74" fmla="*/ 4265 w 6923"/>
                  <a:gd name="T75" fmla="*/ 1056 h 1409"/>
                  <a:gd name="T76" fmla="*/ 5565 w 6923"/>
                  <a:gd name="T77" fmla="*/ 1137 h 1409"/>
                  <a:gd name="T78" fmla="*/ 5504 w 6923"/>
                  <a:gd name="T79" fmla="*/ 976 h 1409"/>
                  <a:gd name="T80" fmla="*/ 5472 w 6923"/>
                  <a:gd name="T81" fmla="*/ 940 h 1409"/>
                  <a:gd name="T82" fmla="*/ 5385 w 6923"/>
                  <a:gd name="T83" fmla="*/ 847 h 1409"/>
                  <a:gd name="T84" fmla="*/ 5325 w 6923"/>
                  <a:gd name="T85" fmla="*/ 796 h 1409"/>
                  <a:gd name="T86" fmla="*/ 5445 w 6923"/>
                  <a:gd name="T87" fmla="*/ 1109 h 1409"/>
                  <a:gd name="T88" fmla="*/ 2708 w 6923"/>
                  <a:gd name="T89" fmla="*/ 709 h 1409"/>
                  <a:gd name="T90" fmla="*/ 2565 w 6923"/>
                  <a:gd name="T91" fmla="*/ 422 h 1409"/>
                  <a:gd name="T92" fmla="*/ 2483 w 6923"/>
                  <a:gd name="T93" fmla="*/ 856 h 1409"/>
                  <a:gd name="T94" fmla="*/ 2525 w 6923"/>
                  <a:gd name="T95" fmla="*/ 1010 h 1409"/>
                  <a:gd name="T96" fmla="*/ 336 w 6923"/>
                  <a:gd name="T97" fmla="*/ 999 h 1409"/>
                  <a:gd name="T98" fmla="*/ 684 w 6923"/>
                  <a:gd name="T99" fmla="*/ 769 h 1409"/>
                  <a:gd name="T100" fmla="*/ 665 w 6923"/>
                  <a:gd name="T101" fmla="*/ 676 h 1409"/>
                  <a:gd name="T102" fmla="*/ 1654 w 6923"/>
                  <a:gd name="T103" fmla="*/ 672 h 1409"/>
                  <a:gd name="T104" fmla="*/ 2432 w 6923"/>
                  <a:gd name="T105" fmla="*/ 378 h 1409"/>
                  <a:gd name="T106" fmla="*/ 2390 w 6923"/>
                  <a:gd name="T107" fmla="*/ 368 h 1409"/>
                  <a:gd name="T108" fmla="*/ 767 w 6923"/>
                  <a:gd name="T109" fmla="*/ 280 h 1409"/>
                  <a:gd name="T110" fmla="*/ 767 w 6923"/>
                  <a:gd name="T111" fmla="*/ 272 h 1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6923" h="1409">
                    <a:moveTo>
                      <a:pt x="568" y="1409"/>
                    </a:moveTo>
                    <a:cubicBezTo>
                      <a:pt x="563" y="1396"/>
                      <a:pt x="563" y="1396"/>
                      <a:pt x="542" y="1377"/>
                    </a:cubicBezTo>
                    <a:cubicBezTo>
                      <a:pt x="539" y="1337"/>
                      <a:pt x="536" y="1297"/>
                      <a:pt x="535" y="1258"/>
                    </a:cubicBezTo>
                    <a:cubicBezTo>
                      <a:pt x="531" y="1257"/>
                      <a:pt x="527" y="1257"/>
                      <a:pt x="523" y="1257"/>
                    </a:cubicBezTo>
                    <a:cubicBezTo>
                      <a:pt x="532" y="1192"/>
                      <a:pt x="529" y="1154"/>
                      <a:pt x="525" y="1101"/>
                    </a:cubicBezTo>
                    <a:cubicBezTo>
                      <a:pt x="536" y="1096"/>
                      <a:pt x="535" y="1080"/>
                      <a:pt x="535" y="1078"/>
                    </a:cubicBezTo>
                    <a:cubicBezTo>
                      <a:pt x="531" y="1078"/>
                      <a:pt x="527" y="1078"/>
                      <a:pt x="523" y="1078"/>
                    </a:cubicBezTo>
                    <a:cubicBezTo>
                      <a:pt x="523" y="1071"/>
                      <a:pt x="524" y="1064"/>
                      <a:pt x="525" y="1058"/>
                    </a:cubicBezTo>
                    <a:cubicBezTo>
                      <a:pt x="528" y="1057"/>
                      <a:pt x="531" y="1056"/>
                      <a:pt x="534" y="1054"/>
                    </a:cubicBezTo>
                    <a:cubicBezTo>
                      <a:pt x="534" y="1046"/>
                      <a:pt x="534" y="1039"/>
                      <a:pt x="535" y="1032"/>
                    </a:cubicBezTo>
                    <a:cubicBezTo>
                      <a:pt x="462" y="1040"/>
                      <a:pt x="386" y="1079"/>
                      <a:pt x="325" y="1097"/>
                    </a:cubicBezTo>
                    <a:cubicBezTo>
                      <a:pt x="325" y="1101"/>
                      <a:pt x="325" y="1105"/>
                      <a:pt x="325" y="1109"/>
                    </a:cubicBezTo>
                    <a:cubicBezTo>
                      <a:pt x="260" y="1114"/>
                      <a:pt x="237" y="1129"/>
                      <a:pt x="189" y="1103"/>
                    </a:cubicBezTo>
                    <a:cubicBezTo>
                      <a:pt x="189" y="1093"/>
                      <a:pt x="189" y="1083"/>
                      <a:pt x="189" y="1075"/>
                    </a:cubicBezTo>
                    <a:cubicBezTo>
                      <a:pt x="266" y="1003"/>
                      <a:pt x="391" y="889"/>
                      <a:pt x="494" y="869"/>
                    </a:cubicBezTo>
                    <a:cubicBezTo>
                      <a:pt x="532" y="838"/>
                      <a:pt x="531" y="827"/>
                      <a:pt x="534" y="787"/>
                    </a:cubicBezTo>
                    <a:cubicBezTo>
                      <a:pt x="456" y="787"/>
                      <a:pt x="393" y="839"/>
                      <a:pt x="325" y="857"/>
                    </a:cubicBezTo>
                    <a:cubicBezTo>
                      <a:pt x="303" y="902"/>
                      <a:pt x="158" y="938"/>
                      <a:pt x="110" y="945"/>
                    </a:cubicBezTo>
                    <a:cubicBezTo>
                      <a:pt x="93" y="938"/>
                      <a:pt x="77" y="931"/>
                      <a:pt x="60" y="926"/>
                    </a:cubicBezTo>
                    <a:cubicBezTo>
                      <a:pt x="59" y="923"/>
                      <a:pt x="58" y="920"/>
                      <a:pt x="56" y="918"/>
                    </a:cubicBezTo>
                    <a:cubicBezTo>
                      <a:pt x="24" y="911"/>
                      <a:pt x="18" y="898"/>
                      <a:pt x="2" y="889"/>
                    </a:cubicBezTo>
                    <a:cubicBezTo>
                      <a:pt x="1" y="875"/>
                      <a:pt x="1" y="861"/>
                      <a:pt x="0" y="847"/>
                    </a:cubicBezTo>
                    <a:cubicBezTo>
                      <a:pt x="178" y="817"/>
                      <a:pt x="187" y="811"/>
                      <a:pt x="222" y="809"/>
                    </a:cubicBezTo>
                    <a:cubicBezTo>
                      <a:pt x="222" y="804"/>
                      <a:pt x="222" y="800"/>
                      <a:pt x="223" y="796"/>
                    </a:cubicBezTo>
                    <a:cubicBezTo>
                      <a:pt x="296" y="804"/>
                      <a:pt x="436" y="745"/>
                      <a:pt x="517" y="726"/>
                    </a:cubicBezTo>
                    <a:cubicBezTo>
                      <a:pt x="524" y="647"/>
                      <a:pt x="524" y="647"/>
                      <a:pt x="521" y="632"/>
                    </a:cubicBezTo>
                    <a:cubicBezTo>
                      <a:pt x="465" y="643"/>
                      <a:pt x="455" y="658"/>
                      <a:pt x="426" y="705"/>
                    </a:cubicBezTo>
                    <a:cubicBezTo>
                      <a:pt x="354" y="746"/>
                      <a:pt x="367" y="744"/>
                      <a:pt x="314" y="691"/>
                    </a:cubicBezTo>
                    <a:cubicBezTo>
                      <a:pt x="309" y="690"/>
                      <a:pt x="303" y="689"/>
                      <a:pt x="299" y="687"/>
                    </a:cubicBezTo>
                    <a:cubicBezTo>
                      <a:pt x="299" y="660"/>
                      <a:pt x="255" y="661"/>
                      <a:pt x="262" y="637"/>
                    </a:cubicBezTo>
                    <a:cubicBezTo>
                      <a:pt x="273" y="632"/>
                      <a:pt x="273" y="632"/>
                      <a:pt x="296" y="629"/>
                    </a:cubicBezTo>
                    <a:cubicBezTo>
                      <a:pt x="317" y="577"/>
                      <a:pt x="271" y="515"/>
                      <a:pt x="278" y="472"/>
                    </a:cubicBezTo>
                    <a:cubicBezTo>
                      <a:pt x="322" y="472"/>
                      <a:pt x="372" y="523"/>
                      <a:pt x="416" y="567"/>
                    </a:cubicBezTo>
                    <a:cubicBezTo>
                      <a:pt x="425" y="566"/>
                      <a:pt x="433" y="564"/>
                      <a:pt x="441" y="564"/>
                    </a:cubicBezTo>
                    <a:cubicBezTo>
                      <a:pt x="444" y="557"/>
                      <a:pt x="448" y="551"/>
                      <a:pt x="452" y="544"/>
                    </a:cubicBezTo>
                    <a:cubicBezTo>
                      <a:pt x="460" y="542"/>
                      <a:pt x="469" y="541"/>
                      <a:pt x="477" y="541"/>
                    </a:cubicBezTo>
                    <a:cubicBezTo>
                      <a:pt x="488" y="557"/>
                      <a:pt x="495" y="564"/>
                      <a:pt x="521" y="570"/>
                    </a:cubicBezTo>
                    <a:cubicBezTo>
                      <a:pt x="518" y="528"/>
                      <a:pt x="517" y="488"/>
                      <a:pt x="516" y="448"/>
                    </a:cubicBezTo>
                    <a:cubicBezTo>
                      <a:pt x="549" y="426"/>
                      <a:pt x="549" y="440"/>
                      <a:pt x="592" y="448"/>
                    </a:cubicBezTo>
                    <a:cubicBezTo>
                      <a:pt x="603" y="428"/>
                      <a:pt x="614" y="408"/>
                      <a:pt x="626" y="389"/>
                    </a:cubicBezTo>
                    <a:cubicBezTo>
                      <a:pt x="615" y="348"/>
                      <a:pt x="387" y="428"/>
                      <a:pt x="375" y="430"/>
                    </a:cubicBezTo>
                    <a:cubicBezTo>
                      <a:pt x="293" y="430"/>
                      <a:pt x="265" y="397"/>
                      <a:pt x="258" y="328"/>
                    </a:cubicBezTo>
                    <a:cubicBezTo>
                      <a:pt x="310" y="302"/>
                      <a:pt x="571" y="341"/>
                      <a:pt x="581" y="302"/>
                    </a:cubicBezTo>
                    <a:cubicBezTo>
                      <a:pt x="542" y="264"/>
                      <a:pt x="527" y="225"/>
                      <a:pt x="510" y="190"/>
                    </a:cubicBezTo>
                    <a:cubicBezTo>
                      <a:pt x="474" y="143"/>
                      <a:pt x="443" y="115"/>
                      <a:pt x="449" y="69"/>
                    </a:cubicBezTo>
                    <a:cubicBezTo>
                      <a:pt x="500" y="61"/>
                      <a:pt x="593" y="95"/>
                      <a:pt x="616" y="155"/>
                    </a:cubicBezTo>
                    <a:cubicBezTo>
                      <a:pt x="603" y="287"/>
                      <a:pt x="598" y="290"/>
                      <a:pt x="597" y="306"/>
                    </a:cubicBezTo>
                    <a:cubicBezTo>
                      <a:pt x="690" y="306"/>
                      <a:pt x="663" y="286"/>
                      <a:pt x="713" y="207"/>
                    </a:cubicBezTo>
                    <a:cubicBezTo>
                      <a:pt x="721" y="152"/>
                      <a:pt x="761" y="72"/>
                      <a:pt x="826" y="103"/>
                    </a:cubicBezTo>
                    <a:cubicBezTo>
                      <a:pt x="869" y="170"/>
                      <a:pt x="961" y="189"/>
                      <a:pt x="879" y="295"/>
                    </a:cubicBezTo>
                    <a:cubicBezTo>
                      <a:pt x="812" y="323"/>
                      <a:pt x="768" y="348"/>
                      <a:pt x="703" y="360"/>
                    </a:cubicBezTo>
                    <a:cubicBezTo>
                      <a:pt x="677" y="384"/>
                      <a:pt x="630" y="433"/>
                      <a:pt x="625" y="473"/>
                    </a:cubicBezTo>
                    <a:cubicBezTo>
                      <a:pt x="690" y="491"/>
                      <a:pt x="652" y="562"/>
                      <a:pt x="765" y="477"/>
                    </a:cubicBezTo>
                    <a:cubicBezTo>
                      <a:pt x="770" y="442"/>
                      <a:pt x="786" y="378"/>
                      <a:pt x="803" y="362"/>
                    </a:cubicBezTo>
                    <a:cubicBezTo>
                      <a:pt x="822" y="367"/>
                      <a:pt x="847" y="374"/>
                      <a:pt x="863" y="408"/>
                    </a:cubicBezTo>
                    <a:cubicBezTo>
                      <a:pt x="884" y="415"/>
                      <a:pt x="919" y="419"/>
                      <a:pt x="928" y="462"/>
                    </a:cubicBezTo>
                    <a:cubicBezTo>
                      <a:pt x="908" y="488"/>
                      <a:pt x="855" y="516"/>
                      <a:pt x="828" y="530"/>
                    </a:cubicBezTo>
                    <a:cubicBezTo>
                      <a:pt x="807" y="557"/>
                      <a:pt x="787" y="585"/>
                      <a:pt x="768" y="614"/>
                    </a:cubicBezTo>
                    <a:cubicBezTo>
                      <a:pt x="771" y="618"/>
                      <a:pt x="775" y="624"/>
                      <a:pt x="779" y="629"/>
                    </a:cubicBezTo>
                    <a:cubicBezTo>
                      <a:pt x="855" y="589"/>
                      <a:pt x="1017" y="466"/>
                      <a:pt x="1017" y="651"/>
                    </a:cubicBezTo>
                    <a:cubicBezTo>
                      <a:pt x="964" y="669"/>
                      <a:pt x="735" y="767"/>
                      <a:pt x="727" y="788"/>
                    </a:cubicBezTo>
                    <a:cubicBezTo>
                      <a:pt x="742" y="818"/>
                      <a:pt x="814" y="847"/>
                      <a:pt x="861" y="887"/>
                    </a:cubicBezTo>
                    <a:cubicBezTo>
                      <a:pt x="823" y="951"/>
                      <a:pt x="724" y="945"/>
                      <a:pt x="667" y="985"/>
                    </a:cubicBezTo>
                    <a:cubicBezTo>
                      <a:pt x="663" y="1018"/>
                      <a:pt x="661" y="1051"/>
                      <a:pt x="658" y="1086"/>
                    </a:cubicBezTo>
                    <a:cubicBezTo>
                      <a:pt x="659" y="1176"/>
                      <a:pt x="677" y="1355"/>
                      <a:pt x="568" y="1409"/>
                    </a:cubicBezTo>
                    <a:close/>
                    <a:moveTo>
                      <a:pt x="6475" y="1395"/>
                    </a:moveTo>
                    <a:cubicBezTo>
                      <a:pt x="6442" y="1362"/>
                      <a:pt x="6355" y="1372"/>
                      <a:pt x="6332" y="1336"/>
                    </a:cubicBezTo>
                    <a:cubicBezTo>
                      <a:pt x="6292" y="1334"/>
                      <a:pt x="6251" y="1311"/>
                      <a:pt x="6223" y="1308"/>
                    </a:cubicBezTo>
                    <a:cubicBezTo>
                      <a:pt x="6224" y="1303"/>
                      <a:pt x="6226" y="1297"/>
                      <a:pt x="6228" y="1292"/>
                    </a:cubicBezTo>
                    <a:cubicBezTo>
                      <a:pt x="6266" y="1289"/>
                      <a:pt x="6303" y="1287"/>
                      <a:pt x="6342" y="1286"/>
                    </a:cubicBezTo>
                    <a:cubicBezTo>
                      <a:pt x="6348" y="1272"/>
                      <a:pt x="6395" y="1285"/>
                      <a:pt x="6417" y="1247"/>
                    </a:cubicBezTo>
                    <a:cubicBezTo>
                      <a:pt x="6419" y="1218"/>
                      <a:pt x="6420" y="1189"/>
                      <a:pt x="6423" y="1160"/>
                    </a:cubicBezTo>
                    <a:cubicBezTo>
                      <a:pt x="6424" y="1158"/>
                      <a:pt x="6427" y="1156"/>
                      <a:pt x="6430" y="1155"/>
                    </a:cubicBezTo>
                    <a:cubicBezTo>
                      <a:pt x="6427" y="1154"/>
                      <a:pt x="6424" y="1152"/>
                      <a:pt x="6423" y="1151"/>
                    </a:cubicBezTo>
                    <a:cubicBezTo>
                      <a:pt x="6423" y="1075"/>
                      <a:pt x="6437" y="930"/>
                      <a:pt x="6415" y="872"/>
                    </a:cubicBezTo>
                    <a:cubicBezTo>
                      <a:pt x="6360" y="872"/>
                      <a:pt x="6212" y="1016"/>
                      <a:pt x="6204" y="1050"/>
                    </a:cubicBezTo>
                    <a:cubicBezTo>
                      <a:pt x="6199" y="1050"/>
                      <a:pt x="6195" y="1050"/>
                      <a:pt x="6191" y="1050"/>
                    </a:cubicBezTo>
                    <a:cubicBezTo>
                      <a:pt x="6142" y="1114"/>
                      <a:pt x="6142" y="1114"/>
                      <a:pt x="6118" y="1134"/>
                    </a:cubicBezTo>
                    <a:cubicBezTo>
                      <a:pt x="6039" y="1163"/>
                      <a:pt x="5925" y="1087"/>
                      <a:pt x="5917" y="1036"/>
                    </a:cubicBezTo>
                    <a:cubicBezTo>
                      <a:pt x="5926" y="1028"/>
                      <a:pt x="5926" y="1028"/>
                      <a:pt x="6010" y="1000"/>
                    </a:cubicBezTo>
                    <a:cubicBezTo>
                      <a:pt x="6066" y="971"/>
                      <a:pt x="6193" y="883"/>
                      <a:pt x="6263" y="869"/>
                    </a:cubicBezTo>
                    <a:cubicBezTo>
                      <a:pt x="6263" y="849"/>
                      <a:pt x="6427" y="781"/>
                      <a:pt x="6459" y="745"/>
                    </a:cubicBezTo>
                    <a:cubicBezTo>
                      <a:pt x="6482" y="700"/>
                      <a:pt x="6518" y="639"/>
                      <a:pt x="6518" y="597"/>
                    </a:cubicBezTo>
                    <a:cubicBezTo>
                      <a:pt x="6496" y="580"/>
                      <a:pt x="6445" y="613"/>
                      <a:pt x="6430" y="618"/>
                    </a:cubicBezTo>
                    <a:cubicBezTo>
                      <a:pt x="6430" y="622"/>
                      <a:pt x="6430" y="626"/>
                      <a:pt x="6430" y="631"/>
                    </a:cubicBezTo>
                    <a:cubicBezTo>
                      <a:pt x="6361" y="651"/>
                      <a:pt x="6259" y="758"/>
                      <a:pt x="6186" y="700"/>
                    </a:cubicBezTo>
                    <a:cubicBezTo>
                      <a:pt x="6186" y="693"/>
                      <a:pt x="6186" y="686"/>
                      <a:pt x="6187" y="679"/>
                    </a:cubicBezTo>
                    <a:cubicBezTo>
                      <a:pt x="6429" y="567"/>
                      <a:pt x="6452" y="551"/>
                      <a:pt x="6547" y="509"/>
                    </a:cubicBezTo>
                    <a:cubicBezTo>
                      <a:pt x="6618" y="439"/>
                      <a:pt x="6693" y="313"/>
                      <a:pt x="6709" y="222"/>
                    </a:cubicBezTo>
                    <a:cubicBezTo>
                      <a:pt x="6673" y="186"/>
                      <a:pt x="6525" y="243"/>
                      <a:pt x="6522" y="288"/>
                    </a:cubicBezTo>
                    <a:cubicBezTo>
                      <a:pt x="6567" y="333"/>
                      <a:pt x="6558" y="390"/>
                      <a:pt x="6546" y="448"/>
                    </a:cubicBezTo>
                    <a:cubicBezTo>
                      <a:pt x="6473" y="522"/>
                      <a:pt x="6426" y="516"/>
                      <a:pt x="6347" y="479"/>
                    </a:cubicBezTo>
                    <a:cubicBezTo>
                      <a:pt x="6347" y="442"/>
                      <a:pt x="6347" y="404"/>
                      <a:pt x="6347" y="367"/>
                    </a:cubicBezTo>
                    <a:cubicBezTo>
                      <a:pt x="6380" y="308"/>
                      <a:pt x="6380" y="308"/>
                      <a:pt x="6382" y="295"/>
                    </a:cubicBezTo>
                    <a:cubicBezTo>
                      <a:pt x="6326" y="288"/>
                      <a:pt x="6300" y="326"/>
                      <a:pt x="6264" y="350"/>
                    </a:cubicBezTo>
                    <a:cubicBezTo>
                      <a:pt x="6256" y="402"/>
                      <a:pt x="6307" y="457"/>
                      <a:pt x="6307" y="531"/>
                    </a:cubicBezTo>
                    <a:cubicBezTo>
                      <a:pt x="6273" y="580"/>
                      <a:pt x="6209" y="522"/>
                      <a:pt x="6202" y="498"/>
                    </a:cubicBezTo>
                    <a:cubicBezTo>
                      <a:pt x="6193" y="498"/>
                      <a:pt x="6183" y="498"/>
                      <a:pt x="6173" y="498"/>
                    </a:cubicBezTo>
                    <a:cubicBezTo>
                      <a:pt x="6173" y="530"/>
                      <a:pt x="6179" y="560"/>
                      <a:pt x="6172" y="599"/>
                    </a:cubicBezTo>
                    <a:cubicBezTo>
                      <a:pt x="6148" y="596"/>
                      <a:pt x="6136" y="589"/>
                      <a:pt x="6128" y="581"/>
                    </a:cubicBezTo>
                    <a:cubicBezTo>
                      <a:pt x="6096" y="509"/>
                      <a:pt x="6064" y="439"/>
                      <a:pt x="6032" y="368"/>
                    </a:cubicBezTo>
                    <a:cubicBezTo>
                      <a:pt x="5998" y="346"/>
                      <a:pt x="5994" y="326"/>
                      <a:pt x="5994" y="301"/>
                    </a:cubicBezTo>
                    <a:cubicBezTo>
                      <a:pt x="6048" y="301"/>
                      <a:pt x="6092" y="333"/>
                      <a:pt x="6130" y="388"/>
                    </a:cubicBezTo>
                    <a:cubicBezTo>
                      <a:pt x="6137" y="388"/>
                      <a:pt x="6144" y="389"/>
                      <a:pt x="6153" y="390"/>
                    </a:cubicBezTo>
                    <a:cubicBezTo>
                      <a:pt x="6136" y="295"/>
                      <a:pt x="6063" y="212"/>
                      <a:pt x="6004" y="161"/>
                    </a:cubicBezTo>
                    <a:cubicBezTo>
                      <a:pt x="6002" y="156"/>
                      <a:pt x="6002" y="152"/>
                      <a:pt x="6002" y="148"/>
                    </a:cubicBezTo>
                    <a:cubicBezTo>
                      <a:pt x="6005" y="142"/>
                      <a:pt x="6009" y="138"/>
                      <a:pt x="6013" y="134"/>
                    </a:cubicBezTo>
                    <a:cubicBezTo>
                      <a:pt x="6078" y="134"/>
                      <a:pt x="6159" y="207"/>
                      <a:pt x="6197" y="279"/>
                    </a:cubicBezTo>
                    <a:cubicBezTo>
                      <a:pt x="6219" y="301"/>
                      <a:pt x="6202" y="309"/>
                      <a:pt x="6249" y="315"/>
                    </a:cubicBezTo>
                    <a:cubicBezTo>
                      <a:pt x="6284" y="295"/>
                      <a:pt x="6307" y="279"/>
                      <a:pt x="6313" y="239"/>
                    </a:cubicBezTo>
                    <a:cubicBezTo>
                      <a:pt x="6278" y="197"/>
                      <a:pt x="6239" y="197"/>
                      <a:pt x="6245" y="155"/>
                    </a:cubicBezTo>
                    <a:cubicBezTo>
                      <a:pt x="6270" y="153"/>
                      <a:pt x="6295" y="153"/>
                      <a:pt x="6320" y="153"/>
                    </a:cubicBezTo>
                    <a:cubicBezTo>
                      <a:pt x="6329" y="163"/>
                      <a:pt x="6372" y="160"/>
                      <a:pt x="6390" y="146"/>
                    </a:cubicBezTo>
                    <a:cubicBezTo>
                      <a:pt x="6408" y="98"/>
                      <a:pt x="6409" y="69"/>
                      <a:pt x="6431" y="34"/>
                    </a:cubicBezTo>
                    <a:cubicBezTo>
                      <a:pt x="6482" y="44"/>
                      <a:pt x="6546" y="70"/>
                      <a:pt x="6546" y="143"/>
                    </a:cubicBezTo>
                    <a:cubicBezTo>
                      <a:pt x="6521" y="175"/>
                      <a:pt x="6491" y="199"/>
                      <a:pt x="6482" y="212"/>
                    </a:cubicBezTo>
                    <a:cubicBezTo>
                      <a:pt x="6484" y="217"/>
                      <a:pt x="6486" y="222"/>
                      <a:pt x="6489" y="228"/>
                    </a:cubicBezTo>
                    <a:cubicBezTo>
                      <a:pt x="6513" y="228"/>
                      <a:pt x="6522" y="212"/>
                      <a:pt x="6535" y="199"/>
                    </a:cubicBezTo>
                    <a:cubicBezTo>
                      <a:pt x="6641" y="146"/>
                      <a:pt x="6814" y="0"/>
                      <a:pt x="6898" y="189"/>
                    </a:cubicBezTo>
                    <a:cubicBezTo>
                      <a:pt x="6902" y="225"/>
                      <a:pt x="6923" y="246"/>
                      <a:pt x="6883" y="291"/>
                    </a:cubicBezTo>
                    <a:cubicBezTo>
                      <a:pt x="6801" y="334"/>
                      <a:pt x="6677" y="375"/>
                      <a:pt x="6642" y="464"/>
                    </a:cubicBezTo>
                    <a:cubicBezTo>
                      <a:pt x="6667" y="497"/>
                      <a:pt x="6762" y="524"/>
                      <a:pt x="6703" y="584"/>
                    </a:cubicBezTo>
                    <a:cubicBezTo>
                      <a:pt x="6685" y="595"/>
                      <a:pt x="6667" y="606"/>
                      <a:pt x="6651" y="618"/>
                    </a:cubicBezTo>
                    <a:cubicBezTo>
                      <a:pt x="6651" y="622"/>
                      <a:pt x="6651" y="626"/>
                      <a:pt x="6651" y="631"/>
                    </a:cubicBezTo>
                    <a:cubicBezTo>
                      <a:pt x="6619" y="631"/>
                      <a:pt x="6587" y="665"/>
                      <a:pt x="6575" y="691"/>
                    </a:cubicBezTo>
                    <a:cubicBezTo>
                      <a:pt x="6578" y="695"/>
                      <a:pt x="6582" y="701"/>
                      <a:pt x="6586" y="706"/>
                    </a:cubicBezTo>
                    <a:cubicBezTo>
                      <a:pt x="6648" y="700"/>
                      <a:pt x="6756" y="705"/>
                      <a:pt x="6767" y="793"/>
                    </a:cubicBezTo>
                    <a:cubicBezTo>
                      <a:pt x="6729" y="825"/>
                      <a:pt x="6688" y="839"/>
                      <a:pt x="6642" y="857"/>
                    </a:cubicBezTo>
                    <a:cubicBezTo>
                      <a:pt x="6636" y="871"/>
                      <a:pt x="6609" y="882"/>
                      <a:pt x="6601" y="879"/>
                    </a:cubicBezTo>
                    <a:cubicBezTo>
                      <a:pt x="6601" y="843"/>
                      <a:pt x="6593" y="809"/>
                      <a:pt x="6589" y="788"/>
                    </a:cubicBezTo>
                    <a:cubicBezTo>
                      <a:pt x="6546" y="788"/>
                      <a:pt x="6547" y="791"/>
                      <a:pt x="6522" y="811"/>
                    </a:cubicBezTo>
                    <a:cubicBezTo>
                      <a:pt x="6522" y="909"/>
                      <a:pt x="6522" y="1009"/>
                      <a:pt x="6524" y="1108"/>
                    </a:cubicBezTo>
                    <a:cubicBezTo>
                      <a:pt x="6528" y="1169"/>
                      <a:pt x="6558" y="1314"/>
                      <a:pt x="6514" y="1373"/>
                    </a:cubicBezTo>
                    <a:cubicBezTo>
                      <a:pt x="6481" y="1387"/>
                      <a:pt x="6481" y="1387"/>
                      <a:pt x="6475" y="1395"/>
                    </a:cubicBezTo>
                    <a:close/>
                    <a:moveTo>
                      <a:pt x="1585" y="1350"/>
                    </a:moveTo>
                    <a:cubicBezTo>
                      <a:pt x="1575" y="1321"/>
                      <a:pt x="1523" y="1261"/>
                      <a:pt x="1523" y="1261"/>
                    </a:cubicBezTo>
                    <a:cubicBezTo>
                      <a:pt x="1516" y="1205"/>
                      <a:pt x="1506" y="1107"/>
                      <a:pt x="1531" y="1068"/>
                    </a:cubicBezTo>
                    <a:cubicBezTo>
                      <a:pt x="1541" y="925"/>
                      <a:pt x="1541" y="787"/>
                      <a:pt x="1542" y="650"/>
                    </a:cubicBezTo>
                    <a:cubicBezTo>
                      <a:pt x="1502" y="650"/>
                      <a:pt x="1415" y="771"/>
                      <a:pt x="1393" y="802"/>
                    </a:cubicBezTo>
                    <a:cubicBezTo>
                      <a:pt x="1357" y="879"/>
                      <a:pt x="1244" y="798"/>
                      <a:pt x="1226" y="755"/>
                    </a:cubicBezTo>
                    <a:cubicBezTo>
                      <a:pt x="1226" y="669"/>
                      <a:pt x="1273" y="555"/>
                      <a:pt x="1308" y="490"/>
                    </a:cubicBezTo>
                    <a:cubicBezTo>
                      <a:pt x="1313" y="490"/>
                      <a:pt x="1319" y="490"/>
                      <a:pt x="1326" y="490"/>
                    </a:cubicBezTo>
                    <a:cubicBezTo>
                      <a:pt x="1328" y="504"/>
                      <a:pt x="1348" y="522"/>
                      <a:pt x="1360" y="548"/>
                    </a:cubicBezTo>
                    <a:cubicBezTo>
                      <a:pt x="1371" y="584"/>
                      <a:pt x="1382" y="620"/>
                      <a:pt x="1393" y="657"/>
                    </a:cubicBezTo>
                    <a:cubicBezTo>
                      <a:pt x="1468" y="657"/>
                      <a:pt x="1477" y="574"/>
                      <a:pt x="1542" y="556"/>
                    </a:cubicBezTo>
                    <a:cubicBezTo>
                      <a:pt x="1566" y="458"/>
                      <a:pt x="1534" y="349"/>
                      <a:pt x="1498" y="272"/>
                    </a:cubicBezTo>
                    <a:cubicBezTo>
                      <a:pt x="1497" y="254"/>
                      <a:pt x="1495" y="237"/>
                      <a:pt x="1495" y="221"/>
                    </a:cubicBezTo>
                    <a:cubicBezTo>
                      <a:pt x="1559" y="150"/>
                      <a:pt x="1589" y="138"/>
                      <a:pt x="1675" y="224"/>
                    </a:cubicBezTo>
                    <a:cubicBezTo>
                      <a:pt x="1675" y="291"/>
                      <a:pt x="1664" y="360"/>
                      <a:pt x="1668" y="439"/>
                    </a:cubicBezTo>
                    <a:cubicBezTo>
                      <a:pt x="1709" y="439"/>
                      <a:pt x="1787" y="350"/>
                      <a:pt x="1842" y="339"/>
                    </a:cubicBezTo>
                    <a:cubicBezTo>
                      <a:pt x="1868" y="298"/>
                      <a:pt x="1966" y="298"/>
                      <a:pt x="2010" y="338"/>
                    </a:cubicBezTo>
                    <a:cubicBezTo>
                      <a:pt x="2010" y="356"/>
                      <a:pt x="2011" y="374"/>
                      <a:pt x="2013" y="392"/>
                    </a:cubicBezTo>
                    <a:cubicBezTo>
                      <a:pt x="2009" y="392"/>
                      <a:pt x="2005" y="392"/>
                      <a:pt x="2000" y="392"/>
                    </a:cubicBezTo>
                    <a:cubicBezTo>
                      <a:pt x="1999" y="397"/>
                      <a:pt x="1999" y="403"/>
                      <a:pt x="1999" y="410"/>
                    </a:cubicBezTo>
                    <a:cubicBezTo>
                      <a:pt x="1907" y="450"/>
                      <a:pt x="1821" y="487"/>
                      <a:pt x="1811" y="597"/>
                    </a:cubicBezTo>
                    <a:cubicBezTo>
                      <a:pt x="1838" y="614"/>
                      <a:pt x="1838" y="614"/>
                      <a:pt x="1851" y="617"/>
                    </a:cubicBezTo>
                    <a:cubicBezTo>
                      <a:pt x="1851" y="626"/>
                      <a:pt x="1850" y="628"/>
                      <a:pt x="1867" y="640"/>
                    </a:cubicBezTo>
                    <a:cubicBezTo>
                      <a:pt x="1867" y="697"/>
                      <a:pt x="1708" y="749"/>
                      <a:pt x="1655" y="752"/>
                    </a:cubicBezTo>
                    <a:cubicBezTo>
                      <a:pt x="1624" y="784"/>
                      <a:pt x="1640" y="926"/>
                      <a:pt x="1647" y="995"/>
                    </a:cubicBezTo>
                    <a:cubicBezTo>
                      <a:pt x="1651" y="1000"/>
                      <a:pt x="1651" y="1000"/>
                      <a:pt x="1651" y="1301"/>
                    </a:cubicBezTo>
                    <a:cubicBezTo>
                      <a:pt x="1642" y="1308"/>
                      <a:pt x="1636" y="1326"/>
                      <a:pt x="1624" y="1343"/>
                    </a:cubicBezTo>
                    <a:cubicBezTo>
                      <a:pt x="1610" y="1344"/>
                      <a:pt x="1597" y="1347"/>
                      <a:pt x="1585" y="1350"/>
                    </a:cubicBezTo>
                    <a:close/>
                    <a:moveTo>
                      <a:pt x="2965" y="1326"/>
                    </a:moveTo>
                    <a:cubicBezTo>
                      <a:pt x="2936" y="1224"/>
                      <a:pt x="2948" y="1127"/>
                      <a:pt x="2947" y="1027"/>
                    </a:cubicBezTo>
                    <a:cubicBezTo>
                      <a:pt x="2951" y="1025"/>
                      <a:pt x="2955" y="1025"/>
                      <a:pt x="2959" y="1025"/>
                    </a:cubicBezTo>
                    <a:cubicBezTo>
                      <a:pt x="2959" y="958"/>
                      <a:pt x="2959" y="891"/>
                      <a:pt x="2959" y="825"/>
                    </a:cubicBezTo>
                    <a:cubicBezTo>
                      <a:pt x="2955" y="824"/>
                      <a:pt x="2951" y="822"/>
                      <a:pt x="2948" y="821"/>
                    </a:cubicBezTo>
                    <a:cubicBezTo>
                      <a:pt x="2915" y="839"/>
                      <a:pt x="2885" y="875"/>
                      <a:pt x="2852" y="894"/>
                    </a:cubicBezTo>
                    <a:cubicBezTo>
                      <a:pt x="2830" y="894"/>
                      <a:pt x="2809" y="894"/>
                      <a:pt x="2788" y="894"/>
                    </a:cubicBezTo>
                    <a:cubicBezTo>
                      <a:pt x="2766" y="872"/>
                      <a:pt x="2804" y="814"/>
                      <a:pt x="2810" y="800"/>
                    </a:cubicBezTo>
                    <a:cubicBezTo>
                      <a:pt x="2833" y="697"/>
                      <a:pt x="2786" y="617"/>
                      <a:pt x="2810" y="523"/>
                    </a:cubicBezTo>
                    <a:cubicBezTo>
                      <a:pt x="2810" y="430"/>
                      <a:pt x="2710" y="404"/>
                      <a:pt x="2733" y="310"/>
                    </a:cubicBezTo>
                    <a:cubicBezTo>
                      <a:pt x="2783" y="294"/>
                      <a:pt x="2809" y="339"/>
                      <a:pt x="2856" y="379"/>
                    </a:cubicBezTo>
                    <a:cubicBezTo>
                      <a:pt x="2875" y="447"/>
                      <a:pt x="2844" y="519"/>
                      <a:pt x="2844" y="593"/>
                    </a:cubicBezTo>
                    <a:cubicBezTo>
                      <a:pt x="2867" y="625"/>
                      <a:pt x="2888" y="665"/>
                      <a:pt x="2884" y="724"/>
                    </a:cubicBezTo>
                    <a:cubicBezTo>
                      <a:pt x="2874" y="742"/>
                      <a:pt x="2874" y="742"/>
                      <a:pt x="2870" y="767"/>
                    </a:cubicBezTo>
                    <a:cubicBezTo>
                      <a:pt x="2899" y="766"/>
                      <a:pt x="2930" y="737"/>
                      <a:pt x="2957" y="713"/>
                    </a:cubicBezTo>
                    <a:cubicBezTo>
                      <a:pt x="2961" y="571"/>
                      <a:pt x="2964" y="422"/>
                      <a:pt x="2959" y="291"/>
                    </a:cubicBezTo>
                    <a:cubicBezTo>
                      <a:pt x="2932" y="277"/>
                      <a:pt x="2939" y="178"/>
                      <a:pt x="2959" y="166"/>
                    </a:cubicBezTo>
                    <a:cubicBezTo>
                      <a:pt x="3071" y="166"/>
                      <a:pt x="3091" y="204"/>
                      <a:pt x="3106" y="317"/>
                    </a:cubicBezTo>
                    <a:cubicBezTo>
                      <a:pt x="3092" y="384"/>
                      <a:pt x="3044" y="538"/>
                      <a:pt x="3073" y="597"/>
                    </a:cubicBezTo>
                    <a:cubicBezTo>
                      <a:pt x="3110" y="597"/>
                      <a:pt x="3143" y="486"/>
                      <a:pt x="3150" y="461"/>
                    </a:cubicBezTo>
                    <a:cubicBezTo>
                      <a:pt x="3153" y="461"/>
                      <a:pt x="3155" y="461"/>
                      <a:pt x="3158" y="461"/>
                    </a:cubicBezTo>
                    <a:cubicBezTo>
                      <a:pt x="3158" y="502"/>
                      <a:pt x="3168" y="497"/>
                      <a:pt x="3177" y="537"/>
                    </a:cubicBezTo>
                    <a:cubicBezTo>
                      <a:pt x="3260" y="578"/>
                      <a:pt x="3113" y="687"/>
                      <a:pt x="3077" y="709"/>
                    </a:cubicBezTo>
                    <a:cubicBezTo>
                      <a:pt x="3042" y="869"/>
                      <a:pt x="3068" y="1058"/>
                      <a:pt x="3045" y="1235"/>
                    </a:cubicBezTo>
                    <a:cubicBezTo>
                      <a:pt x="3031" y="1283"/>
                      <a:pt x="3013" y="1315"/>
                      <a:pt x="2965" y="1326"/>
                    </a:cubicBezTo>
                    <a:close/>
                    <a:moveTo>
                      <a:pt x="4800" y="1198"/>
                    </a:moveTo>
                    <a:cubicBezTo>
                      <a:pt x="4799" y="1191"/>
                      <a:pt x="4799" y="1184"/>
                      <a:pt x="4799" y="1178"/>
                    </a:cubicBezTo>
                    <a:cubicBezTo>
                      <a:pt x="4824" y="1166"/>
                      <a:pt x="4824" y="1166"/>
                      <a:pt x="4831" y="1158"/>
                    </a:cubicBezTo>
                    <a:cubicBezTo>
                      <a:pt x="4930" y="1136"/>
                      <a:pt x="5159" y="974"/>
                      <a:pt x="5126" y="857"/>
                    </a:cubicBezTo>
                    <a:cubicBezTo>
                      <a:pt x="5068" y="904"/>
                      <a:pt x="5010" y="951"/>
                      <a:pt x="4951" y="988"/>
                    </a:cubicBezTo>
                    <a:cubicBezTo>
                      <a:pt x="4948" y="984"/>
                      <a:pt x="4945" y="981"/>
                      <a:pt x="4942" y="978"/>
                    </a:cubicBezTo>
                    <a:cubicBezTo>
                      <a:pt x="4889" y="962"/>
                      <a:pt x="4806" y="907"/>
                      <a:pt x="4799" y="868"/>
                    </a:cubicBezTo>
                    <a:cubicBezTo>
                      <a:pt x="4820" y="847"/>
                      <a:pt x="4886" y="842"/>
                      <a:pt x="4924" y="835"/>
                    </a:cubicBezTo>
                    <a:cubicBezTo>
                      <a:pt x="4981" y="814"/>
                      <a:pt x="5144" y="740"/>
                      <a:pt x="5174" y="690"/>
                    </a:cubicBezTo>
                    <a:cubicBezTo>
                      <a:pt x="5194" y="564"/>
                      <a:pt x="5198" y="499"/>
                      <a:pt x="5202" y="497"/>
                    </a:cubicBezTo>
                    <a:cubicBezTo>
                      <a:pt x="5202" y="393"/>
                      <a:pt x="5184" y="299"/>
                      <a:pt x="5185" y="211"/>
                    </a:cubicBezTo>
                    <a:cubicBezTo>
                      <a:pt x="5200" y="196"/>
                      <a:pt x="5198" y="200"/>
                      <a:pt x="5224" y="197"/>
                    </a:cubicBezTo>
                    <a:cubicBezTo>
                      <a:pt x="5224" y="225"/>
                      <a:pt x="5372" y="268"/>
                      <a:pt x="5372" y="359"/>
                    </a:cubicBezTo>
                    <a:cubicBezTo>
                      <a:pt x="5345" y="385"/>
                      <a:pt x="5327" y="551"/>
                      <a:pt x="5327" y="603"/>
                    </a:cubicBezTo>
                    <a:cubicBezTo>
                      <a:pt x="5405" y="628"/>
                      <a:pt x="5452" y="443"/>
                      <a:pt x="5576" y="551"/>
                    </a:cubicBezTo>
                    <a:cubicBezTo>
                      <a:pt x="5576" y="602"/>
                      <a:pt x="5438" y="635"/>
                      <a:pt x="5399" y="673"/>
                    </a:cubicBezTo>
                    <a:cubicBezTo>
                      <a:pt x="5370" y="682"/>
                      <a:pt x="5329" y="724"/>
                      <a:pt x="5303" y="729"/>
                    </a:cubicBezTo>
                    <a:cubicBezTo>
                      <a:pt x="5282" y="770"/>
                      <a:pt x="5274" y="793"/>
                      <a:pt x="5265" y="847"/>
                    </a:cubicBezTo>
                    <a:cubicBezTo>
                      <a:pt x="5261" y="847"/>
                      <a:pt x="5257" y="847"/>
                      <a:pt x="5253" y="849"/>
                    </a:cubicBezTo>
                    <a:cubicBezTo>
                      <a:pt x="5231" y="976"/>
                      <a:pt x="5141" y="1087"/>
                      <a:pt x="5036" y="1156"/>
                    </a:cubicBezTo>
                    <a:cubicBezTo>
                      <a:pt x="5035" y="1160"/>
                      <a:pt x="5035" y="1165"/>
                      <a:pt x="5035" y="1170"/>
                    </a:cubicBezTo>
                    <a:cubicBezTo>
                      <a:pt x="5003" y="1172"/>
                      <a:pt x="5000" y="1176"/>
                      <a:pt x="4929" y="1191"/>
                    </a:cubicBezTo>
                    <a:cubicBezTo>
                      <a:pt x="4886" y="1192"/>
                      <a:pt x="4843" y="1195"/>
                      <a:pt x="4800" y="1198"/>
                    </a:cubicBezTo>
                    <a:close/>
                    <a:moveTo>
                      <a:pt x="3771" y="1178"/>
                    </a:moveTo>
                    <a:cubicBezTo>
                      <a:pt x="3735" y="1138"/>
                      <a:pt x="3710" y="1122"/>
                      <a:pt x="3671" y="1107"/>
                    </a:cubicBezTo>
                    <a:cubicBezTo>
                      <a:pt x="3654" y="1069"/>
                      <a:pt x="3607" y="1083"/>
                      <a:pt x="3589" y="1068"/>
                    </a:cubicBezTo>
                    <a:cubicBezTo>
                      <a:pt x="3589" y="1034"/>
                      <a:pt x="3681" y="1062"/>
                      <a:pt x="3728" y="1039"/>
                    </a:cubicBezTo>
                    <a:cubicBezTo>
                      <a:pt x="3734" y="1025"/>
                      <a:pt x="3734" y="1025"/>
                      <a:pt x="3743" y="787"/>
                    </a:cubicBezTo>
                    <a:cubicBezTo>
                      <a:pt x="3746" y="763"/>
                      <a:pt x="3750" y="740"/>
                      <a:pt x="3754" y="716"/>
                    </a:cubicBezTo>
                    <a:cubicBezTo>
                      <a:pt x="3749" y="713"/>
                      <a:pt x="3745" y="711"/>
                      <a:pt x="3740" y="709"/>
                    </a:cubicBezTo>
                    <a:cubicBezTo>
                      <a:pt x="3716" y="756"/>
                      <a:pt x="3596" y="987"/>
                      <a:pt x="3529" y="987"/>
                    </a:cubicBezTo>
                    <a:cubicBezTo>
                      <a:pt x="3528" y="982"/>
                      <a:pt x="3527" y="980"/>
                      <a:pt x="3525" y="977"/>
                    </a:cubicBezTo>
                    <a:cubicBezTo>
                      <a:pt x="3484" y="969"/>
                      <a:pt x="3456" y="941"/>
                      <a:pt x="3451" y="916"/>
                    </a:cubicBezTo>
                    <a:cubicBezTo>
                      <a:pt x="3481" y="886"/>
                      <a:pt x="3565" y="858"/>
                      <a:pt x="3579" y="809"/>
                    </a:cubicBezTo>
                    <a:cubicBezTo>
                      <a:pt x="3629" y="759"/>
                      <a:pt x="3685" y="660"/>
                      <a:pt x="3746" y="629"/>
                    </a:cubicBezTo>
                    <a:cubicBezTo>
                      <a:pt x="3757" y="578"/>
                      <a:pt x="3763" y="540"/>
                      <a:pt x="3767" y="493"/>
                    </a:cubicBezTo>
                    <a:cubicBezTo>
                      <a:pt x="3764" y="491"/>
                      <a:pt x="3761" y="490"/>
                      <a:pt x="3758" y="490"/>
                    </a:cubicBezTo>
                    <a:cubicBezTo>
                      <a:pt x="3749" y="498"/>
                      <a:pt x="3749" y="498"/>
                      <a:pt x="3747" y="511"/>
                    </a:cubicBezTo>
                    <a:cubicBezTo>
                      <a:pt x="3707" y="505"/>
                      <a:pt x="3644" y="453"/>
                      <a:pt x="3652" y="426"/>
                    </a:cubicBezTo>
                    <a:cubicBezTo>
                      <a:pt x="3731" y="393"/>
                      <a:pt x="3731" y="393"/>
                      <a:pt x="3746" y="390"/>
                    </a:cubicBezTo>
                    <a:cubicBezTo>
                      <a:pt x="3757" y="367"/>
                      <a:pt x="3779" y="370"/>
                      <a:pt x="3794" y="348"/>
                    </a:cubicBezTo>
                    <a:cubicBezTo>
                      <a:pt x="3803" y="295"/>
                      <a:pt x="3811" y="243"/>
                      <a:pt x="3819" y="190"/>
                    </a:cubicBezTo>
                    <a:cubicBezTo>
                      <a:pt x="3855" y="164"/>
                      <a:pt x="3859" y="171"/>
                      <a:pt x="3910" y="200"/>
                    </a:cubicBezTo>
                    <a:cubicBezTo>
                      <a:pt x="3916" y="212"/>
                      <a:pt x="3928" y="239"/>
                      <a:pt x="3959" y="248"/>
                    </a:cubicBezTo>
                    <a:cubicBezTo>
                      <a:pt x="3956" y="258"/>
                      <a:pt x="3953" y="268"/>
                      <a:pt x="3950" y="277"/>
                    </a:cubicBezTo>
                    <a:cubicBezTo>
                      <a:pt x="3987" y="281"/>
                      <a:pt x="3990" y="277"/>
                      <a:pt x="4001" y="331"/>
                    </a:cubicBezTo>
                    <a:cubicBezTo>
                      <a:pt x="3892" y="432"/>
                      <a:pt x="3898" y="404"/>
                      <a:pt x="3869" y="548"/>
                    </a:cubicBezTo>
                    <a:cubicBezTo>
                      <a:pt x="3854" y="701"/>
                      <a:pt x="3841" y="864"/>
                      <a:pt x="3841" y="1031"/>
                    </a:cubicBezTo>
                    <a:cubicBezTo>
                      <a:pt x="3884" y="1094"/>
                      <a:pt x="3993" y="960"/>
                      <a:pt x="4026" y="938"/>
                    </a:cubicBezTo>
                    <a:cubicBezTo>
                      <a:pt x="4050" y="900"/>
                      <a:pt x="4073" y="867"/>
                      <a:pt x="4077" y="829"/>
                    </a:cubicBezTo>
                    <a:cubicBezTo>
                      <a:pt x="4039" y="785"/>
                      <a:pt x="4011" y="741"/>
                      <a:pt x="4005" y="700"/>
                    </a:cubicBezTo>
                    <a:cubicBezTo>
                      <a:pt x="4034" y="704"/>
                      <a:pt x="4081" y="706"/>
                      <a:pt x="4108" y="749"/>
                    </a:cubicBezTo>
                    <a:cubicBezTo>
                      <a:pt x="4117" y="749"/>
                      <a:pt x="4127" y="749"/>
                      <a:pt x="4137" y="749"/>
                    </a:cubicBezTo>
                    <a:cubicBezTo>
                      <a:pt x="4171" y="671"/>
                      <a:pt x="4171" y="671"/>
                      <a:pt x="4174" y="650"/>
                    </a:cubicBezTo>
                    <a:cubicBezTo>
                      <a:pt x="4139" y="650"/>
                      <a:pt x="4113" y="662"/>
                      <a:pt x="4090" y="664"/>
                    </a:cubicBezTo>
                    <a:cubicBezTo>
                      <a:pt x="4074" y="635"/>
                      <a:pt x="4068" y="635"/>
                      <a:pt x="4068" y="613"/>
                    </a:cubicBezTo>
                    <a:cubicBezTo>
                      <a:pt x="4091" y="597"/>
                      <a:pt x="4120" y="450"/>
                      <a:pt x="4123" y="439"/>
                    </a:cubicBezTo>
                    <a:cubicBezTo>
                      <a:pt x="4077" y="439"/>
                      <a:pt x="4047" y="517"/>
                      <a:pt x="3979" y="517"/>
                    </a:cubicBezTo>
                    <a:cubicBezTo>
                      <a:pt x="3976" y="513"/>
                      <a:pt x="3976" y="513"/>
                      <a:pt x="3936" y="511"/>
                    </a:cubicBezTo>
                    <a:cubicBezTo>
                      <a:pt x="3935" y="506"/>
                      <a:pt x="3935" y="502"/>
                      <a:pt x="3935" y="498"/>
                    </a:cubicBezTo>
                    <a:cubicBezTo>
                      <a:pt x="3928" y="495"/>
                      <a:pt x="3921" y="493"/>
                      <a:pt x="3914" y="490"/>
                    </a:cubicBezTo>
                    <a:cubicBezTo>
                      <a:pt x="3913" y="486"/>
                      <a:pt x="3912" y="482"/>
                      <a:pt x="3912" y="479"/>
                    </a:cubicBezTo>
                    <a:cubicBezTo>
                      <a:pt x="3976" y="433"/>
                      <a:pt x="4068" y="393"/>
                      <a:pt x="4124" y="337"/>
                    </a:cubicBezTo>
                    <a:cubicBezTo>
                      <a:pt x="4186" y="324"/>
                      <a:pt x="4196" y="177"/>
                      <a:pt x="4199" y="128"/>
                    </a:cubicBezTo>
                    <a:cubicBezTo>
                      <a:pt x="4246" y="131"/>
                      <a:pt x="4265" y="160"/>
                      <a:pt x="4317" y="179"/>
                    </a:cubicBezTo>
                    <a:cubicBezTo>
                      <a:pt x="4320" y="192"/>
                      <a:pt x="4324" y="206"/>
                      <a:pt x="4328" y="219"/>
                    </a:cubicBezTo>
                    <a:cubicBezTo>
                      <a:pt x="4341" y="224"/>
                      <a:pt x="4353" y="224"/>
                      <a:pt x="4364" y="247"/>
                    </a:cubicBezTo>
                    <a:cubicBezTo>
                      <a:pt x="4368" y="247"/>
                      <a:pt x="4372" y="247"/>
                      <a:pt x="4378" y="248"/>
                    </a:cubicBezTo>
                    <a:cubicBezTo>
                      <a:pt x="4379" y="258"/>
                      <a:pt x="4381" y="268"/>
                      <a:pt x="4384" y="277"/>
                    </a:cubicBezTo>
                    <a:cubicBezTo>
                      <a:pt x="4363" y="294"/>
                      <a:pt x="4345" y="306"/>
                      <a:pt x="4319" y="319"/>
                    </a:cubicBezTo>
                    <a:cubicBezTo>
                      <a:pt x="4317" y="323"/>
                      <a:pt x="4317" y="327"/>
                      <a:pt x="4317" y="331"/>
                    </a:cubicBezTo>
                    <a:cubicBezTo>
                      <a:pt x="4306" y="334"/>
                      <a:pt x="4297" y="337"/>
                      <a:pt x="4287" y="341"/>
                    </a:cubicBezTo>
                    <a:cubicBezTo>
                      <a:pt x="4239" y="422"/>
                      <a:pt x="4206" y="477"/>
                      <a:pt x="4199" y="578"/>
                    </a:cubicBezTo>
                    <a:cubicBezTo>
                      <a:pt x="4275" y="585"/>
                      <a:pt x="4297" y="578"/>
                      <a:pt x="4297" y="669"/>
                    </a:cubicBezTo>
                    <a:cubicBezTo>
                      <a:pt x="4265" y="705"/>
                      <a:pt x="4219" y="767"/>
                      <a:pt x="4219" y="820"/>
                    </a:cubicBezTo>
                    <a:cubicBezTo>
                      <a:pt x="4261" y="850"/>
                      <a:pt x="4302" y="882"/>
                      <a:pt x="4345" y="913"/>
                    </a:cubicBezTo>
                    <a:cubicBezTo>
                      <a:pt x="4410" y="937"/>
                      <a:pt x="4490" y="933"/>
                      <a:pt x="4567" y="933"/>
                    </a:cubicBezTo>
                    <a:cubicBezTo>
                      <a:pt x="4573" y="938"/>
                      <a:pt x="4573" y="938"/>
                      <a:pt x="4573" y="949"/>
                    </a:cubicBezTo>
                    <a:cubicBezTo>
                      <a:pt x="4487" y="1009"/>
                      <a:pt x="4363" y="1056"/>
                      <a:pt x="4265" y="1056"/>
                    </a:cubicBezTo>
                    <a:cubicBezTo>
                      <a:pt x="4214" y="1005"/>
                      <a:pt x="4190" y="956"/>
                      <a:pt x="4142" y="918"/>
                    </a:cubicBezTo>
                    <a:cubicBezTo>
                      <a:pt x="4091" y="984"/>
                      <a:pt x="3972" y="1115"/>
                      <a:pt x="3885" y="1125"/>
                    </a:cubicBezTo>
                    <a:cubicBezTo>
                      <a:pt x="3867" y="1103"/>
                      <a:pt x="3851" y="1090"/>
                      <a:pt x="3840" y="1087"/>
                    </a:cubicBezTo>
                    <a:cubicBezTo>
                      <a:pt x="3836" y="1131"/>
                      <a:pt x="3818" y="1160"/>
                      <a:pt x="3771" y="1178"/>
                    </a:cubicBezTo>
                    <a:close/>
                    <a:moveTo>
                      <a:pt x="5504" y="1160"/>
                    </a:moveTo>
                    <a:cubicBezTo>
                      <a:pt x="5523" y="1155"/>
                      <a:pt x="5544" y="1151"/>
                      <a:pt x="5565" y="1147"/>
                    </a:cubicBezTo>
                    <a:cubicBezTo>
                      <a:pt x="5565" y="1143"/>
                      <a:pt x="5565" y="1140"/>
                      <a:pt x="5565" y="1137"/>
                    </a:cubicBezTo>
                    <a:cubicBezTo>
                      <a:pt x="5590" y="1131"/>
                      <a:pt x="5653" y="1104"/>
                      <a:pt x="5711" y="1086"/>
                    </a:cubicBezTo>
                    <a:cubicBezTo>
                      <a:pt x="5711" y="1083"/>
                      <a:pt x="5711" y="1080"/>
                      <a:pt x="5711" y="1078"/>
                    </a:cubicBezTo>
                    <a:cubicBezTo>
                      <a:pt x="5718" y="1078"/>
                      <a:pt x="5726" y="1078"/>
                      <a:pt x="5734" y="1078"/>
                    </a:cubicBezTo>
                    <a:cubicBezTo>
                      <a:pt x="5734" y="1074"/>
                      <a:pt x="5734" y="1071"/>
                      <a:pt x="5734" y="1068"/>
                    </a:cubicBezTo>
                    <a:cubicBezTo>
                      <a:pt x="5739" y="1068"/>
                      <a:pt x="5743" y="1068"/>
                      <a:pt x="5748" y="1068"/>
                    </a:cubicBezTo>
                    <a:cubicBezTo>
                      <a:pt x="5739" y="1016"/>
                      <a:pt x="5668" y="1034"/>
                      <a:pt x="5634" y="1034"/>
                    </a:cubicBezTo>
                    <a:cubicBezTo>
                      <a:pt x="5556" y="1003"/>
                      <a:pt x="5556" y="1003"/>
                      <a:pt x="5504" y="976"/>
                    </a:cubicBezTo>
                    <a:cubicBezTo>
                      <a:pt x="5504" y="973"/>
                      <a:pt x="5504" y="970"/>
                      <a:pt x="5504" y="967"/>
                    </a:cubicBezTo>
                    <a:cubicBezTo>
                      <a:pt x="5501" y="967"/>
                      <a:pt x="5498" y="967"/>
                      <a:pt x="5496" y="967"/>
                    </a:cubicBezTo>
                    <a:cubicBezTo>
                      <a:pt x="5496" y="963"/>
                      <a:pt x="5496" y="960"/>
                      <a:pt x="5496" y="958"/>
                    </a:cubicBezTo>
                    <a:cubicBezTo>
                      <a:pt x="5490" y="958"/>
                      <a:pt x="5486" y="958"/>
                      <a:pt x="5482" y="958"/>
                    </a:cubicBezTo>
                    <a:cubicBezTo>
                      <a:pt x="5482" y="953"/>
                      <a:pt x="5482" y="951"/>
                      <a:pt x="5482" y="948"/>
                    </a:cubicBezTo>
                    <a:cubicBezTo>
                      <a:pt x="5478" y="948"/>
                      <a:pt x="5475" y="948"/>
                      <a:pt x="5472" y="948"/>
                    </a:cubicBezTo>
                    <a:cubicBezTo>
                      <a:pt x="5472" y="945"/>
                      <a:pt x="5472" y="942"/>
                      <a:pt x="5472" y="940"/>
                    </a:cubicBezTo>
                    <a:cubicBezTo>
                      <a:pt x="5468" y="940"/>
                      <a:pt x="5465" y="940"/>
                      <a:pt x="5463" y="940"/>
                    </a:cubicBezTo>
                    <a:cubicBezTo>
                      <a:pt x="5463" y="936"/>
                      <a:pt x="5463" y="933"/>
                      <a:pt x="5463" y="930"/>
                    </a:cubicBezTo>
                    <a:cubicBezTo>
                      <a:pt x="5460" y="930"/>
                      <a:pt x="5457" y="930"/>
                      <a:pt x="5454" y="930"/>
                    </a:cubicBezTo>
                    <a:cubicBezTo>
                      <a:pt x="5454" y="925"/>
                      <a:pt x="5454" y="920"/>
                      <a:pt x="5454" y="916"/>
                    </a:cubicBezTo>
                    <a:cubicBezTo>
                      <a:pt x="5434" y="904"/>
                      <a:pt x="5421" y="889"/>
                      <a:pt x="5413" y="889"/>
                    </a:cubicBezTo>
                    <a:cubicBezTo>
                      <a:pt x="5406" y="875"/>
                      <a:pt x="5399" y="861"/>
                      <a:pt x="5394" y="847"/>
                    </a:cubicBezTo>
                    <a:cubicBezTo>
                      <a:pt x="5391" y="847"/>
                      <a:pt x="5388" y="847"/>
                      <a:pt x="5385" y="847"/>
                    </a:cubicBezTo>
                    <a:cubicBezTo>
                      <a:pt x="5381" y="838"/>
                      <a:pt x="5378" y="828"/>
                      <a:pt x="5376" y="820"/>
                    </a:cubicBezTo>
                    <a:cubicBezTo>
                      <a:pt x="5370" y="820"/>
                      <a:pt x="5366" y="820"/>
                      <a:pt x="5362" y="820"/>
                    </a:cubicBezTo>
                    <a:cubicBezTo>
                      <a:pt x="5358" y="811"/>
                      <a:pt x="5355" y="803"/>
                      <a:pt x="5352" y="796"/>
                    </a:cubicBezTo>
                    <a:cubicBezTo>
                      <a:pt x="5349" y="796"/>
                      <a:pt x="5347" y="796"/>
                      <a:pt x="5344" y="796"/>
                    </a:cubicBezTo>
                    <a:cubicBezTo>
                      <a:pt x="5344" y="793"/>
                      <a:pt x="5344" y="791"/>
                      <a:pt x="5344" y="788"/>
                    </a:cubicBezTo>
                    <a:cubicBezTo>
                      <a:pt x="5337" y="788"/>
                      <a:pt x="5330" y="788"/>
                      <a:pt x="5325" y="788"/>
                    </a:cubicBezTo>
                    <a:cubicBezTo>
                      <a:pt x="5325" y="791"/>
                      <a:pt x="5325" y="793"/>
                      <a:pt x="5325" y="796"/>
                    </a:cubicBezTo>
                    <a:cubicBezTo>
                      <a:pt x="5322" y="796"/>
                      <a:pt x="5319" y="796"/>
                      <a:pt x="5316" y="796"/>
                    </a:cubicBezTo>
                    <a:cubicBezTo>
                      <a:pt x="5316" y="807"/>
                      <a:pt x="5316" y="818"/>
                      <a:pt x="5316" y="829"/>
                    </a:cubicBezTo>
                    <a:cubicBezTo>
                      <a:pt x="5319" y="829"/>
                      <a:pt x="5322" y="829"/>
                      <a:pt x="5325" y="829"/>
                    </a:cubicBezTo>
                    <a:cubicBezTo>
                      <a:pt x="5347" y="905"/>
                      <a:pt x="5389" y="991"/>
                      <a:pt x="5427" y="1078"/>
                    </a:cubicBezTo>
                    <a:cubicBezTo>
                      <a:pt x="5429" y="1078"/>
                      <a:pt x="5432" y="1078"/>
                      <a:pt x="5435" y="1078"/>
                    </a:cubicBezTo>
                    <a:cubicBezTo>
                      <a:pt x="5435" y="1087"/>
                      <a:pt x="5435" y="1098"/>
                      <a:pt x="5435" y="1109"/>
                    </a:cubicBezTo>
                    <a:cubicBezTo>
                      <a:pt x="5438" y="1109"/>
                      <a:pt x="5441" y="1109"/>
                      <a:pt x="5445" y="1109"/>
                    </a:cubicBezTo>
                    <a:cubicBezTo>
                      <a:pt x="5446" y="1130"/>
                      <a:pt x="5449" y="1136"/>
                      <a:pt x="5482" y="1147"/>
                    </a:cubicBezTo>
                    <a:cubicBezTo>
                      <a:pt x="5482" y="1149"/>
                      <a:pt x="5482" y="1152"/>
                      <a:pt x="5482" y="1156"/>
                    </a:cubicBezTo>
                    <a:cubicBezTo>
                      <a:pt x="5489" y="1158"/>
                      <a:pt x="5496" y="1159"/>
                      <a:pt x="5504" y="1160"/>
                    </a:cubicBezTo>
                    <a:close/>
                    <a:moveTo>
                      <a:pt x="2574" y="1036"/>
                    </a:moveTo>
                    <a:cubicBezTo>
                      <a:pt x="2588" y="1029"/>
                      <a:pt x="2602" y="1022"/>
                      <a:pt x="2616" y="1017"/>
                    </a:cubicBezTo>
                    <a:cubicBezTo>
                      <a:pt x="2614" y="962"/>
                      <a:pt x="2613" y="908"/>
                      <a:pt x="2613" y="854"/>
                    </a:cubicBezTo>
                    <a:cubicBezTo>
                      <a:pt x="2630" y="803"/>
                      <a:pt x="2681" y="755"/>
                      <a:pt x="2708" y="709"/>
                    </a:cubicBezTo>
                    <a:cubicBezTo>
                      <a:pt x="2712" y="709"/>
                      <a:pt x="2717" y="709"/>
                      <a:pt x="2721" y="709"/>
                    </a:cubicBezTo>
                    <a:cubicBezTo>
                      <a:pt x="2726" y="675"/>
                      <a:pt x="2754" y="643"/>
                      <a:pt x="2758" y="607"/>
                    </a:cubicBezTo>
                    <a:cubicBezTo>
                      <a:pt x="2719" y="617"/>
                      <a:pt x="2664" y="735"/>
                      <a:pt x="2623" y="727"/>
                    </a:cubicBezTo>
                    <a:cubicBezTo>
                      <a:pt x="2623" y="622"/>
                      <a:pt x="2649" y="591"/>
                      <a:pt x="2692" y="511"/>
                    </a:cubicBezTo>
                    <a:cubicBezTo>
                      <a:pt x="2692" y="501"/>
                      <a:pt x="2693" y="491"/>
                      <a:pt x="2695" y="482"/>
                    </a:cubicBezTo>
                    <a:cubicBezTo>
                      <a:pt x="2648" y="435"/>
                      <a:pt x="2657" y="404"/>
                      <a:pt x="2580" y="404"/>
                    </a:cubicBezTo>
                    <a:cubicBezTo>
                      <a:pt x="2574" y="410"/>
                      <a:pt x="2569" y="415"/>
                      <a:pt x="2565" y="422"/>
                    </a:cubicBezTo>
                    <a:cubicBezTo>
                      <a:pt x="2537" y="535"/>
                      <a:pt x="2438" y="557"/>
                      <a:pt x="2362" y="628"/>
                    </a:cubicBezTo>
                    <a:cubicBezTo>
                      <a:pt x="2341" y="637"/>
                      <a:pt x="2238" y="687"/>
                      <a:pt x="2228" y="708"/>
                    </a:cubicBezTo>
                    <a:cubicBezTo>
                      <a:pt x="2221" y="708"/>
                      <a:pt x="2216" y="708"/>
                      <a:pt x="2210" y="709"/>
                    </a:cubicBezTo>
                    <a:cubicBezTo>
                      <a:pt x="2217" y="748"/>
                      <a:pt x="2278" y="766"/>
                      <a:pt x="2333" y="766"/>
                    </a:cubicBezTo>
                    <a:cubicBezTo>
                      <a:pt x="2398" y="726"/>
                      <a:pt x="2453" y="650"/>
                      <a:pt x="2522" y="604"/>
                    </a:cubicBezTo>
                    <a:cubicBezTo>
                      <a:pt x="2530" y="677"/>
                      <a:pt x="2521" y="760"/>
                      <a:pt x="2518" y="846"/>
                    </a:cubicBezTo>
                    <a:cubicBezTo>
                      <a:pt x="2505" y="849"/>
                      <a:pt x="2494" y="851"/>
                      <a:pt x="2483" y="856"/>
                    </a:cubicBezTo>
                    <a:cubicBezTo>
                      <a:pt x="2482" y="833"/>
                      <a:pt x="2482" y="813"/>
                      <a:pt x="2482" y="792"/>
                    </a:cubicBezTo>
                    <a:cubicBezTo>
                      <a:pt x="2475" y="791"/>
                      <a:pt x="2468" y="789"/>
                      <a:pt x="2461" y="789"/>
                    </a:cubicBezTo>
                    <a:cubicBezTo>
                      <a:pt x="2432" y="825"/>
                      <a:pt x="2403" y="862"/>
                      <a:pt x="2374" y="900"/>
                    </a:cubicBezTo>
                    <a:cubicBezTo>
                      <a:pt x="2374" y="925"/>
                      <a:pt x="2363" y="992"/>
                      <a:pt x="2388" y="1024"/>
                    </a:cubicBezTo>
                    <a:cubicBezTo>
                      <a:pt x="2396" y="1022"/>
                      <a:pt x="2406" y="1021"/>
                      <a:pt x="2416" y="1021"/>
                    </a:cubicBezTo>
                    <a:cubicBezTo>
                      <a:pt x="2449" y="1002"/>
                      <a:pt x="2476" y="936"/>
                      <a:pt x="2518" y="949"/>
                    </a:cubicBezTo>
                    <a:cubicBezTo>
                      <a:pt x="2519" y="969"/>
                      <a:pt x="2522" y="989"/>
                      <a:pt x="2525" y="1010"/>
                    </a:cubicBezTo>
                    <a:cubicBezTo>
                      <a:pt x="2541" y="1018"/>
                      <a:pt x="2558" y="1027"/>
                      <a:pt x="2574" y="1036"/>
                    </a:cubicBezTo>
                    <a:close/>
                    <a:moveTo>
                      <a:pt x="339" y="1017"/>
                    </a:moveTo>
                    <a:cubicBezTo>
                      <a:pt x="385" y="1009"/>
                      <a:pt x="495" y="967"/>
                      <a:pt x="538" y="941"/>
                    </a:cubicBezTo>
                    <a:cubicBezTo>
                      <a:pt x="536" y="923"/>
                      <a:pt x="536" y="905"/>
                      <a:pt x="536" y="889"/>
                    </a:cubicBezTo>
                    <a:cubicBezTo>
                      <a:pt x="473" y="909"/>
                      <a:pt x="414" y="951"/>
                      <a:pt x="357" y="976"/>
                    </a:cubicBezTo>
                    <a:cubicBezTo>
                      <a:pt x="356" y="980"/>
                      <a:pt x="356" y="984"/>
                      <a:pt x="356" y="988"/>
                    </a:cubicBezTo>
                    <a:cubicBezTo>
                      <a:pt x="349" y="991"/>
                      <a:pt x="342" y="995"/>
                      <a:pt x="336" y="999"/>
                    </a:cubicBezTo>
                    <a:cubicBezTo>
                      <a:pt x="336" y="1005"/>
                      <a:pt x="338" y="1010"/>
                      <a:pt x="339" y="1017"/>
                    </a:cubicBezTo>
                    <a:close/>
                    <a:moveTo>
                      <a:pt x="674" y="902"/>
                    </a:moveTo>
                    <a:cubicBezTo>
                      <a:pt x="688" y="897"/>
                      <a:pt x="702" y="893"/>
                      <a:pt x="716" y="889"/>
                    </a:cubicBezTo>
                    <a:cubicBezTo>
                      <a:pt x="710" y="856"/>
                      <a:pt x="695" y="840"/>
                      <a:pt x="684" y="822"/>
                    </a:cubicBezTo>
                    <a:cubicBezTo>
                      <a:pt x="677" y="822"/>
                      <a:pt x="670" y="822"/>
                      <a:pt x="665" y="822"/>
                    </a:cubicBezTo>
                    <a:cubicBezTo>
                      <a:pt x="651" y="840"/>
                      <a:pt x="651" y="872"/>
                      <a:pt x="674" y="902"/>
                    </a:cubicBezTo>
                    <a:close/>
                    <a:moveTo>
                      <a:pt x="684" y="769"/>
                    </a:moveTo>
                    <a:cubicBezTo>
                      <a:pt x="730" y="751"/>
                      <a:pt x="822" y="713"/>
                      <a:pt x="840" y="668"/>
                    </a:cubicBezTo>
                    <a:cubicBezTo>
                      <a:pt x="775" y="673"/>
                      <a:pt x="710" y="704"/>
                      <a:pt x="658" y="730"/>
                    </a:cubicBezTo>
                    <a:cubicBezTo>
                      <a:pt x="662" y="751"/>
                      <a:pt x="658" y="748"/>
                      <a:pt x="684" y="769"/>
                    </a:cubicBezTo>
                    <a:close/>
                    <a:moveTo>
                      <a:pt x="665" y="676"/>
                    </a:moveTo>
                    <a:cubicBezTo>
                      <a:pt x="696" y="666"/>
                      <a:pt x="709" y="660"/>
                      <a:pt x="731" y="633"/>
                    </a:cubicBezTo>
                    <a:cubicBezTo>
                      <a:pt x="741" y="530"/>
                      <a:pt x="756" y="542"/>
                      <a:pt x="673" y="531"/>
                    </a:cubicBezTo>
                    <a:cubicBezTo>
                      <a:pt x="654" y="564"/>
                      <a:pt x="643" y="632"/>
                      <a:pt x="665" y="676"/>
                    </a:cubicBezTo>
                    <a:close/>
                    <a:moveTo>
                      <a:pt x="1654" y="672"/>
                    </a:moveTo>
                    <a:cubicBezTo>
                      <a:pt x="1698" y="658"/>
                      <a:pt x="1731" y="646"/>
                      <a:pt x="1748" y="600"/>
                    </a:cubicBezTo>
                    <a:cubicBezTo>
                      <a:pt x="1751" y="567"/>
                      <a:pt x="1760" y="541"/>
                      <a:pt x="1760" y="522"/>
                    </a:cubicBezTo>
                    <a:cubicBezTo>
                      <a:pt x="1764" y="520"/>
                      <a:pt x="1769" y="520"/>
                      <a:pt x="1774" y="520"/>
                    </a:cubicBezTo>
                    <a:cubicBezTo>
                      <a:pt x="1774" y="502"/>
                      <a:pt x="1774" y="484"/>
                      <a:pt x="1776" y="466"/>
                    </a:cubicBezTo>
                    <a:cubicBezTo>
                      <a:pt x="1741" y="461"/>
                      <a:pt x="1690" y="493"/>
                      <a:pt x="1680" y="519"/>
                    </a:cubicBezTo>
                    <a:cubicBezTo>
                      <a:pt x="1638" y="528"/>
                      <a:pt x="1635" y="632"/>
                      <a:pt x="1654" y="672"/>
                    </a:cubicBezTo>
                    <a:close/>
                    <a:moveTo>
                      <a:pt x="6448" y="428"/>
                    </a:moveTo>
                    <a:cubicBezTo>
                      <a:pt x="6489" y="425"/>
                      <a:pt x="6489" y="425"/>
                      <a:pt x="6495" y="421"/>
                    </a:cubicBezTo>
                    <a:cubicBezTo>
                      <a:pt x="6493" y="388"/>
                      <a:pt x="6486" y="362"/>
                      <a:pt x="6480" y="344"/>
                    </a:cubicBezTo>
                    <a:cubicBezTo>
                      <a:pt x="6413" y="338"/>
                      <a:pt x="6423" y="350"/>
                      <a:pt x="6423" y="411"/>
                    </a:cubicBezTo>
                    <a:cubicBezTo>
                      <a:pt x="6431" y="417"/>
                      <a:pt x="6440" y="422"/>
                      <a:pt x="6448" y="428"/>
                    </a:cubicBezTo>
                    <a:close/>
                    <a:moveTo>
                      <a:pt x="2348" y="410"/>
                    </a:moveTo>
                    <a:cubicBezTo>
                      <a:pt x="2363" y="408"/>
                      <a:pt x="2423" y="397"/>
                      <a:pt x="2432" y="378"/>
                    </a:cubicBezTo>
                    <a:cubicBezTo>
                      <a:pt x="2488" y="352"/>
                      <a:pt x="2543" y="326"/>
                      <a:pt x="2599" y="301"/>
                    </a:cubicBezTo>
                    <a:cubicBezTo>
                      <a:pt x="2695" y="287"/>
                      <a:pt x="2697" y="283"/>
                      <a:pt x="2718" y="277"/>
                    </a:cubicBezTo>
                    <a:cubicBezTo>
                      <a:pt x="2746" y="228"/>
                      <a:pt x="2737" y="177"/>
                      <a:pt x="2721" y="138"/>
                    </a:cubicBezTo>
                    <a:cubicBezTo>
                      <a:pt x="2679" y="124"/>
                      <a:pt x="2670" y="76"/>
                      <a:pt x="2660" y="150"/>
                    </a:cubicBezTo>
                    <a:cubicBezTo>
                      <a:pt x="2581" y="197"/>
                      <a:pt x="2505" y="257"/>
                      <a:pt x="2434" y="317"/>
                    </a:cubicBezTo>
                    <a:cubicBezTo>
                      <a:pt x="2425" y="335"/>
                      <a:pt x="2407" y="349"/>
                      <a:pt x="2390" y="359"/>
                    </a:cubicBezTo>
                    <a:cubicBezTo>
                      <a:pt x="2390" y="362"/>
                      <a:pt x="2390" y="364"/>
                      <a:pt x="2390" y="368"/>
                    </a:cubicBezTo>
                    <a:cubicBezTo>
                      <a:pt x="2387" y="368"/>
                      <a:pt x="2384" y="368"/>
                      <a:pt x="2381" y="368"/>
                    </a:cubicBezTo>
                    <a:cubicBezTo>
                      <a:pt x="2377" y="375"/>
                      <a:pt x="2374" y="384"/>
                      <a:pt x="2372" y="392"/>
                    </a:cubicBezTo>
                    <a:cubicBezTo>
                      <a:pt x="2367" y="392"/>
                      <a:pt x="2365" y="392"/>
                      <a:pt x="2362" y="392"/>
                    </a:cubicBezTo>
                    <a:cubicBezTo>
                      <a:pt x="2362" y="395"/>
                      <a:pt x="2362" y="397"/>
                      <a:pt x="2362" y="400"/>
                    </a:cubicBezTo>
                    <a:cubicBezTo>
                      <a:pt x="2356" y="400"/>
                      <a:pt x="2352" y="400"/>
                      <a:pt x="2348" y="400"/>
                    </a:cubicBezTo>
                    <a:cubicBezTo>
                      <a:pt x="2348" y="403"/>
                      <a:pt x="2348" y="406"/>
                      <a:pt x="2348" y="410"/>
                    </a:cubicBezTo>
                    <a:close/>
                    <a:moveTo>
                      <a:pt x="767" y="280"/>
                    </a:moveTo>
                    <a:cubicBezTo>
                      <a:pt x="782" y="277"/>
                      <a:pt x="797" y="275"/>
                      <a:pt x="812" y="272"/>
                    </a:cubicBezTo>
                    <a:cubicBezTo>
                      <a:pt x="812" y="266"/>
                      <a:pt x="812" y="262"/>
                      <a:pt x="814" y="258"/>
                    </a:cubicBezTo>
                    <a:cubicBezTo>
                      <a:pt x="818" y="255"/>
                      <a:pt x="822" y="252"/>
                      <a:pt x="828" y="251"/>
                    </a:cubicBezTo>
                    <a:cubicBezTo>
                      <a:pt x="828" y="226"/>
                      <a:pt x="823" y="211"/>
                      <a:pt x="818" y="200"/>
                    </a:cubicBezTo>
                    <a:cubicBezTo>
                      <a:pt x="810" y="200"/>
                      <a:pt x="801" y="200"/>
                      <a:pt x="794" y="200"/>
                    </a:cubicBezTo>
                    <a:cubicBezTo>
                      <a:pt x="781" y="222"/>
                      <a:pt x="757" y="241"/>
                      <a:pt x="757" y="272"/>
                    </a:cubicBezTo>
                    <a:cubicBezTo>
                      <a:pt x="760" y="272"/>
                      <a:pt x="763" y="272"/>
                      <a:pt x="767" y="272"/>
                    </a:cubicBezTo>
                    <a:cubicBezTo>
                      <a:pt x="767" y="275"/>
                      <a:pt x="767" y="277"/>
                      <a:pt x="767" y="28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iṩḻîḑè">
                <a:extLst>
                  <a:ext uri="{FF2B5EF4-FFF2-40B4-BE49-F238E27FC236}">
                    <a16:creationId xmlns:a16="http://schemas.microsoft.com/office/drawing/2014/main" id="{5988883C-2BE9-405D-A778-D104319E18C8}"/>
                  </a:ext>
                </a:extLst>
              </p:cNvPr>
              <p:cNvSpPr/>
              <p:nvPr/>
            </p:nvSpPr>
            <p:spPr bwMode="auto">
              <a:xfrm>
                <a:off x="10109901" y="721607"/>
                <a:ext cx="36902" cy="46547"/>
              </a:xfrm>
              <a:custGeom>
                <a:avLst/>
                <a:gdLst>
                  <a:gd name="T0" fmla="*/ 73 w 88"/>
                  <a:gd name="T1" fmla="*/ 45 h 111"/>
                  <a:gd name="T2" fmla="*/ 73 w 88"/>
                  <a:gd name="T3" fmla="*/ 0 h 111"/>
                  <a:gd name="T4" fmla="*/ 88 w 88"/>
                  <a:gd name="T5" fmla="*/ 0 h 111"/>
                  <a:gd name="T6" fmla="*/ 88 w 88"/>
                  <a:gd name="T7" fmla="*/ 111 h 111"/>
                  <a:gd name="T8" fmla="*/ 73 w 88"/>
                  <a:gd name="T9" fmla="*/ 111 h 111"/>
                  <a:gd name="T10" fmla="*/ 73 w 88"/>
                  <a:gd name="T11" fmla="*/ 59 h 111"/>
                  <a:gd name="T12" fmla="*/ 15 w 88"/>
                  <a:gd name="T13" fmla="*/ 59 h 111"/>
                  <a:gd name="T14" fmla="*/ 15 w 88"/>
                  <a:gd name="T15" fmla="*/ 111 h 111"/>
                  <a:gd name="T16" fmla="*/ 0 w 88"/>
                  <a:gd name="T17" fmla="*/ 111 h 111"/>
                  <a:gd name="T18" fmla="*/ 0 w 88"/>
                  <a:gd name="T19" fmla="*/ 0 h 111"/>
                  <a:gd name="T20" fmla="*/ 15 w 88"/>
                  <a:gd name="T21" fmla="*/ 0 h 111"/>
                  <a:gd name="T22" fmla="*/ 15 w 88"/>
                  <a:gd name="T23" fmla="*/ 45 h 111"/>
                  <a:gd name="T24" fmla="*/ 73 w 88"/>
                  <a:gd name="T25" fmla="*/ 4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8" h="111">
                    <a:moveTo>
                      <a:pt x="73" y="45"/>
                    </a:moveTo>
                    <a:lnTo>
                      <a:pt x="73" y="0"/>
                    </a:lnTo>
                    <a:lnTo>
                      <a:pt x="88" y="0"/>
                    </a:lnTo>
                    <a:lnTo>
                      <a:pt x="88" y="111"/>
                    </a:lnTo>
                    <a:lnTo>
                      <a:pt x="73" y="111"/>
                    </a:lnTo>
                    <a:lnTo>
                      <a:pt x="73" y="59"/>
                    </a:lnTo>
                    <a:lnTo>
                      <a:pt x="15" y="59"/>
                    </a:lnTo>
                    <a:lnTo>
                      <a:pt x="15" y="111"/>
                    </a:lnTo>
                    <a:lnTo>
                      <a:pt x="0" y="111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45"/>
                    </a:lnTo>
                    <a:lnTo>
                      <a:pt x="73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íṥḻïďê">
                <a:extLst>
                  <a:ext uri="{FF2B5EF4-FFF2-40B4-BE49-F238E27FC236}">
                    <a16:creationId xmlns:a16="http://schemas.microsoft.com/office/drawing/2014/main" id="{CCCA5068-A45B-4545-9C5A-451B5A64F3AA}"/>
                  </a:ext>
                </a:extLst>
              </p:cNvPr>
              <p:cNvSpPr/>
              <p:nvPr/>
            </p:nvSpPr>
            <p:spPr bwMode="auto">
              <a:xfrm>
                <a:off x="10156029" y="734187"/>
                <a:ext cx="27258" cy="34386"/>
              </a:xfrm>
              <a:custGeom>
                <a:avLst/>
                <a:gdLst>
                  <a:gd name="T0" fmla="*/ 132 w 132"/>
                  <a:gd name="T1" fmla="*/ 164 h 167"/>
                  <a:gd name="T2" fmla="*/ 107 w 132"/>
                  <a:gd name="T3" fmla="*/ 164 h 167"/>
                  <a:gd name="T4" fmla="*/ 107 w 132"/>
                  <a:gd name="T5" fmla="*/ 141 h 167"/>
                  <a:gd name="T6" fmla="*/ 105 w 132"/>
                  <a:gd name="T7" fmla="*/ 140 h 167"/>
                  <a:gd name="T8" fmla="*/ 53 w 132"/>
                  <a:gd name="T9" fmla="*/ 166 h 167"/>
                  <a:gd name="T10" fmla="*/ 0 w 132"/>
                  <a:gd name="T11" fmla="*/ 117 h 167"/>
                  <a:gd name="T12" fmla="*/ 0 w 132"/>
                  <a:gd name="T13" fmla="*/ 0 h 167"/>
                  <a:gd name="T14" fmla="*/ 28 w 132"/>
                  <a:gd name="T15" fmla="*/ 0 h 167"/>
                  <a:gd name="T16" fmla="*/ 28 w 132"/>
                  <a:gd name="T17" fmla="*/ 109 h 167"/>
                  <a:gd name="T18" fmla="*/ 60 w 132"/>
                  <a:gd name="T19" fmla="*/ 146 h 167"/>
                  <a:gd name="T20" fmla="*/ 105 w 132"/>
                  <a:gd name="T21" fmla="*/ 91 h 167"/>
                  <a:gd name="T22" fmla="*/ 105 w 132"/>
                  <a:gd name="T23" fmla="*/ 0 h 167"/>
                  <a:gd name="T24" fmla="*/ 132 w 132"/>
                  <a:gd name="T25" fmla="*/ 0 h 167"/>
                  <a:gd name="T26" fmla="*/ 132 w 132"/>
                  <a:gd name="T27" fmla="*/ 164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67">
                    <a:moveTo>
                      <a:pt x="132" y="164"/>
                    </a:moveTo>
                    <a:cubicBezTo>
                      <a:pt x="107" y="164"/>
                      <a:pt x="107" y="164"/>
                      <a:pt x="107" y="164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5" y="140"/>
                      <a:pt x="105" y="140"/>
                      <a:pt x="105" y="140"/>
                    </a:cubicBezTo>
                    <a:cubicBezTo>
                      <a:pt x="94" y="158"/>
                      <a:pt x="76" y="167"/>
                      <a:pt x="53" y="166"/>
                    </a:cubicBezTo>
                    <a:cubicBezTo>
                      <a:pt x="18" y="165"/>
                      <a:pt x="1" y="149"/>
                      <a:pt x="0" y="117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09"/>
                      <a:pt x="28" y="109"/>
                      <a:pt x="28" y="109"/>
                    </a:cubicBezTo>
                    <a:cubicBezTo>
                      <a:pt x="28" y="133"/>
                      <a:pt x="39" y="146"/>
                      <a:pt x="60" y="146"/>
                    </a:cubicBezTo>
                    <a:cubicBezTo>
                      <a:pt x="88" y="145"/>
                      <a:pt x="103" y="126"/>
                      <a:pt x="105" y="91"/>
                    </a:cubicBezTo>
                    <a:cubicBezTo>
                      <a:pt x="105" y="0"/>
                      <a:pt x="105" y="0"/>
                      <a:pt x="105" y="0"/>
                    </a:cubicBezTo>
                    <a:cubicBezTo>
                      <a:pt x="132" y="0"/>
                      <a:pt x="132" y="0"/>
                      <a:pt x="132" y="0"/>
                    </a:cubicBezTo>
                    <a:lnTo>
                      <a:pt x="132" y="16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íşlíḋè">
                <a:extLst>
                  <a:ext uri="{FF2B5EF4-FFF2-40B4-BE49-F238E27FC236}">
                    <a16:creationId xmlns:a16="http://schemas.microsoft.com/office/drawing/2014/main" id="{27146E29-9384-4A9C-8FA0-60343EEF3D8A}"/>
                  </a:ext>
                </a:extLst>
              </p:cNvPr>
              <p:cNvSpPr/>
              <p:nvPr/>
            </p:nvSpPr>
            <p:spPr bwMode="auto">
              <a:xfrm>
                <a:off x="10189996" y="732929"/>
                <a:ext cx="32290" cy="35644"/>
              </a:xfrm>
              <a:custGeom>
                <a:avLst/>
                <a:gdLst>
                  <a:gd name="T0" fmla="*/ 35 w 156"/>
                  <a:gd name="T1" fmla="*/ 55 h 171"/>
                  <a:gd name="T2" fmla="*/ 9 w 156"/>
                  <a:gd name="T3" fmla="*/ 55 h 171"/>
                  <a:gd name="T4" fmla="*/ 76 w 156"/>
                  <a:gd name="T5" fmla="*/ 0 h 171"/>
                  <a:gd name="T6" fmla="*/ 136 w 156"/>
                  <a:gd name="T7" fmla="*/ 46 h 171"/>
                  <a:gd name="T8" fmla="*/ 136 w 156"/>
                  <a:gd name="T9" fmla="*/ 141 h 171"/>
                  <a:gd name="T10" fmla="*/ 146 w 156"/>
                  <a:gd name="T11" fmla="*/ 151 h 171"/>
                  <a:gd name="T12" fmla="*/ 150 w 156"/>
                  <a:gd name="T13" fmla="*/ 151 h 171"/>
                  <a:gd name="T14" fmla="*/ 156 w 156"/>
                  <a:gd name="T15" fmla="*/ 149 h 171"/>
                  <a:gd name="T16" fmla="*/ 156 w 156"/>
                  <a:gd name="T17" fmla="*/ 169 h 171"/>
                  <a:gd name="T18" fmla="*/ 150 w 156"/>
                  <a:gd name="T19" fmla="*/ 169 h 171"/>
                  <a:gd name="T20" fmla="*/ 140 w 156"/>
                  <a:gd name="T21" fmla="*/ 170 h 171"/>
                  <a:gd name="T22" fmla="*/ 112 w 156"/>
                  <a:gd name="T23" fmla="*/ 147 h 171"/>
                  <a:gd name="T24" fmla="*/ 52 w 156"/>
                  <a:gd name="T25" fmla="*/ 171 h 171"/>
                  <a:gd name="T26" fmla="*/ 0 w 156"/>
                  <a:gd name="T27" fmla="*/ 126 h 171"/>
                  <a:gd name="T28" fmla="*/ 50 w 156"/>
                  <a:gd name="T29" fmla="*/ 75 h 171"/>
                  <a:gd name="T30" fmla="*/ 96 w 156"/>
                  <a:gd name="T31" fmla="*/ 70 h 171"/>
                  <a:gd name="T32" fmla="*/ 111 w 156"/>
                  <a:gd name="T33" fmla="*/ 50 h 171"/>
                  <a:gd name="T34" fmla="*/ 71 w 156"/>
                  <a:gd name="T35" fmla="*/ 23 h 171"/>
                  <a:gd name="T36" fmla="*/ 35 w 156"/>
                  <a:gd name="T37" fmla="*/ 55 h 171"/>
                  <a:gd name="T38" fmla="*/ 109 w 156"/>
                  <a:gd name="T39" fmla="*/ 113 h 171"/>
                  <a:gd name="T40" fmla="*/ 109 w 156"/>
                  <a:gd name="T41" fmla="*/ 86 h 171"/>
                  <a:gd name="T42" fmla="*/ 64 w 156"/>
                  <a:gd name="T43" fmla="*/ 97 h 171"/>
                  <a:gd name="T44" fmla="*/ 30 w 156"/>
                  <a:gd name="T45" fmla="*/ 122 h 171"/>
                  <a:gd name="T46" fmla="*/ 58 w 156"/>
                  <a:gd name="T47" fmla="*/ 151 h 171"/>
                  <a:gd name="T48" fmla="*/ 109 w 156"/>
                  <a:gd name="T49" fmla="*/ 113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6" h="171">
                    <a:moveTo>
                      <a:pt x="35" y="55"/>
                    </a:moveTo>
                    <a:cubicBezTo>
                      <a:pt x="9" y="55"/>
                      <a:pt x="9" y="55"/>
                      <a:pt x="9" y="55"/>
                    </a:cubicBezTo>
                    <a:cubicBezTo>
                      <a:pt x="10" y="18"/>
                      <a:pt x="32" y="0"/>
                      <a:pt x="76" y="0"/>
                    </a:cubicBezTo>
                    <a:cubicBezTo>
                      <a:pt x="115" y="2"/>
                      <a:pt x="135" y="17"/>
                      <a:pt x="136" y="46"/>
                    </a:cubicBezTo>
                    <a:cubicBezTo>
                      <a:pt x="136" y="141"/>
                      <a:pt x="136" y="141"/>
                      <a:pt x="136" y="141"/>
                    </a:cubicBezTo>
                    <a:cubicBezTo>
                      <a:pt x="136" y="147"/>
                      <a:pt x="140" y="151"/>
                      <a:pt x="146" y="151"/>
                    </a:cubicBezTo>
                    <a:cubicBezTo>
                      <a:pt x="147" y="151"/>
                      <a:pt x="148" y="151"/>
                      <a:pt x="150" y="151"/>
                    </a:cubicBezTo>
                    <a:cubicBezTo>
                      <a:pt x="152" y="150"/>
                      <a:pt x="154" y="149"/>
                      <a:pt x="156" y="149"/>
                    </a:cubicBezTo>
                    <a:cubicBezTo>
                      <a:pt x="156" y="169"/>
                      <a:pt x="156" y="169"/>
                      <a:pt x="156" y="169"/>
                    </a:cubicBezTo>
                    <a:cubicBezTo>
                      <a:pt x="154" y="169"/>
                      <a:pt x="152" y="169"/>
                      <a:pt x="150" y="169"/>
                    </a:cubicBezTo>
                    <a:cubicBezTo>
                      <a:pt x="146" y="170"/>
                      <a:pt x="142" y="170"/>
                      <a:pt x="140" y="170"/>
                    </a:cubicBezTo>
                    <a:cubicBezTo>
                      <a:pt x="120" y="170"/>
                      <a:pt x="111" y="163"/>
                      <a:pt x="112" y="147"/>
                    </a:cubicBezTo>
                    <a:cubicBezTo>
                      <a:pt x="95" y="163"/>
                      <a:pt x="75" y="171"/>
                      <a:pt x="52" y="171"/>
                    </a:cubicBezTo>
                    <a:cubicBezTo>
                      <a:pt x="19" y="170"/>
                      <a:pt x="2" y="155"/>
                      <a:pt x="0" y="126"/>
                    </a:cubicBezTo>
                    <a:cubicBezTo>
                      <a:pt x="1" y="97"/>
                      <a:pt x="18" y="80"/>
                      <a:pt x="50" y="75"/>
                    </a:cubicBezTo>
                    <a:cubicBezTo>
                      <a:pt x="96" y="70"/>
                      <a:pt x="96" y="70"/>
                      <a:pt x="96" y="70"/>
                    </a:cubicBezTo>
                    <a:cubicBezTo>
                      <a:pt x="106" y="68"/>
                      <a:pt x="111" y="62"/>
                      <a:pt x="111" y="50"/>
                    </a:cubicBezTo>
                    <a:cubicBezTo>
                      <a:pt x="111" y="32"/>
                      <a:pt x="97" y="23"/>
                      <a:pt x="71" y="23"/>
                    </a:cubicBezTo>
                    <a:cubicBezTo>
                      <a:pt x="48" y="23"/>
                      <a:pt x="36" y="34"/>
                      <a:pt x="35" y="55"/>
                    </a:cubicBezTo>
                    <a:close/>
                    <a:moveTo>
                      <a:pt x="109" y="113"/>
                    </a:moveTo>
                    <a:cubicBezTo>
                      <a:pt x="109" y="86"/>
                      <a:pt x="109" y="86"/>
                      <a:pt x="109" y="86"/>
                    </a:cubicBezTo>
                    <a:cubicBezTo>
                      <a:pt x="103" y="90"/>
                      <a:pt x="88" y="93"/>
                      <a:pt x="64" y="97"/>
                    </a:cubicBezTo>
                    <a:cubicBezTo>
                      <a:pt x="41" y="98"/>
                      <a:pt x="30" y="107"/>
                      <a:pt x="30" y="122"/>
                    </a:cubicBezTo>
                    <a:cubicBezTo>
                      <a:pt x="30" y="141"/>
                      <a:pt x="39" y="151"/>
                      <a:pt x="58" y="151"/>
                    </a:cubicBezTo>
                    <a:cubicBezTo>
                      <a:pt x="90" y="148"/>
                      <a:pt x="107" y="136"/>
                      <a:pt x="109" y="1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ïṣlíďe">
                <a:extLst>
                  <a:ext uri="{FF2B5EF4-FFF2-40B4-BE49-F238E27FC236}">
                    <a16:creationId xmlns:a16="http://schemas.microsoft.com/office/drawing/2014/main" id="{19A4C7AB-7584-4E06-9096-ECD2D5C0FDF7}"/>
                  </a:ext>
                </a:extLst>
              </p:cNvPr>
              <p:cNvSpPr/>
              <p:nvPr/>
            </p:nvSpPr>
            <p:spPr bwMode="auto">
              <a:xfrm>
                <a:off x="10225640" y="734187"/>
                <a:ext cx="28515" cy="33967"/>
              </a:xfrm>
              <a:custGeom>
                <a:avLst/>
                <a:gdLst>
                  <a:gd name="T0" fmla="*/ 67 w 68"/>
                  <a:gd name="T1" fmla="*/ 11 h 81"/>
                  <a:gd name="T2" fmla="*/ 19 w 68"/>
                  <a:gd name="T3" fmla="*/ 70 h 81"/>
                  <a:gd name="T4" fmla="*/ 68 w 68"/>
                  <a:gd name="T5" fmla="*/ 70 h 81"/>
                  <a:gd name="T6" fmla="*/ 68 w 68"/>
                  <a:gd name="T7" fmla="*/ 81 h 81"/>
                  <a:gd name="T8" fmla="*/ 0 w 68"/>
                  <a:gd name="T9" fmla="*/ 81 h 81"/>
                  <a:gd name="T10" fmla="*/ 0 w 68"/>
                  <a:gd name="T11" fmla="*/ 70 h 81"/>
                  <a:gd name="T12" fmla="*/ 49 w 68"/>
                  <a:gd name="T13" fmla="*/ 11 h 81"/>
                  <a:gd name="T14" fmla="*/ 4 w 68"/>
                  <a:gd name="T15" fmla="*/ 11 h 81"/>
                  <a:gd name="T16" fmla="*/ 4 w 68"/>
                  <a:gd name="T17" fmla="*/ 0 h 81"/>
                  <a:gd name="T18" fmla="*/ 67 w 68"/>
                  <a:gd name="T19" fmla="*/ 0 h 81"/>
                  <a:gd name="T20" fmla="*/ 67 w 68"/>
                  <a:gd name="T21" fmla="*/ 1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8" h="81">
                    <a:moveTo>
                      <a:pt x="67" y="11"/>
                    </a:moveTo>
                    <a:lnTo>
                      <a:pt x="19" y="70"/>
                    </a:lnTo>
                    <a:lnTo>
                      <a:pt x="68" y="70"/>
                    </a:lnTo>
                    <a:lnTo>
                      <a:pt x="68" y="81"/>
                    </a:lnTo>
                    <a:lnTo>
                      <a:pt x="0" y="81"/>
                    </a:lnTo>
                    <a:lnTo>
                      <a:pt x="0" y="70"/>
                    </a:lnTo>
                    <a:lnTo>
                      <a:pt x="49" y="11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67" y="0"/>
                    </a:lnTo>
                    <a:lnTo>
                      <a:pt x="67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íṧľîḑe">
                <a:extLst>
                  <a:ext uri="{FF2B5EF4-FFF2-40B4-BE49-F238E27FC236}">
                    <a16:creationId xmlns:a16="http://schemas.microsoft.com/office/drawing/2014/main" id="{357292CA-AAF9-4946-87AE-8A5E709BFC47}"/>
                  </a:ext>
                </a:extLst>
              </p:cNvPr>
              <p:cNvSpPr/>
              <p:nvPr/>
            </p:nvSpPr>
            <p:spPr bwMode="auto">
              <a:xfrm>
                <a:off x="10260446" y="721607"/>
                <a:ext cx="27677" cy="46547"/>
              </a:xfrm>
              <a:custGeom>
                <a:avLst/>
                <a:gdLst>
                  <a:gd name="T0" fmla="*/ 133 w 133"/>
                  <a:gd name="T1" fmla="*/ 113 h 224"/>
                  <a:gd name="T2" fmla="*/ 133 w 133"/>
                  <a:gd name="T3" fmla="*/ 224 h 224"/>
                  <a:gd name="T4" fmla="*/ 106 w 133"/>
                  <a:gd name="T5" fmla="*/ 224 h 224"/>
                  <a:gd name="T6" fmla="*/ 106 w 133"/>
                  <a:gd name="T7" fmla="*/ 117 h 224"/>
                  <a:gd name="T8" fmla="*/ 73 w 133"/>
                  <a:gd name="T9" fmla="*/ 81 h 224"/>
                  <a:gd name="T10" fmla="*/ 28 w 133"/>
                  <a:gd name="T11" fmla="*/ 135 h 224"/>
                  <a:gd name="T12" fmla="*/ 28 w 133"/>
                  <a:gd name="T13" fmla="*/ 224 h 224"/>
                  <a:gd name="T14" fmla="*/ 0 w 133"/>
                  <a:gd name="T15" fmla="*/ 224 h 224"/>
                  <a:gd name="T16" fmla="*/ 0 w 133"/>
                  <a:gd name="T17" fmla="*/ 0 h 224"/>
                  <a:gd name="T18" fmla="*/ 28 w 133"/>
                  <a:gd name="T19" fmla="*/ 0 h 224"/>
                  <a:gd name="T20" fmla="*/ 28 w 133"/>
                  <a:gd name="T21" fmla="*/ 82 h 224"/>
                  <a:gd name="T22" fmla="*/ 29 w 133"/>
                  <a:gd name="T23" fmla="*/ 82 h 224"/>
                  <a:gd name="T24" fmla="*/ 77 w 133"/>
                  <a:gd name="T25" fmla="*/ 55 h 224"/>
                  <a:gd name="T26" fmla="*/ 133 w 133"/>
                  <a:gd name="T27" fmla="*/ 113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3" h="224">
                    <a:moveTo>
                      <a:pt x="133" y="113"/>
                    </a:moveTo>
                    <a:cubicBezTo>
                      <a:pt x="133" y="224"/>
                      <a:pt x="133" y="224"/>
                      <a:pt x="133" y="224"/>
                    </a:cubicBezTo>
                    <a:cubicBezTo>
                      <a:pt x="106" y="224"/>
                      <a:pt x="106" y="224"/>
                      <a:pt x="106" y="224"/>
                    </a:cubicBezTo>
                    <a:cubicBezTo>
                      <a:pt x="106" y="117"/>
                      <a:pt x="106" y="117"/>
                      <a:pt x="106" y="117"/>
                    </a:cubicBezTo>
                    <a:cubicBezTo>
                      <a:pt x="107" y="92"/>
                      <a:pt x="96" y="80"/>
                      <a:pt x="73" y="81"/>
                    </a:cubicBezTo>
                    <a:cubicBezTo>
                      <a:pt x="44" y="81"/>
                      <a:pt x="29" y="99"/>
                      <a:pt x="28" y="135"/>
                    </a:cubicBezTo>
                    <a:cubicBezTo>
                      <a:pt x="28" y="224"/>
                      <a:pt x="28" y="224"/>
                      <a:pt x="28" y="224"/>
                    </a:cubicBezTo>
                    <a:cubicBezTo>
                      <a:pt x="0" y="224"/>
                      <a:pt x="0" y="224"/>
                      <a:pt x="0" y="224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82"/>
                      <a:pt x="28" y="82"/>
                      <a:pt x="28" y="82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42" y="64"/>
                      <a:pt x="58" y="55"/>
                      <a:pt x="77" y="55"/>
                    </a:cubicBezTo>
                    <a:cubicBezTo>
                      <a:pt x="114" y="56"/>
                      <a:pt x="132" y="75"/>
                      <a:pt x="133" y="1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išliḍé">
                <a:extLst>
                  <a:ext uri="{FF2B5EF4-FFF2-40B4-BE49-F238E27FC236}">
                    <a16:creationId xmlns:a16="http://schemas.microsoft.com/office/drawing/2014/main" id="{0DF1B33A-A4CE-403C-9FF7-EDA0F9FE0FE3}"/>
                  </a:ext>
                </a:extLst>
              </p:cNvPr>
              <p:cNvSpPr/>
              <p:nvPr/>
            </p:nvSpPr>
            <p:spPr bwMode="auto">
              <a:xfrm>
                <a:off x="10294413" y="732929"/>
                <a:ext cx="31451" cy="35644"/>
              </a:xfrm>
              <a:custGeom>
                <a:avLst/>
                <a:gdLst>
                  <a:gd name="T0" fmla="*/ 0 w 152"/>
                  <a:gd name="T1" fmla="*/ 87 h 171"/>
                  <a:gd name="T2" fmla="*/ 76 w 152"/>
                  <a:gd name="T3" fmla="*/ 0 h 171"/>
                  <a:gd name="T4" fmla="*/ 152 w 152"/>
                  <a:gd name="T5" fmla="*/ 87 h 171"/>
                  <a:gd name="T6" fmla="*/ 76 w 152"/>
                  <a:gd name="T7" fmla="*/ 171 h 171"/>
                  <a:gd name="T8" fmla="*/ 0 w 152"/>
                  <a:gd name="T9" fmla="*/ 87 h 171"/>
                  <a:gd name="T10" fmla="*/ 28 w 152"/>
                  <a:gd name="T11" fmla="*/ 87 h 171"/>
                  <a:gd name="T12" fmla="*/ 76 w 152"/>
                  <a:gd name="T13" fmla="*/ 149 h 171"/>
                  <a:gd name="T14" fmla="*/ 124 w 152"/>
                  <a:gd name="T15" fmla="*/ 87 h 171"/>
                  <a:gd name="T16" fmla="*/ 76 w 152"/>
                  <a:gd name="T17" fmla="*/ 24 h 171"/>
                  <a:gd name="T18" fmla="*/ 28 w 152"/>
                  <a:gd name="T19" fmla="*/ 8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2" h="171">
                    <a:moveTo>
                      <a:pt x="0" y="87"/>
                    </a:moveTo>
                    <a:cubicBezTo>
                      <a:pt x="3" y="31"/>
                      <a:pt x="29" y="2"/>
                      <a:pt x="76" y="0"/>
                    </a:cubicBezTo>
                    <a:cubicBezTo>
                      <a:pt x="123" y="2"/>
                      <a:pt x="149" y="31"/>
                      <a:pt x="152" y="87"/>
                    </a:cubicBezTo>
                    <a:cubicBezTo>
                      <a:pt x="149" y="142"/>
                      <a:pt x="123" y="170"/>
                      <a:pt x="76" y="171"/>
                    </a:cubicBezTo>
                    <a:cubicBezTo>
                      <a:pt x="29" y="170"/>
                      <a:pt x="3" y="142"/>
                      <a:pt x="0" y="87"/>
                    </a:cubicBezTo>
                    <a:close/>
                    <a:moveTo>
                      <a:pt x="28" y="87"/>
                    </a:moveTo>
                    <a:cubicBezTo>
                      <a:pt x="31" y="128"/>
                      <a:pt x="47" y="149"/>
                      <a:pt x="76" y="149"/>
                    </a:cubicBezTo>
                    <a:cubicBezTo>
                      <a:pt x="106" y="149"/>
                      <a:pt x="121" y="128"/>
                      <a:pt x="124" y="87"/>
                    </a:cubicBezTo>
                    <a:cubicBezTo>
                      <a:pt x="121" y="46"/>
                      <a:pt x="106" y="25"/>
                      <a:pt x="76" y="24"/>
                    </a:cubicBezTo>
                    <a:cubicBezTo>
                      <a:pt x="47" y="25"/>
                      <a:pt x="31" y="46"/>
                      <a:pt x="28" y="8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iŝliďé">
                <a:extLst>
                  <a:ext uri="{FF2B5EF4-FFF2-40B4-BE49-F238E27FC236}">
                    <a16:creationId xmlns:a16="http://schemas.microsoft.com/office/drawing/2014/main" id="{29FD4168-098F-4776-8BB3-C157AA140D70}"/>
                  </a:ext>
                </a:extLst>
              </p:cNvPr>
              <p:cNvSpPr/>
              <p:nvPr/>
            </p:nvSpPr>
            <p:spPr bwMode="auto">
              <a:xfrm>
                <a:off x="10332573" y="732929"/>
                <a:ext cx="27258" cy="35225"/>
              </a:xfrm>
              <a:custGeom>
                <a:avLst/>
                <a:gdLst>
                  <a:gd name="T0" fmla="*/ 133 w 133"/>
                  <a:gd name="T1" fmla="*/ 58 h 169"/>
                  <a:gd name="T2" fmla="*/ 133 w 133"/>
                  <a:gd name="T3" fmla="*/ 169 h 169"/>
                  <a:gd name="T4" fmla="*/ 106 w 133"/>
                  <a:gd name="T5" fmla="*/ 169 h 169"/>
                  <a:gd name="T6" fmla="*/ 106 w 133"/>
                  <a:gd name="T7" fmla="*/ 69 h 169"/>
                  <a:gd name="T8" fmla="*/ 71 w 133"/>
                  <a:gd name="T9" fmla="*/ 26 h 169"/>
                  <a:gd name="T10" fmla="*/ 28 w 133"/>
                  <a:gd name="T11" fmla="*/ 80 h 169"/>
                  <a:gd name="T12" fmla="*/ 28 w 133"/>
                  <a:gd name="T13" fmla="*/ 169 h 169"/>
                  <a:gd name="T14" fmla="*/ 0 w 133"/>
                  <a:gd name="T15" fmla="*/ 169 h 169"/>
                  <a:gd name="T16" fmla="*/ 0 w 133"/>
                  <a:gd name="T17" fmla="*/ 5 h 169"/>
                  <a:gd name="T18" fmla="*/ 27 w 133"/>
                  <a:gd name="T19" fmla="*/ 5 h 169"/>
                  <a:gd name="T20" fmla="*/ 27 w 133"/>
                  <a:gd name="T21" fmla="*/ 28 h 169"/>
                  <a:gd name="T22" fmla="*/ 77 w 133"/>
                  <a:gd name="T23" fmla="*/ 0 h 169"/>
                  <a:gd name="T24" fmla="*/ 133 w 133"/>
                  <a:gd name="T25" fmla="*/ 5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3" h="169">
                    <a:moveTo>
                      <a:pt x="133" y="58"/>
                    </a:moveTo>
                    <a:cubicBezTo>
                      <a:pt x="133" y="169"/>
                      <a:pt x="133" y="169"/>
                      <a:pt x="133" y="169"/>
                    </a:cubicBezTo>
                    <a:cubicBezTo>
                      <a:pt x="106" y="169"/>
                      <a:pt x="106" y="169"/>
                      <a:pt x="106" y="169"/>
                    </a:cubicBezTo>
                    <a:cubicBezTo>
                      <a:pt x="106" y="69"/>
                      <a:pt x="106" y="69"/>
                      <a:pt x="106" y="69"/>
                    </a:cubicBezTo>
                    <a:cubicBezTo>
                      <a:pt x="108" y="38"/>
                      <a:pt x="96" y="24"/>
                      <a:pt x="71" y="26"/>
                    </a:cubicBezTo>
                    <a:cubicBezTo>
                      <a:pt x="43" y="27"/>
                      <a:pt x="29" y="45"/>
                      <a:pt x="28" y="80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40" y="9"/>
                      <a:pt x="57" y="0"/>
                      <a:pt x="77" y="0"/>
                    </a:cubicBezTo>
                    <a:cubicBezTo>
                      <a:pt x="114" y="1"/>
                      <a:pt x="132" y="20"/>
                      <a:pt x="133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íṥľïdê">
                <a:extLst>
                  <a:ext uri="{FF2B5EF4-FFF2-40B4-BE49-F238E27FC236}">
                    <a16:creationId xmlns:a16="http://schemas.microsoft.com/office/drawing/2014/main" id="{317EE5BD-E397-49E8-A67D-1000D9D842AC}"/>
                  </a:ext>
                </a:extLst>
              </p:cNvPr>
              <p:cNvSpPr/>
              <p:nvPr/>
            </p:nvSpPr>
            <p:spPr bwMode="auto">
              <a:xfrm>
                <a:off x="10366960" y="732929"/>
                <a:ext cx="29774" cy="48644"/>
              </a:xfrm>
              <a:custGeom>
                <a:avLst/>
                <a:gdLst>
                  <a:gd name="T0" fmla="*/ 30 w 145"/>
                  <a:gd name="T1" fmla="*/ 87 h 235"/>
                  <a:gd name="T2" fmla="*/ 74 w 145"/>
                  <a:gd name="T3" fmla="*/ 151 h 235"/>
                  <a:gd name="T4" fmla="*/ 118 w 145"/>
                  <a:gd name="T5" fmla="*/ 96 h 235"/>
                  <a:gd name="T6" fmla="*/ 74 w 145"/>
                  <a:gd name="T7" fmla="*/ 26 h 235"/>
                  <a:gd name="T8" fmla="*/ 30 w 145"/>
                  <a:gd name="T9" fmla="*/ 87 h 235"/>
                  <a:gd name="T10" fmla="*/ 144 w 145"/>
                  <a:gd name="T11" fmla="*/ 5 h 235"/>
                  <a:gd name="T12" fmla="*/ 144 w 145"/>
                  <a:gd name="T13" fmla="*/ 156 h 235"/>
                  <a:gd name="T14" fmla="*/ 69 w 145"/>
                  <a:gd name="T15" fmla="*/ 235 h 235"/>
                  <a:gd name="T16" fmla="*/ 5 w 145"/>
                  <a:gd name="T17" fmla="*/ 186 h 235"/>
                  <a:gd name="T18" fmla="*/ 33 w 145"/>
                  <a:gd name="T19" fmla="*/ 186 h 235"/>
                  <a:gd name="T20" fmla="*/ 70 w 145"/>
                  <a:gd name="T21" fmla="*/ 213 h 235"/>
                  <a:gd name="T22" fmla="*/ 117 w 145"/>
                  <a:gd name="T23" fmla="*/ 158 h 235"/>
                  <a:gd name="T24" fmla="*/ 117 w 145"/>
                  <a:gd name="T25" fmla="*/ 151 h 235"/>
                  <a:gd name="T26" fmla="*/ 117 w 145"/>
                  <a:gd name="T27" fmla="*/ 152 h 235"/>
                  <a:gd name="T28" fmla="*/ 73 w 145"/>
                  <a:gd name="T29" fmla="*/ 171 h 235"/>
                  <a:gd name="T30" fmla="*/ 0 w 145"/>
                  <a:gd name="T31" fmla="*/ 82 h 235"/>
                  <a:gd name="T32" fmla="*/ 69 w 145"/>
                  <a:gd name="T33" fmla="*/ 0 h 235"/>
                  <a:gd name="T34" fmla="*/ 118 w 145"/>
                  <a:gd name="T35" fmla="*/ 28 h 235"/>
                  <a:gd name="T36" fmla="*/ 118 w 145"/>
                  <a:gd name="T37" fmla="*/ 5 h 235"/>
                  <a:gd name="T38" fmla="*/ 144 w 145"/>
                  <a:gd name="T39" fmla="*/ 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5" h="235">
                    <a:moveTo>
                      <a:pt x="30" y="87"/>
                    </a:moveTo>
                    <a:cubicBezTo>
                      <a:pt x="31" y="129"/>
                      <a:pt x="45" y="150"/>
                      <a:pt x="74" y="151"/>
                    </a:cubicBezTo>
                    <a:cubicBezTo>
                      <a:pt x="103" y="148"/>
                      <a:pt x="117" y="130"/>
                      <a:pt x="118" y="96"/>
                    </a:cubicBezTo>
                    <a:cubicBezTo>
                      <a:pt x="119" y="49"/>
                      <a:pt x="104" y="26"/>
                      <a:pt x="74" y="26"/>
                    </a:cubicBezTo>
                    <a:cubicBezTo>
                      <a:pt x="44" y="26"/>
                      <a:pt x="29" y="46"/>
                      <a:pt x="30" y="87"/>
                    </a:cubicBezTo>
                    <a:close/>
                    <a:moveTo>
                      <a:pt x="144" y="5"/>
                    </a:moveTo>
                    <a:cubicBezTo>
                      <a:pt x="144" y="156"/>
                      <a:pt x="144" y="156"/>
                      <a:pt x="144" y="156"/>
                    </a:cubicBezTo>
                    <a:cubicBezTo>
                      <a:pt x="145" y="209"/>
                      <a:pt x="120" y="235"/>
                      <a:pt x="69" y="235"/>
                    </a:cubicBezTo>
                    <a:cubicBezTo>
                      <a:pt x="31" y="235"/>
                      <a:pt x="9" y="219"/>
                      <a:pt x="5" y="186"/>
                    </a:cubicBezTo>
                    <a:cubicBezTo>
                      <a:pt x="33" y="186"/>
                      <a:pt x="33" y="186"/>
                      <a:pt x="33" y="186"/>
                    </a:cubicBezTo>
                    <a:cubicBezTo>
                      <a:pt x="37" y="204"/>
                      <a:pt x="49" y="213"/>
                      <a:pt x="70" y="213"/>
                    </a:cubicBezTo>
                    <a:cubicBezTo>
                      <a:pt x="103" y="213"/>
                      <a:pt x="118" y="195"/>
                      <a:pt x="117" y="158"/>
                    </a:cubicBezTo>
                    <a:cubicBezTo>
                      <a:pt x="117" y="151"/>
                      <a:pt x="117" y="151"/>
                      <a:pt x="117" y="151"/>
                    </a:cubicBezTo>
                    <a:cubicBezTo>
                      <a:pt x="117" y="152"/>
                      <a:pt x="117" y="152"/>
                      <a:pt x="117" y="152"/>
                    </a:cubicBezTo>
                    <a:cubicBezTo>
                      <a:pt x="107" y="165"/>
                      <a:pt x="92" y="171"/>
                      <a:pt x="73" y="171"/>
                    </a:cubicBezTo>
                    <a:cubicBezTo>
                      <a:pt x="27" y="170"/>
                      <a:pt x="3" y="140"/>
                      <a:pt x="0" y="82"/>
                    </a:cubicBezTo>
                    <a:cubicBezTo>
                      <a:pt x="3" y="30"/>
                      <a:pt x="26" y="2"/>
                      <a:pt x="69" y="0"/>
                    </a:cubicBezTo>
                    <a:cubicBezTo>
                      <a:pt x="89" y="0"/>
                      <a:pt x="106" y="9"/>
                      <a:pt x="118" y="28"/>
                    </a:cubicBezTo>
                    <a:cubicBezTo>
                      <a:pt x="118" y="5"/>
                      <a:pt x="118" y="5"/>
                      <a:pt x="118" y="5"/>
                    </a:cubicBezTo>
                    <a:lnTo>
                      <a:pt x="144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ïṡ1iďe">
                <a:extLst>
                  <a:ext uri="{FF2B5EF4-FFF2-40B4-BE49-F238E27FC236}">
                    <a16:creationId xmlns:a16="http://schemas.microsoft.com/office/drawing/2014/main" id="{262D40FB-16BB-4284-AFC9-C81F18C5BD60}"/>
                  </a:ext>
                </a:extLst>
              </p:cNvPr>
              <p:cNvSpPr/>
              <p:nvPr/>
            </p:nvSpPr>
            <p:spPr bwMode="auto">
              <a:xfrm>
                <a:off x="10423571" y="721607"/>
                <a:ext cx="36483" cy="47386"/>
              </a:xfrm>
              <a:custGeom>
                <a:avLst/>
                <a:gdLst>
                  <a:gd name="T0" fmla="*/ 147 w 177"/>
                  <a:gd name="T1" fmla="*/ 0 h 228"/>
                  <a:gd name="T2" fmla="*/ 177 w 177"/>
                  <a:gd name="T3" fmla="*/ 0 h 228"/>
                  <a:gd name="T4" fmla="*/ 177 w 177"/>
                  <a:gd name="T5" fmla="*/ 144 h 228"/>
                  <a:gd name="T6" fmla="*/ 85 w 177"/>
                  <a:gd name="T7" fmla="*/ 228 h 228"/>
                  <a:gd name="T8" fmla="*/ 0 w 177"/>
                  <a:gd name="T9" fmla="*/ 149 h 228"/>
                  <a:gd name="T10" fmla="*/ 0 w 177"/>
                  <a:gd name="T11" fmla="*/ 0 h 228"/>
                  <a:gd name="T12" fmla="*/ 30 w 177"/>
                  <a:gd name="T13" fmla="*/ 0 h 228"/>
                  <a:gd name="T14" fmla="*/ 30 w 177"/>
                  <a:gd name="T15" fmla="*/ 141 h 228"/>
                  <a:gd name="T16" fmla="*/ 87 w 177"/>
                  <a:gd name="T17" fmla="*/ 203 h 228"/>
                  <a:gd name="T18" fmla="*/ 147 w 177"/>
                  <a:gd name="T19" fmla="*/ 141 h 228"/>
                  <a:gd name="T20" fmla="*/ 147 w 177"/>
                  <a:gd name="T21" fmla="*/ 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7" h="228">
                    <a:moveTo>
                      <a:pt x="147" y="0"/>
                    </a:moveTo>
                    <a:cubicBezTo>
                      <a:pt x="177" y="0"/>
                      <a:pt x="177" y="0"/>
                      <a:pt x="177" y="0"/>
                    </a:cubicBezTo>
                    <a:cubicBezTo>
                      <a:pt x="177" y="144"/>
                      <a:pt x="177" y="144"/>
                      <a:pt x="177" y="144"/>
                    </a:cubicBezTo>
                    <a:cubicBezTo>
                      <a:pt x="175" y="198"/>
                      <a:pt x="144" y="226"/>
                      <a:pt x="85" y="228"/>
                    </a:cubicBezTo>
                    <a:cubicBezTo>
                      <a:pt x="31" y="226"/>
                      <a:pt x="2" y="200"/>
                      <a:pt x="0" y="149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30" y="0"/>
                      <a:pt x="30" y="0"/>
                      <a:pt x="30" y="0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1" y="182"/>
                      <a:pt x="50" y="202"/>
                      <a:pt x="87" y="203"/>
                    </a:cubicBezTo>
                    <a:cubicBezTo>
                      <a:pt x="127" y="202"/>
                      <a:pt x="147" y="182"/>
                      <a:pt x="147" y="141"/>
                    </a:cubicBezTo>
                    <a:lnTo>
                      <a:pt x="14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ïṧľïḋé">
                <a:extLst>
                  <a:ext uri="{FF2B5EF4-FFF2-40B4-BE49-F238E27FC236}">
                    <a16:creationId xmlns:a16="http://schemas.microsoft.com/office/drawing/2014/main" id="{4E712710-AF9C-4582-8970-E1AF9A2332C5}"/>
                  </a:ext>
                </a:extLst>
              </p:cNvPr>
              <p:cNvSpPr/>
              <p:nvPr/>
            </p:nvSpPr>
            <p:spPr bwMode="auto">
              <a:xfrm>
                <a:off x="10469280" y="732929"/>
                <a:ext cx="27677" cy="35225"/>
              </a:xfrm>
              <a:custGeom>
                <a:avLst/>
                <a:gdLst>
                  <a:gd name="T0" fmla="*/ 134 w 134"/>
                  <a:gd name="T1" fmla="*/ 58 h 169"/>
                  <a:gd name="T2" fmla="*/ 134 w 134"/>
                  <a:gd name="T3" fmla="*/ 169 h 169"/>
                  <a:gd name="T4" fmla="*/ 107 w 134"/>
                  <a:gd name="T5" fmla="*/ 169 h 169"/>
                  <a:gd name="T6" fmla="*/ 107 w 134"/>
                  <a:gd name="T7" fmla="*/ 69 h 169"/>
                  <a:gd name="T8" fmla="*/ 71 w 134"/>
                  <a:gd name="T9" fmla="*/ 26 h 169"/>
                  <a:gd name="T10" fmla="*/ 28 w 134"/>
                  <a:gd name="T11" fmla="*/ 80 h 169"/>
                  <a:gd name="T12" fmla="*/ 28 w 134"/>
                  <a:gd name="T13" fmla="*/ 169 h 169"/>
                  <a:gd name="T14" fmla="*/ 0 w 134"/>
                  <a:gd name="T15" fmla="*/ 169 h 169"/>
                  <a:gd name="T16" fmla="*/ 0 w 134"/>
                  <a:gd name="T17" fmla="*/ 5 h 169"/>
                  <a:gd name="T18" fmla="*/ 27 w 134"/>
                  <a:gd name="T19" fmla="*/ 5 h 169"/>
                  <a:gd name="T20" fmla="*/ 27 w 134"/>
                  <a:gd name="T21" fmla="*/ 28 h 169"/>
                  <a:gd name="T22" fmla="*/ 78 w 134"/>
                  <a:gd name="T23" fmla="*/ 0 h 169"/>
                  <a:gd name="T24" fmla="*/ 134 w 134"/>
                  <a:gd name="T25" fmla="*/ 5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169">
                    <a:moveTo>
                      <a:pt x="134" y="58"/>
                    </a:moveTo>
                    <a:cubicBezTo>
                      <a:pt x="134" y="169"/>
                      <a:pt x="134" y="169"/>
                      <a:pt x="134" y="169"/>
                    </a:cubicBezTo>
                    <a:cubicBezTo>
                      <a:pt x="107" y="169"/>
                      <a:pt x="107" y="169"/>
                      <a:pt x="107" y="1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9" y="38"/>
                      <a:pt x="97" y="24"/>
                      <a:pt x="71" y="26"/>
                    </a:cubicBezTo>
                    <a:cubicBezTo>
                      <a:pt x="44" y="27"/>
                      <a:pt x="29" y="45"/>
                      <a:pt x="28" y="80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40" y="9"/>
                      <a:pt x="57" y="0"/>
                      <a:pt x="78" y="0"/>
                    </a:cubicBezTo>
                    <a:cubicBezTo>
                      <a:pt x="114" y="1"/>
                      <a:pt x="133" y="20"/>
                      <a:pt x="134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ïṧ1ïḓe">
                <a:extLst>
                  <a:ext uri="{FF2B5EF4-FFF2-40B4-BE49-F238E27FC236}">
                    <a16:creationId xmlns:a16="http://schemas.microsoft.com/office/drawing/2014/main" id="{63EE038E-A4BA-4F61-9361-FEA530A9F452}"/>
                  </a:ext>
                </a:extLst>
              </p:cNvPr>
              <p:cNvSpPr/>
              <p:nvPr/>
            </p:nvSpPr>
            <p:spPr bwMode="auto">
              <a:xfrm>
                <a:off x="10505763" y="721607"/>
                <a:ext cx="5452" cy="46547"/>
              </a:xfrm>
              <a:custGeom>
                <a:avLst/>
                <a:gdLst>
                  <a:gd name="T0" fmla="*/ 13 w 13"/>
                  <a:gd name="T1" fmla="*/ 30 h 111"/>
                  <a:gd name="T2" fmla="*/ 13 w 13"/>
                  <a:gd name="T3" fmla="*/ 111 h 111"/>
                  <a:gd name="T4" fmla="*/ 0 w 13"/>
                  <a:gd name="T5" fmla="*/ 111 h 111"/>
                  <a:gd name="T6" fmla="*/ 0 w 13"/>
                  <a:gd name="T7" fmla="*/ 30 h 111"/>
                  <a:gd name="T8" fmla="*/ 13 w 13"/>
                  <a:gd name="T9" fmla="*/ 30 h 111"/>
                  <a:gd name="T10" fmla="*/ 13 w 13"/>
                  <a:gd name="T11" fmla="*/ 30 h 111"/>
                  <a:gd name="T12" fmla="*/ 13 w 13"/>
                  <a:gd name="T13" fmla="*/ 15 h 111"/>
                  <a:gd name="T14" fmla="*/ 0 w 13"/>
                  <a:gd name="T15" fmla="*/ 15 h 111"/>
                  <a:gd name="T16" fmla="*/ 0 w 13"/>
                  <a:gd name="T17" fmla="*/ 0 h 111"/>
                  <a:gd name="T18" fmla="*/ 13 w 13"/>
                  <a:gd name="T19" fmla="*/ 0 h 111"/>
                  <a:gd name="T20" fmla="*/ 13 w 13"/>
                  <a:gd name="T21" fmla="*/ 1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" h="111">
                    <a:moveTo>
                      <a:pt x="13" y="30"/>
                    </a:moveTo>
                    <a:lnTo>
                      <a:pt x="13" y="111"/>
                    </a:lnTo>
                    <a:lnTo>
                      <a:pt x="0" y="111"/>
                    </a:lnTo>
                    <a:lnTo>
                      <a:pt x="0" y="30"/>
                    </a:lnTo>
                    <a:lnTo>
                      <a:pt x="13" y="30"/>
                    </a:lnTo>
                    <a:lnTo>
                      <a:pt x="13" y="30"/>
                    </a:lnTo>
                    <a:close/>
                    <a:moveTo>
                      <a:pt x="13" y="15"/>
                    </a:moveTo>
                    <a:lnTo>
                      <a:pt x="0" y="15"/>
                    </a:lnTo>
                    <a:lnTo>
                      <a:pt x="0" y="0"/>
                    </a:lnTo>
                    <a:lnTo>
                      <a:pt x="13" y="0"/>
                    </a:lnTo>
                    <a:lnTo>
                      <a:pt x="13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îśľîḋé">
                <a:extLst>
                  <a:ext uri="{FF2B5EF4-FFF2-40B4-BE49-F238E27FC236}">
                    <a16:creationId xmlns:a16="http://schemas.microsoft.com/office/drawing/2014/main" id="{AF8D45F1-676B-4A01-99BD-8D51D2BAF3D6}"/>
                  </a:ext>
                </a:extLst>
              </p:cNvPr>
              <p:cNvSpPr/>
              <p:nvPr/>
            </p:nvSpPr>
            <p:spPr bwMode="auto">
              <a:xfrm>
                <a:off x="10515827" y="734187"/>
                <a:ext cx="31451" cy="33967"/>
              </a:xfrm>
              <a:custGeom>
                <a:avLst/>
                <a:gdLst>
                  <a:gd name="T0" fmla="*/ 37 w 75"/>
                  <a:gd name="T1" fmla="*/ 66 h 81"/>
                  <a:gd name="T2" fmla="*/ 60 w 75"/>
                  <a:gd name="T3" fmla="*/ 0 h 81"/>
                  <a:gd name="T4" fmla="*/ 75 w 75"/>
                  <a:gd name="T5" fmla="*/ 0 h 81"/>
                  <a:gd name="T6" fmla="*/ 44 w 75"/>
                  <a:gd name="T7" fmla="*/ 81 h 81"/>
                  <a:gd name="T8" fmla="*/ 30 w 75"/>
                  <a:gd name="T9" fmla="*/ 81 h 81"/>
                  <a:gd name="T10" fmla="*/ 0 w 75"/>
                  <a:gd name="T11" fmla="*/ 0 h 81"/>
                  <a:gd name="T12" fmla="*/ 16 w 75"/>
                  <a:gd name="T13" fmla="*/ 0 h 81"/>
                  <a:gd name="T14" fmla="*/ 36 w 75"/>
                  <a:gd name="T15" fmla="*/ 66 h 81"/>
                  <a:gd name="T16" fmla="*/ 37 w 75"/>
                  <a:gd name="T17" fmla="*/ 6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81">
                    <a:moveTo>
                      <a:pt x="37" y="66"/>
                    </a:moveTo>
                    <a:lnTo>
                      <a:pt x="60" y="0"/>
                    </a:lnTo>
                    <a:lnTo>
                      <a:pt x="75" y="0"/>
                    </a:lnTo>
                    <a:lnTo>
                      <a:pt x="44" y="81"/>
                    </a:lnTo>
                    <a:lnTo>
                      <a:pt x="30" y="81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36" y="66"/>
                    </a:lnTo>
                    <a:lnTo>
                      <a:pt x="37" y="6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iṧḷïdè">
                <a:extLst>
                  <a:ext uri="{FF2B5EF4-FFF2-40B4-BE49-F238E27FC236}">
                    <a16:creationId xmlns:a16="http://schemas.microsoft.com/office/drawing/2014/main" id="{E1C4D69B-FBB4-47D2-BD03-AC7C1444A26A}"/>
                  </a:ext>
                </a:extLst>
              </p:cNvPr>
              <p:cNvSpPr/>
              <p:nvPr/>
            </p:nvSpPr>
            <p:spPr bwMode="auto">
              <a:xfrm>
                <a:off x="10550213" y="732929"/>
                <a:ext cx="31032" cy="35644"/>
              </a:xfrm>
              <a:custGeom>
                <a:avLst/>
                <a:gdLst>
                  <a:gd name="T0" fmla="*/ 121 w 150"/>
                  <a:gd name="T1" fmla="*/ 118 h 171"/>
                  <a:gd name="T2" fmla="*/ 148 w 150"/>
                  <a:gd name="T3" fmla="*/ 118 h 171"/>
                  <a:gd name="T4" fmla="*/ 118 w 150"/>
                  <a:gd name="T5" fmla="*/ 163 h 171"/>
                  <a:gd name="T6" fmla="*/ 74 w 150"/>
                  <a:gd name="T7" fmla="*/ 171 h 171"/>
                  <a:gd name="T8" fmla="*/ 0 w 150"/>
                  <a:gd name="T9" fmla="*/ 92 h 171"/>
                  <a:gd name="T10" fmla="*/ 79 w 150"/>
                  <a:gd name="T11" fmla="*/ 0 h 171"/>
                  <a:gd name="T12" fmla="*/ 150 w 150"/>
                  <a:gd name="T13" fmla="*/ 97 h 171"/>
                  <a:gd name="T14" fmla="*/ 30 w 150"/>
                  <a:gd name="T15" fmla="*/ 97 h 171"/>
                  <a:gd name="T16" fmla="*/ 78 w 150"/>
                  <a:gd name="T17" fmla="*/ 151 h 171"/>
                  <a:gd name="T18" fmla="*/ 121 w 150"/>
                  <a:gd name="T19" fmla="*/ 118 h 171"/>
                  <a:gd name="T20" fmla="*/ 30 w 150"/>
                  <a:gd name="T21" fmla="*/ 75 h 171"/>
                  <a:gd name="T22" fmla="*/ 122 w 150"/>
                  <a:gd name="T23" fmla="*/ 75 h 171"/>
                  <a:gd name="T24" fmla="*/ 75 w 150"/>
                  <a:gd name="T25" fmla="*/ 26 h 171"/>
                  <a:gd name="T26" fmla="*/ 30 w 150"/>
                  <a:gd name="T27" fmla="*/ 7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0" h="171">
                    <a:moveTo>
                      <a:pt x="121" y="118"/>
                    </a:move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4" y="136"/>
                      <a:pt x="134" y="151"/>
                      <a:pt x="118" y="163"/>
                    </a:cubicBezTo>
                    <a:cubicBezTo>
                      <a:pt x="109" y="169"/>
                      <a:pt x="94" y="171"/>
                      <a:pt x="74" y="171"/>
                    </a:cubicBezTo>
                    <a:cubicBezTo>
                      <a:pt x="27" y="170"/>
                      <a:pt x="3" y="143"/>
                      <a:pt x="0" y="92"/>
                    </a:cubicBezTo>
                    <a:cubicBezTo>
                      <a:pt x="2" y="32"/>
                      <a:pt x="28" y="2"/>
                      <a:pt x="79" y="0"/>
                    </a:cubicBezTo>
                    <a:cubicBezTo>
                      <a:pt x="125" y="1"/>
                      <a:pt x="149" y="33"/>
                      <a:pt x="150" y="97"/>
                    </a:cubicBezTo>
                    <a:cubicBezTo>
                      <a:pt x="30" y="97"/>
                      <a:pt x="30" y="97"/>
                      <a:pt x="30" y="97"/>
                    </a:cubicBezTo>
                    <a:cubicBezTo>
                      <a:pt x="30" y="133"/>
                      <a:pt x="46" y="151"/>
                      <a:pt x="78" y="151"/>
                    </a:cubicBezTo>
                    <a:cubicBezTo>
                      <a:pt x="101" y="149"/>
                      <a:pt x="115" y="138"/>
                      <a:pt x="121" y="118"/>
                    </a:cubicBezTo>
                    <a:close/>
                    <a:moveTo>
                      <a:pt x="30" y="75"/>
                    </a:moveTo>
                    <a:cubicBezTo>
                      <a:pt x="122" y="75"/>
                      <a:pt x="122" y="75"/>
                      <a:pt x="122" y="75"/>
                    </a:cubicBezTo>
                    <a:cubicBezTo>
                      <a:pt x="119" y="42"/>
                      <a:pt x="104" y="26"/>
                      <a:pt x="75" y="26"/>
                    </a:cubicBezTo>
                    <a:cubicBezTo>
                      <a:pt x="48" y="28"/>
                      <a:pt x="33" y="44"/>
                      <a:pt x="30" y="7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îṩḷîḓe">
                <a:extLst>
                  <a:ext uri="{FF2B5EF4-FFF2-40B4-BE49-F238E27FC236}">
                    <a16:creationId xmlns:a16="http://schemas.microsoft.com/office/drawing/2014/main" id="{78E96D5D-3221-43D0-A0D6-3607C2926725}"/>
                  </a:ext>
                </a:extLst>
              </p:cNvPr>
              <p:cNvSpPr/>
              <p:nvPr/>
            </p:nvSpPr>
            <p:spPr bwMode="auto">
              <a:xfrm>
                <a:off x="10588793" y="732929"/>
                <a:ext cx="16774" cy="35225"/>
              </a:xfrm>
              <a:custGeom>
                <a:avLst/>
                <a:gdLst>
                  <a:gd name="T0" fmla="*/ 29 w 81"/>
                  <a:gd name="T1" fmla="*/ 73 h 169"/>
                  <a:gd name="T2" fmla="*/ 29 w 81"/>
                  <a:gd name="T3" fmla="*/ 169 h 169"/>
                  <a:gd name="T4" fmla="*/ 0 w 81"/>
                  <a:gd name="T5" fmla="*/ 169 h 169"/>
                  <a:gd name="T6" fmla="*/ 0 w 81"/>
                  <a:gd name="T7" fmla="*/ 5 h 169"/>
                  <a:gd name="T8" fmla="*/ 27 w 81"/>
                  <a:gd name="T9" fmla="*/ 5 h 169"/>
                  <a:gd name="T10" fmla="*/ 27 w 81"/>
                  <a:gd name="T11" fmla="*/ 33 h 169"/>
                  <a:gd name="T12" fmla="*/ 74 w 81"/>
                  <a:gd name="T13" fmla="*/ 0 h 169"/>
                  <a:gd name="T14" fmla="*/ 79 w 81"/>
                  <a:gd name="T15" fmla="*/ 1 h 169"/>
                  <a:gd name="T16" fmla="*/ 81 w 81"/>
                  <a:gd name="T17" fmla="*/ 1 h 169"/>
                  <a:gd name="T18" fmla="*/ 81 w 81"/>
                  <a:gd name="T19" fmla="*/ 31 h 169"/>
                  <a:gd name="T20" fmla="*/ 70 w 81"/>
                  <a:gd name="T21" fmla="*/ 31 h 169"/>
                  <a:gd name="T22" fmla="*/ 29 w 81"/>
                  <a:gd name="T23" fmla="*/ 7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1" h="169">
                    <a:moveTo>
                      <a:pt x="29" y="73"/>
                    </a:moveTo>
                    <a:cubicBezTo>
                      <a:pt x="29" y="169"/>
                      <a:pt x="29" y="169"/>
                      <a:pt x="29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40" y="11"/>
                      <a:pt x="55" y="0"/>
                      <a:pt x="74" y="0"/>
                    </a:cubicBezTo>
                    <a:cubicBezTo>
                      <a:pt x="76" y="0"/>
                      <a:pt x="77" y="0"/>
                      <a:pt x="79" y="1"/>
                    </a:cubicBezTo>
                    <a:cubicBezTo>
                      <a:pt x="80" y="1"/>
                      <a:pt x="81" y="1"/>
                      <a:pt x="81" y="1"/>
                    </a:cubicBezTo>
                    <a:cubicBezTo>
                      <a:pt x="81" y="31"/>
                      <a:pt x="81" y="31"/>
                      <a:pt x="81" y="31"/>
                    </a:cubicBezTo>
                    <a:cubicBezTo>
                      <a:pt x="70" y="31"/>
                      <a:pt x="70" y="31"/>
                      <a:pt x="70" y="31"/>
                    </a:cubicBezTo>
                    <a:cubicBezTo>
                      <a:pt x="44" y="32"/>
                      <a:pt x="30" y="46"/>
                      <a:pt x="29" y="7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is1idé">
                <a:extLst>
                  <a:ext uri="{FF2B5EF4-FFF2-40B4-BE49-F238E27FC236}">
                    <a16:creationId xmlns:a16="http://schemas.microsoft.com/office/drawing/2014/main" id="{0ED3107C-ACE6-4D50-ADC3-999027E96110}"/>
                  </a:ext>
                </a:extLst>
              </p:cNvPr>
              <p:cNvSpPr/>
              <p:nvPr/>
            </p:nvSpPr>
            <p:spPr bwMode="auto">
              <a:xfrm>
                <a:off x="10607244" y="732929"/>
                <a:ext cx="28096" cy="35644"/>
              </a:xfrm>
              <a:custGeom>
                <a:avLst/>
                <a:gdLst>
                  <a:gd name="T0" fmla="*/ 130 w 136"/>
                  <a:gd name="T1" fmla="*/ 53 h 171"/>
                  <a:gd name="T2" fmla="*/ 103 w 136"/>
                  <a:gd name="T3" fmla="*/ 53 h 171"/>
                  <a:gd name="T4" fmla="*/ 64 w 136"/>
                  <a:gd name="T5" fmla="*/ 24 h 171"/>
                  <a:gd name="T6" fmla="*/ 32 w 136"/>
                  <a:gd name="T7" fmla="*/ 48 h 171"/>
                  <a:gd name="T8" fmla="*/ 61 w 136"/>
                  <a:gd name="T9" fmla="*/ 70 h 171"/>
                  <a:gd name="T10" fmla="*/ 89 w 136"/>
                  <a:gd name="T11" fmla="*/ 76 h 171"/>
                  <a:gd name="T12" fmla="*/ 135 w 136"/>
                  <a:gd name="T13" fmla="*/ 120 h 171"/>
                  <a:gd name="T14" fmla="*/ 71 w 136"/>
                  <a:gd name="T15" fmla="*/ 171 h 171"/>
                  <a:gd name="T16" fmla="*/ 0 w 136"/>
                  <a:gd name="T17" fmla="*/ 116 h 171"/>
                  <a:gd name="T18" fmla="*/ 26 w 136"/>
                  <a:gd name="T19" fmla="*/ 116 h 171"/>
                  <a:gd name="T20" fmla="*/ 71 w 136"/>
                  <a:gd name="T21" fmla="*/ 151 h 171"/>
                  <a:gd name="T22" fmla="*/ 108 w 136"/>
                  <a:gd name="T23" fmla="*/ 124 h 171"/>
                  <a:gd name="T24" fmla="*/ 76 w 136"/>
                  <a:gd name="T25" fmla="*/ 100 h 171"/>
                  <a:gd name="T26" fmla="*/ 43 w 136"/>
                  <a:gd name="T27" fmla="*/ 93 h 171"/>
                  <a:gd name="T28" fmla="*/ 5 w 136"/>
                  <a:gd name="T29" fmla="*/ 54 h 171"/>
                  <a:gd name="T30" fmla="*/ 67 w 136"/>
                  <a:gd name="T31" fmla="*/ 0 h 171"/>
                  <a:gd name="T32" fmla="*/ 130 w 136"/>
                  <a:gd name="T33" fmla="*/ 53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71">
                    <a:moveTo>
                      <a:pt x="130" y="53"/>
                    </a:moveTo>
                    <a:cubicBezTo>
                      <a:pt x="103" y="53"/>
                      <a:pt x="103" y="53"/>
                      <a:pt x="103" y="53"/>
                    </a:cubicBezTo>
                    <a:cubicBezTo>
                      <a:pt x="103" y="34"/>
                      <a:pt x="90" y="24"/>
                      <a:pt x="64" y="24"/>
                    </a:cubicBezTo>
                    <a:cubicBezTo>
                      <a:pt x="43" y="25"/>
                      <a:pt x="33" y="33"/>
                      <a:pt x="32" y="48"/>
                    </a:cubicBezTo>
                    <a:cubicBezTo>
                      <a:pt x="30" y="58"/>
                      <a:pt x="40" y="66"/>
                      <a:pt x="61" y="70"/>
                    </a:cubicBezTo>
                    <a:cubicBezTo>
                      <a:pt x="89" y="76"/>
                      <a:pt x="89" y="76"/>
                      <a:pt x="89" y="76"/>
                    </a:cubicBezTo>
                    <a:cubicBezTo>
                      <a:pt x="120" y="83"/>
                      <a:pt x="136" y="98"/>
                      <a:pt x="135" y="120"/>
                    </a:cubicBezTo>
                    <a:cubicBezTo>
                      <a:pt x="133" y="153"/>
                      <a:pt x="112" y="170"/>
                      <a:pt x="71" y="171"/>
                    </a:cubicBezTo>
                    <a:cubicBezTo>
                      <a:pt x="24" y="171"/>
                      <a:pt x="1" y="153"/>
                      <a:pt x="0" y="116"/>
                    </a:cubicBezTo>
                    <a:cubicBezTo>
                      <a:pt x="26" y="116"/>
                      <a:pt x="26" y="116"/>
                      <a:pt x="26" y="116"/>
                    </a:cubicBezTo>
                    <a:cubicBezTo>
                      <a:pt x="27" y="139"/>
                      <a:pt x="42" y="151"/>
                      <a:pt x="71" y="151"/>
                    </a:cubicBezTo>
                    <a:cubicBezTo>
                      <a:pt x="95" y="150"/>
                      <a:pt x="107" y="141"/>
                      <a:pt x="108" y="124"/>
                    </a:cubicBezTo>
                    <a:cubicBezTo>
                      <a:pt x="109" y="114"/>
                      <a:pt x="99" y="106"/>
                      <a:pt x="76" y="100"/>
                    </a:cubicBezTo>
                    <a:cubicBezTo>
                      <a:pt x="43" y="93"/>
                      <a:pt x="43" y="93"/>
                      <a:pt x="43" y="93"/>
                    </a:cubicBezTo>
                    <a:cubicBezTo>
                      <a:pt x="18" y="87"/>
                      <a:pt x="5" y="73"/>
                      <a:pt x="5" y="54"/>
                    </a:cubicBezTo>
                    <a:cubicBezTo>
                      <a:pt x="7" y="20"/>
                      <a:pt x="27" y="2"/>
                      <a:pt x="67" y="0"/>
                    </a:cubicBezTo>
                    <a:cubicBezTo>
                      <a:pt x="107" y="1"/>
                      <a:pt x="127" y="18"/>
                      <a:pt x="130" y="5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iśľîḋe">
                <a:extLst>
                  <a:ext uri="{FF2B5EF4-FFF2-40B4-BE49-F238E27FC236}">
                    <a16:creationId xmlns:a16="http://schemas.microsoft.com/office/drawing/2014/main" id="{D435AD35-6A0D-4345-9415-FF0776BFD61A}"/>
                  </a:ext>
                </a:extLst>
              </p:cNvPr>
              <p:cNvSpPr/>
              <p:nvPr/>
            </p:nvSpPr>
            <p:spPr bwMode="auto">
              <a:xfrm>
                <a:off x="10642050" y="721607"/>
                <a:ext cx="5871" cy="46547"/>
              </a:xfrm>
              <a:custGeom>
                <a:avLst/>
                <a:gdLst>
                  <a:gd name="T0" fmla="*/ 14 w 14"/>
                  <a:gd name="T1" fmla="*/ 30 h 111"/>
                  <a:gd name="T2" fmla="*/ 14 w 14"/>
                  <a:gd name="T3" fmla="*/ 111 h 111"/>
                  <a:gd name="T4" fmla="*/ 0 w 14"/>
                  <a:gd name="T5" fmla="*/ 111 h 111"/>
                  <a:gd name="T6" fmla="*/ 0 w 14"/>
                  <a:gd name="T7" fmla="*/ 30 h 111"/>
                  <a:gd name="T8" fmla="*/ 14 w 14"/>
                  <a:gd name="T9" fmla="*/ 30 h 111"/>
                  <a:gd name="T10" fmla="*/ 14 w 14"/>
                  <a:gd name="T11" fmla="*/ 30 h 111"/>
                  <a:gd name="T12" fmla="*/ 14 w 14"/>
                  <a:gd name="T13" fmla="*/ 15 h 111"/>
                  <a:gd name="T14" fmla="*/ 0 w 14"/>
                  <a:gd name="T15" fmla="*/ 15 h 111"/>
                  <a:gd name="T16" fmla="*/ 0 w 14"/>
                  <a:gd name="T17" fmla="*/ 0 h 111"/>
                  <a:gd name="T18" fmla="*/ 14 w 14"/>
                  <a:gd name="T19" fmla="*/ 0 h 111"/>
                  <a:gd name="T20" fmla="*/ 14 w 14"/>
                  <a:gd name="T21" fmla="*/ 1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" h="111">
                    <a:moveTo>
                      <a:pt x="14" y="30"/>
                    </a:moveTo>
                    <a:lnTo>
                      <a:pt x="14" y="111"/>
                    </a:lnTo>
                    <a:lnTo>
                      <a:pt x="0" y="111"/>
                    </a:lnTo>
                    <a:lnTo>
                      <a:pt x="0" y="30"/>
                    </a:lnTo>
                    <a:lnTo>
                      <a:pt x="14" y="30"/>
                    </a:lnTo>
                    <a:lnTo>
                      <a:pt x="14" y="30"/>
                    </a:lnTo>
                    <a:close/>
                    <a:moveTo>
                      <a:pt x="14" y="15"/>
                    </a:moveTo>
                    <a:lnTo>
                      <a:pt x="0" y="15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14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îṩḻíḍé">
                <a:extLst>
                  <a:ext uri="{FF2B5EF4-FFF2-40B4-BE49-F238E27FC236}">
                    <a16:creationId xmlns:a16="http://schemas.microsoft.com/office/drawing/2014/main" id="{0625285B-8E29-429A-A983-E9F5167DDF09}"/>
                  </a:ext>
                </a:extLst>
              </p:cNvPr>
              <p:cNvSpPr/>
              <p:nvPr/>
            </p:nvSpPr>
            <p:spPr bwMode="auto">
              <a:xfrm>
                <a:off x="10652953" y="724542"/>
                <a:ext cx="15935" cy="43612"/>
              </a:xfrm>
              <a:custGeom>
                <a:avLst/>
                <a:gdLst>
                  <a:gd name="T0" fmla="*/ 76 w 76"/>
                  <a:gd name="T1" fmla="*/ 69 h 210"/>
                  <a:gd name="T2" fmla="*/ 49 w 76"/>
                  <a:gd name="T3" fmla="*/ 69 h 210"/>
                  <a:gd name="T4" fmla="*/ 49 w 76"/>
                  <a:gd name="T5" fmla="*/ 176 h 210"/>
                  <a:gd name="T6" fmla="*/ 65 w 76"/>
                  <a:gd name="T7" fmla="*/ 189 h 210"/>
                  <a:gd name="T8" fmla="*/ 76 w 76"/>
                  <a:gd name="T9" fmla="*/ 189 h 210"/>
                  <a:gd name="T10" fmla="*/ 76 w 76"/>
                  <a:gd name="T11" fmla="*/ 210 h 210"/>
                  <a:gd name="T12" fmla="*/ 58 w 76"/>
                  <a:gd name="T13" fmla="*/ 210 h 210"/>
                  <a:gd name="T14" fmla="*/ 55 w 76"/>
                  <a:gd name="T15" fmla="*/ 210 h 210"/>
                  <a:gd name="T16" fmla="*/ 20 w 76"/>
                  <a:gd name="T17" fmla="*/ 178 h 210"/>
                  <a:gd name="T18" fmla="*/ 20 w 76"/>
                  <a:gd name="T19" fmla="*/ 69 h 210"/>
                  <a:gd name="T20" fmla="*/ 0 w 76"/>
                  <a:gd name="T21" fmla="*/ 69 h 210"/>
                  <a:gd name="T22" fmla="*/ 0 w 76"/>
                  <a:gd name="T23" fmla="*/ 46 h 210"/>
                  <a:gd name="T24" fmla="*/ 20 w 76"/>
                  <a:gd name="T25" fmla="*/ 46 h 210"/>
                  <a:gd name="T26" fmla="*/ 20 w 76"/>
                  <a:gd name="T27" fmla="*/ 0 h 210"/>
                  <a:gd name="T28" fmla="*/ 49 w 76"/>
                  <a:gd name="T29" fmla="*/ 0 h 210"/>
                  <a:gd name="T30" fmla="*/ 49 w 76"/>
                  <a:gd name="T31" fmla="*/ 46 h 210"/>
                  <a:gd name="T32" fmla="*/ 76 w 76"/>
                  <a:gd name="T33" fmla="*/ 46 h 210"/>
                  <a:gd name="T34" fmla="*/ 76 w 76"/>
                  <a:gd name="T35" fmla="*/ 69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210">
                    <a:moveTo>
                      <a:pt x="76" y="69"/>
                    </a:moveTo>
                    <a:cubicBezTo>
                      <a:pt x="49" y="69"/>
                      <a:pt x="49" y="69"/>
                      <a:pt x="49" y="69"/>
                    </a:cubicBezTo>
                    <a:cubicBezTo>
                      <a:pt x="49" y="176"/>
                      <a:pt x="49" y="176"/>
                      <a:pt x="49" y="176"/>
                    </a:cubicBezTo>
                    <a:cubicBezTo>
                      <a:pt x="49" y="185"/>
                      <a:pt x="54" y="189"/>
                      <a:pt x="65" y="189"/>
                    </a:cubicBezTo>
                    <a:cubicBezTo>
                      <a:pt x="76" y="189"/>
                      <a:pt x="76" y="189"/>
                      <a:pt x="76" y="189"/>
                    </a:cubicBezTo>
                    <a:cubicBezTo>
                      <a:pt x="76" y="210"/>
                      <a:pt x="76" y="210"/>
                      <a:pt x="76" y="210"/>
                    </a:cubicBezTo>
                    <a:cubicBezTo>
                      <a:pt x="71" y="210"/>
                      <a:pt x="65" y="210"/>
                      <a:pt x="58" y="210"/>
                    </a:cubicBezTo>
                    <a:cubicBezTo>
                      <a:pt x="57" y="210"/>
                      <a:pt x="56" y="210"/>
                      <a:pt x="55" y="210"/>
                    </a:cubicBezTo>
                    <a:cubicBezTo>
                      <a:pt x="31" y="210"/>
                      <a:pt x="20" y="199"/>
                      <a:pt x="20" y="178"/>
                    </a:cubicBezTo>
                    <a:cubicBezTo>
                      <a:pt x="20" y="69"/>
                      <a:pt x="20" y="69"/>
                      <a:pt x="2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20" y="46"/>
                      <a:pt x="20" y="46"/>
                      <a:pt x="20" y="46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49" y="0"/>
                      <a:pt x="49" y="0"/>
                      <a:pt x="49" y="0"/>
                    </a:cubicBezTo>
                    <a:cubicBezTo>
                      <a:pt x="49" y="46"/>
                      <a:pt x="49" y="46"/>
                      <a:pt x="49" y="46"/>
                    </a:cubicBezTo>
                    <a:cubicBezTo>
                      <a:pt x="76" y="46"/>
                      <a:pt x="76" y="46"/>
                      <a:pt x="76" y="46"/>
                    </a:cubicBezTo>
                    <a:lnTo>
                      <a:pt x="76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íS1íde">
                <a:extLst>
                  <a:ext uri="{FF2B5EF4-FFF2-40B4-BE49-F238E27FC236}">
                    <a16:creationId xmlns:a16="http://schemas.microsoft.com/office/drawing/2014/main" id="{0F0F95BD-1608-46EB-86C8-D8A8DF4945DD}"/>
                  </a:ext>
                </a:extLst>
              </p:cNvPr>
              <p:cNvSpPr/>
              <p:nvPr/>
            </p:nvSpPr>
            <p:spPr bwMode="auto">
              <a:xfrm>
                <a:off x="10670565" y="734187"/>
                <a:ext cx="31032" cy="47386"/>
              </a:xfrm>
              <a:custGeom>
                <a:avLst/>
                <a:gdLst>
                  <a:gd name="T0" fmla="*/ 76 w 150"/>
                  <a:gd name="T1" fmla="*/ 135 h 229"/>
                  <a:gd name="T2" fmla="*/ 119 w 150"/>
                  <a:gd name="T3" fmla="*/ 0 h 229"/>
                  <a:gd name="T4" fmla="*/ 150 w 150"/>
                  <a:gd name="T5" fmla="*/ 0 h 229"/>
                  <a:gd name="T6" fmla="*/ 133 w 150"/>
                  <a:gd name="T7" fmla="*/ 48 h 229"/>
                  <a:gd name="T8" fmla="*/ 91 w 150"/>
                  <a:gd name="T9" fmla="*/ 160 h 229"/>
                  <a:gd name="T10" fmla="*/ 62 w 150"/>
                  <a:gd name="T11" fmla="*/ 218 h 229"/>
                  <a:gd name="T12" fmla="*/ 26 w 150"/>
                  <a:gd name="T13" fmla="*/ 228 h 229"/>
                  <a:gd name="T14" fmla="*/ 15 w 150"/>
                  <a:gd name="T15" fmla="*/ 225 h 229"/>
                  <a:gd name="T16" fmla="*/ 15 w 150"/>
                  <a:gd name="T17" fmla="*/ 201 h 229"/>
                  <a:gd name="T18" fmla="*/ 18 w 150"/>
                  <a:gd name="T19" fmla="*/ 202 h 229"/>
                  <a:gd name="T20" fmla="*/ 31 w 150"/>
                  <a:gd name="T21" fmla="*/ 204 h 229"/>
                  <a:gd name="T22" fmla="*/ 60 w 150"/>
                  <a:gd name="T23" fmla="*/ 166 h 229"/>
                  <a:gd name="T24" fmla="*/ 0 w 150"/>
                  <a:gd name="T25" fmla="*/ 0 h 229"/>
                  <a:gd name="T26" fmla="*/ 31 w 150"/>
                  <a:gd name="T27" fmla="*/ 0 h 229"/>
                  <a:gd name="T28" fmla="*/ 75 w 150"/>
                  <a:gd name="T29" fmla="*/ 135 h 229"/>
                  <a:gd name="T30" fmla="*/ 76 w 150"/>
                  <a:gd name="T31" fmla="*/ 135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50" h="229">
                    <a:moveTo>
                      <a:pt x="76" y="135"/>
                    </a:moveTo>
                    <a:cubicBezTo>
                      <a:pt x="119" y="0"/>
                      <a:pt x="119" y="0"/>
                      <a:pt x="119" y="0"/>
                    </a:cubicBezTo>
                    <a:cubicBezTo>
                      <a:pt x="150" y="0"/>
                      <a:pt x="150" y="0"/>
                      <a:pt x="150" y="0"/>
                    </a:cubicBezTo>
                    <a:cubicBezTo>
                      <a:pt x="146" y="10"/>
                      <a:pt x="140" y="26"/>
                      <a:pt x="133" y="48"/>
                    </a:cubicBezTo>
                    <a:cubicBezTo>
                      <a:pt x="115" y="97"/>
                      <a:pt x="101" y="135"/>
                      <a:pt x="91" y="160"/>
                    </a:cubicBezTo>
                    <a:cubicBezTo>
                      <a:pt x="77" y="195"/>
                      <a:pt x="67" y="214"/>
                      <a:pt x="62" y="218"/>
                    </a:cubicBezTo>
                    <a:cubicBezTo>
                      <a:pt x="56" y="225"/>
                      <a:pt x="44" y="229"/>
                      <a:pt x="26" y="228"/>
                    </a:cubicBezTo>
                    <a:cubicBezTo>
                      <a:pt x="23" y="228"/>
                      <a:pt x="19" y="227"/>
                      <a:pt x="15" y="225"/>
                    </a:cubicBezTo>
                    <a:cubicBezTo>
                      <a:pt x="15" y="201"/>
                      <a:pt x="15" y="201"/>
                      <a:pt x="15" y="201"/>
                    </a:cubicBezTo>
                    <a:cubicBezTo>
                      <a:pt x="16" y="201"/>
                      <a:pt x="17" y="201"/>
                      <a:pt x="18" y="202"/>
                    </a:cubicBezTo>
                    <a:cubicBezTo>
                      <a:pt x="22" y="204"/>
                      <a:pt x="27" y="204"/>
                      <a:pt x="31" y="204"/>
                    </a:cubicBezTo>
                    <a:cubicBezTo>
                      <a:pt x="42" y="209"/>
                      <a:pt x="51" y="196"/>
                      <a:pt x="60" y="166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75" y="135"/>
                      <a:pt x="75" y="135"/>
                      <a:pt x="75" y="135"/>
                    </a:cubicBezTo>
                    <a:lnTo>
                      <a:pt x="76" y="13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îsḷiḋê">
                <a:extLst>
                  <a:ext uri="{FF2B5EF4-FFF2-40B4-BE49-F238E27FC236}">
                    <a16:creationId xmlns:a16="http://schemas.microsoft.com/office/drawing/2014/main" id="{BB4BC201-820D-44EF-B3D4-D5B6E0085B09}"/>
                  </a:ext>
                </a:extLst>
              </p:cNvPr>
              <p:cNvSpPr/>
              <p:nvPr/>
            </p:nvSpPr>
            <p:spPr bwMode="auto">
              <a:xfrm>
                <a:off x="10722564" y="732929"/>
                <a:ext cx="31870" cy="35644"/>
              </a:xfrm>
              <a:custGeom>
                <a:avLst/>
                <a:gdLst>
                  <a:gd name="T0" fmla="*/ 0 w 152"/>
                  <a:gd name="T1" fmla="*/ 87 h 171"/>
                  <a:gd name="T2" fmla="*/ 76 w 152"/>
                  <a:gd name="T3" fmla="*/ 0 h 171"/>
                  <a:gd name="T4" fmla="*/ 152 w 152"/>
                  <a:gd name="T5" fmla="*/ 87 h 171"/>
                  <a:gd name="T6" fmla="*/ 76 w 152"/>
                  <a:gd name="T7" fmla="*/ 171 h 171"/>
                  <a:gd name="T8" fmla="*/ 0 w 152"/>
                  <a:gd name="T9" fmla="*/ 87 h 171"/>
                  <a:gd name="T10" fmla="*/ 28 w 152"/>
                  <a:gd name="T11" fmla="*/ 87 h 171"/>
                  <a:gd name="T12" fmla="*/ 76 w 152"/>
                  <a:gd name="T13" fmla="*/ 149 h 171"/>
                  <a:gd name="T14" fmla="*/ 123 w 152"/>
                  <a:gd name="T15" fmla="*/ 87 h 171"/>
                  <a:gd name="T16" fmla="*/ 76 w 152"/>
                  <a:gd name="T17" fmla="*/ 24 h 171"/>
                  <a:gd name="T18" fmla="*/ 28 w 152"/>
                  <a:gd name="T19" fmla="*/ 8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2" h="171">
                    <a:moveTo>
                      <a:pt x="0" y="87"/>
                    </a:moveTo>
                    <a:cubicBezTo>
                      <a:pt x="3" y="31"/>
                      <a:pt x="28" y="2"/>
                      <a:pt x="76" y="0"/>
                    </a:cubicBezTo>
                    <a:cubicBezTo>
                      <a:pt x="123" y="2"/>
                      <a:pt x="148" y="31"/>
                      <a:pt x="152" y="87"/>
                    </a:cubicBezTo>
                    <a:cubicBezTo>
                      <a:pt x="148" y="142"/>
                      <a:pt x="123" y="170"/>
                      <a:pt x="76" y="171"/>
                    </a:cubicBezTo>
                    <a:cubicBezTo>
                      <a:pt x="28" y="170"/>
                      <a:pt x="3" y="142"/>
                      <a:pt x="0" y="87"/>
                    </a:cubicBezTo>
                    <a:close/>
                    <a:moveTo>
                      <a:pt x="28" y="87"/>
                    </a:moveTo>
                    <a:cubicBezTo>
                      <a:pt x="30" y="128"/>
                      <a:pt x="46" y="149"/>
                      <a:pt x="76" y="149"/>
                    </a:cubicBezTo>
                    <a:cubicBezTo>
                      <a:pt x="105" y="149"/>
                      <a:pt x="121" y="128"/>
                      <a:pt x="123" y="87"/>
                    </a:cubicBezTo>
                    <a:cubicBezTo>
                      <a:pt x="121" y="46"/>
                      <a:pt x="105" y="25"/>
                      <a:pt x="76" y="24"/>
                    </a:cubicBezTo>
                    <a:cubicBezTo>
                      <a:pt x="46" y="25"/>
                      <a:pt x="30" y="46"/>
                      <a:pt x="28" y="8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ïś1ïḓé">
                <a:extLst>
                  <a:ext uri="{FF2B5EF4-FFF2-40B4-BE49-F238E27FC236}">
                    <a16:creationId xmlns:a16="http://schemas.microsoft.com/office/drawing/2014/main" id="{5FDC32AB-4AB7-42B7-B11F-102DFF6B29C0}"/>
                  </a:ext>
                </a:extLst>
              </p:cNvPr>
              <p:cNvSpPr/>
              <p:nvPr/>
            </p:nvSpPr>
            <p:spPr bwMode="auto">
              <a:xfrm>
                <a:off x="10757370" y="720768"/>
                <a:ext cx="15935" cy="47386"/>
              </a:xfrm>
              <a:custGeom>
                <a:avLst/>
                <a:gdLst>
                  <a:gd name="T0" fmla="*/ 77 w 77"/>
                  <a:gd name="T1" fmla="*/ 87 h 228"/>
                  <a:gd name="T2" fmla="*/ 48 w 77"/>
                  <a:gd name="T3" fmla="*/ 87 h 228"/>
                  <a:gd name="T4" fmla="*/ 48 w 77"/>
                  <a:gd name="T5" fmla="*/ 228 h 228"/>
                  <a:gd name="T6" fmla="*/ 22 w 77"/>
                  <a:gd name="T7" fmla="*/ 228 h 228"/>
                  <a:gd name="T8" fmla="*/ 22 w 77"/>
                  <a:gd name="T9" fmla="*/ 87 h 228"/>
                  <a:gd name="T10" fmla="*/ 0 w 77"/>
                  <a:gd name="T11" fmla="*/ 87 h 228"/>
                  <a:gd name="T12" fmla="*/ 0 w 77"/>
                  <a:gd name="T13" fmla="*/ 64 h 228"/>
                  <a:gd name="T14" fmla="*/ 22 w 77"/>
                  <a:gd name="T15" fmla="*/ 64 h 228"/>
                  <a:gd name="T16" fmla="*/ 22 w 77"/>
                  <a:gd name="T17" fmla="*/ 37 h 228"/>
                  <a:gd name="T18" fmla="*/ 63 w 77"/>
                  <a:gd name="T19" fmla="*/ 0 h 228"/>
                  <a:gd name="T20" fmla="*/ 77 w 77"/>
                  <a:gd name="T21" fmla="*/ 1 h 228"/>
                  <a:gd name="T22" fmla="*/ 77 w 77"/>
                  <a:gd name="T23" fmla="*/ 25 h 228"/>
                  <a:gd name="T24" fmla="*/ 64 w 77"/>
                  <a:gd name="T25" fmla="*/ 25 h 228"/>
                  <a:gd name="T26" fmla="*/ 48 w 77"/>
                  <a:gd name="T27" fmla="*/ 44 h 228"/>
                  <a:gd name="T28" fmla="*/ 48 w 77"/>
                  <a:gd name="T29" fmla="*/ 64 h 228"/>
                  <a:gd name="T30" fmla="*/ 77 w 77"/>
                  <a:gd name="T31" fmla="*/ 64 h 228"/>
                  <a:gd name="T32" fmla="*/ 77 w 77"/>
                  <a:gd name="T33" fmla="*/ 87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" h="228">
                    <a:moveTo>
                      <a:pt x="77" y="87"/>
                    </a:moveTo>
                    <a:cubicBezTo>
                      <a:pt x="48" y="87"/>
                      <a:pt x="48" y="87"/>
                      <a:pt x="48" y="87"/>
                    </a:cubicBezTo>
                    <a:cubicBezTo>
                      <a:pt x="48" y="228"/>
                      <a:pt x="48" y="228"/>
                      <a:pt x="48" y="228"/>
                    </a:cubicBezTo>
                    <a:cubicBezTo>
                      <a:pt x="22" y="228"/>
                      <a:pt x="22" y="228"/>
                      <a:pt x="22" y="228"/>
                    </a:cubicBezTo>
                    <a:cubicBezTo>
                      <a:pt x="22" y="87"/>
                      <a:pt x="22" y="87"/>
                      <a:pt x="22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22" y="64"/>
                      <a:pt x="22" y="64"/>
                      <a:pt x="22" y="64"/>
                    </a:cubicBezTo>
                    <a:cubicBezTo>
                      <a:pt x="22" y="37"/>
                      <a:pt x="22" y="37"/>
                      <a:pt x="22" y="37"/>
                    </a:cubicBezTo>
                    <a:cubicBezTo>
                      <a:pt x="22" y="12"/>
                      <a:pt x="35" y="0"/>
                      <a:pt x="63" y="0"/>
                    </a:cubicBezTo>
                    <a:cubicBezTo>
                      <a:pt x="68" y="0"/>
                      <a:pt x="73" y="0"/>
                      <a:pt x="77" y="1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3" y="25"/>
                      <a:pt x="69" y="25"/>
                      <a:pt x="64" y="25"/>
                    </a:cubicBezTo>
                    <a:cubicBezTo>
                      <a:pt x="54" y="25"/>
                      <a:pt x="48" y="31"/>
                      <a:pt x="48" y="44"/>
                    </a:cubicBezTo>
                    <a:cubicBezTo>
                      <a:pt x="48" y="64"/>
                      <a:pt x="48" y="64"/>
                      <a:pt x="48" y="64"/>
                    </a:cubicBezTo>
                    <a:cubicBezTo>
                      <a:pt x="77" y="64"/>
                      <a:pt x="77" y="64"/>
                      <a:pt x="77" y="64"/>
                    </a:cubicBezTo>
                    <a:lnTo>
                      <a:pt x="77" y="8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iṥlïḑê">
                <a:extLst>
                  <a:ext uri="{FF2B5EF4-FFF2-40B4-BE49-F238E27FC236}">
                    <a16:creationId xmlns:a16="http://schemas.microsoft.com/office/drawing/2014/main" id="{C6600A15-9F1F-40DE-9F04-F0F31A9C57F7}"/>
                  </a:ext>
                </a:extLst>
              </p:cNvPr>
              <p:cNvSpPr/>
              <p:nvPr/>
            </p:nvSpPr>
            <p:spPr bwMode="auto">
              <a:xfrm>
                <a:off x="10795530" y="720349"/>
                <a:ext cx="36902" cy="48644"/>
              </a:xfrm>
              <a:custGeom>
                <a:avLst/>
                <a:gdLst>
                  <a:gd name="T0" fmla="*/ 173 w 179"/>
                  <a:gd name="T1" fmla="*/ 71 h 234"/>
                  <a:gd name="T2" fmla="*/ 145 w 179"/>
                  <a:gd name="T3" fmla="*/ 71 h 234"/>
                  <a:gd name="T4" fmla="*/ 89 w 179"/>
                  <a:gd name="T5" fmla="*/ 25 h 234"/>
                  <a:gd name="T6" fmla="*/ 38 w 179"/>
                  <a:gd name="T7" fmla="*/ 65 h 234"/>
                  <a:gd name="T8" fmla="*/ 65 w 179"/>
                  <a:gd name="T9" fmla="*/ 93 h 234"/>
                  <a:gd name="T10" fmla="*/ 129 w 179"/>
                  <a:gd name="T11" fmla="*/ 107 h 234"/>
                  <a:gd name="T12" fmla="*/ 179 w 179"/>
                  <a:gd name="T13" fmla="*/ 169 h 234"/>
                  <a:gd name="T14" fmla="*/ 91 w 179"/>
                  <a:gd name="T15" fmla="*/ 234 h 234"/>
                  <a:gd name="T16" fmla="*/ 24 w 179"/>
                  <a:gd name="T17" fmla="*/ 214 h 234"/>
                  <a:gd name="T18" fmla="*/ 0 w 179"/>
                  <a:gd name="T19" fmla="*/ 158 h 234"/>
                  <a:gd name="T20" fmla="*/ 30 w 179"/>
                  <a:gd name="T21" fmla="*/ 158 h 234"/>
                  <a:gd name="T22" fmla="*/ 91 w 179"/>
                  <a:gd name="T23" fmla="*/ 210 h 234"/>
                  <a:gd name="T24" fmla="*/ 151 w 179"/>
                  <a:gd name="T25" fmla="*/ 172 h 234"/>
                  <a:gd name="T26" fmla="*/ 102 w 179"/>
                  <a:gd name="T27" fmla="*/ 132 h 234"/>
                  <a:gd name="T28" fmla="*/ 55 w 179"/>
                  <a:gd name="T29" fmla="*/ 122 h 234"/>
                  <a:gd name="T30" fmla="*/ 8 w 179"/>
                  <a:gd name="T31" fmla="*/ 68 h 234"/>
                  <a:gd name="T32" fmla="*/ 86 w 179"/>
                  <a:gd name="T33" fmla="*/ 0 h 234"/>
                  <a:gd name="T34" fmla="*/ 173 w 179"/>
                  <a:gd name="T35" fmla="*/ 71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79" h="234">
                    <a:moveTo>
                      <a:pt x="173" y="71"/>
                    </a:moveTo>
                    <a:cubicBezTo>
                      <a:pt x="145" y="71"/>
                      <a:pt x="145" y="71"/>
                      <a:pt x="145" y="71"/>
                    </a:cubicBezTo>
                    <a:cubicBezTo>
                      <a:pt x="143" y="42"/>
                      <a:pt x="124" y="27"/>
                      <a:pt x="89" y="25"/>
                    </a:cubicBezTo>
                    <a:cubicBezTo>
                      <a:pt x="55" y="26"/>
                      <a:pt x="38" y="39"/>
                      <a:pt x="38" y="65"/>
                    </a:cubicBezTo>
                    <a:cubicBezTo>
                      <a:pt x="38" y="81"/>
                      <a:pt x="47" y="90"/>
                      <a:pt x="65" y="93"/>
                    </a:cubicBezTo>
                    <a:cubicBezTo>
                      <a:pt x="129" y="107"/>
                      <a:pt x="129" y="107"/>
                      <a:pt x="129" y="107"/>
                    </a:cubicBezTo>
                    <a:cubicBezTo>
                      <a:pt x="162" y="116"/>
                      <a:pt x="179" y="136"/>
                      <a:pt x="179" y="169"/>
                    </a:cubicBezTo>
                    <a:cubicBezTo>
                      <a:pt x="178" y="210"/>
                      <a:pt x="149" y="232"/>
                      <a:pt x="91" y="234"/>
                    </a:cubicBezTo>
                    <a:cubicBezTo>
                      <a:pt x="59" y="234"/>
                      <a:pt x="37" y="227"/>
                      <a:pt x="24" y="214"/>
                    </a:cubicBezTo>
                    <a:cubicBezTo>
                      <a:pt x="7" y="202"/>
                      <a:pt x="0" y="183"/>
                      <a:pt x="0" y="158"/>
                    </a:cubicBezTo>
                    <a:cubicBezTo>
                      <a:pt x="30" y="158"/>
                      <a:pt x="30" y="158"/>
                      <a:pt x="30" y="158"/>
                    </a:cubicBezTo>
                    <a:cubicBezTo>
                      <a:pt x="31" y="192"/>
                      <a:pt x="51" y="210"/>
                      <a:pt x="91" y="210"/>
                    </a:cubicBezTo>
                    <a:cubicBezTo>
                      <a:pt x="130" y="210"/>
                      <a:pt x="150" y="197"/>
                      <a:pt x="151" y="172"/>
                    </a:cubicBezTo>
                    <a:cubicBezTo>
                      <a:pt x="154" y="152"/>
                      <a:pt x="138" y="139"/>
                      <a:pt x="102" y="132"/>
                    </a:cubicBezTo>
                    <a:cubicBezTo>
                      <a:pt x="55" y="122"/>
                      <a:pt x="55" y="122"/>
                      <a:pt x="55" y="122"/>
                    </a:cubicBezTo>
                    <a:cubicBezTo>
                      <a:pt x="24" y="113"/>
                      <a:pt x="8" y="95"/>
                      <a:pt x="8" y="68"/>
                    </a:cubicBezTo>
                    <a:cubicBezTo>
                      <a:pt x="10" y="24"/>
                      <a:pt x="36" y="1"/>
                      <a:pt x="86" y="0"/>
                    </a:cubicBezTo>
                    <a:cubicBezTo>
                      <a:pt x="142" y="0"/>
                      <a:pt x="171" y="23"/>
                      <a:pt x="173" y="7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iṩļîḋé">
                <a:extLst>
                  <a:ext uri="{FF2B5EF4-FFF2-40B4-BE49-F238E27FC236}">
                    <a16:creationId xmlns:a16="http://schemas.microsoft.com/office/drawing/2014/main" id="{974F8C08-F987-4D49-8EB1-A06FE29DB83D}"/>
                  </a:ext>
                </a:extLst>
              </p:cNvPr>
              <p:cNvSpPr/>
              <p:nvPr/>
            </p:nvSpPr>
            <p:spPr bwMode="auto">
              <a:xfrm>
                <a:off x="10837884" y="732929"/>
                <a:ext cx="28515" cy="35644"/>
              </a:xfrm>
              <a:custGeom>
                <a:avLst/>
                <a:gdLst>
                  <a:gd name="T0" fmla="*/ 139 w 139"/>
                  <a:gd name="T1" fmla="*/ 61 h 171"/>
                  <a:gd name="T2" fmla="*/ 112 w 139"/>
                  <a:gd name="T3" fmla="*/ 61 h 171"/>
                  <a:gd name="T4" fmla="*/ 74 w 139"/>
                  <a:gd name="T5" fmla="*/ 26 h 171"/>
                  <a:gd name="T6" fmla="*/ 28 w 139"/>
                  <a:gd name="T7" fmla="*/ 87 h 171"/>
                  <a:gd name="T8" fmla="*/ 73 w 139"/>
                  <a:gd name="T9" fmla="*/ 151 h 171"/>
                  <a:gd name="T10" fmla="*/ 112 w 139"/>
                  <a:gd name="T11" fmla="*/ 111 h 171"/>
                  <a:gd name="T12" fmla="*/ 139 w 139"/>
                  <a:gd name="T13" fmla="*/ 111 h 171"/>
                  <a:gd name="T14" fmla="*/ 73 w 139"/>
                  <a:gd name="T15" fmla="*/ 171 h 171"/>
                  <a:gd name="T16" fmla="*/ 0 w 139"/>
                  <a:gd name="T17" fmla="*/ 92 h 171"/>
                  <a:gd name="T18" fmla="*/ 78 w 139"/>
                  <a:gd name="T19" fmla="*/ 0 h 171"/>
                  <a:gd name="T20" fmla="*/ 139 w 139"/>
                  <a:gd name="T21" fmla="*/ 6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9" h="171">
                    <a:moveTo>
                      <a:pt x="139" y="61"/>
                    </a:moveTo>
                    <a:cubicBezTo>
                      <a:pt x="112" y="61"/>
                      <a:pt x="112" y="61"/>
                      <a:pt x="112" y="61"/>
                    </a:cubicBezTo>
                    <a:cubicBezTo>
                      <a:pt x="110" y="37"/>
                      <a:pt x="97" y="26"/>
                      <a:pt x="74" y="26"/>
                    </a:cubicBezTo>
                    <a:cubicBezTo>
                      <a:pt x="45" y="27"/>
                      <a:pt x="30" y="48"/>
                      <a:pt x="28" y="87"/>
                    </a:cubicBezTo>
                    <a:cubicBezTo>
                      <a:pt x="28" y="129"/>
                      <a:pt x="43" y="151"/>
                      <a:pt x="73" y="151"/>
                    </a:cubicBezTo>
                    <a:cubicBezTo>
                      <a:pt x="95" y="149"/>
                      <a:pt x="108" y="136"/>
                      <a:pt x="112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3" y="151"/>
                      <a:pt x="111" y="171"/>
                      <a:pt x="73" y="171"/>
                    </a:cubicBezTo>
                    <a:cubicBezTo>
                      <a:pt x="26" y="170"/>
                      <a:pt x="1" y="143"/>
                      <a:pt x="0" y="92"/>
                    </a:cubicBezTo>
                    <a:cubicBezTo>
                      <a:pt x="1" y="32"/>
                      <a:pt x="28" y="2"/>
                      <a:pt x="78" y="0"/>
                    </a:cubicBezTo>
                    <a:cubicBezTo>
                      <a:pt x="114" y="1"/>
                      <a:pt x="135" y="21"/>
                      <a:pt x="139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îs1iḋé">
                <a:extLst>
                  <a:ext uri="{FF2B5EF4-FFF2-40B4-BE49-F238E27FC236}">
                    <a16:creationId xmlns:a16="http://schemas.microsoft.com/office/drawing/2014/main" id="{0AC6DBD6-6442-4661-B146-8196CD63975C}"/>
                  </a:ext>
                </a:extLst>
              </p:cNvPr>
              <p:cNvSpPr/>
              <p:nvPr/>
            </p:nvSpPr>
            <p:spPr bwMode="auto">
              <a:xfrm>
                <a:off x="10872270" y="721607"/>
                <a:ext cx="5871" cy="46547"/>
              </a:xfrm>
              <a:custGeom>
                <a:avLst/>
                <a:gdLst>
                  <a:gd name="T0" fmla="*/ 14 w 14"/>
                  <a:gd name="T1" fmla="*/ 30 h 111"/>
                  <a:gd name="T2" fmla="*/ 14 w 14"/>
                  <a:gd name="T3" fmla="*/ 111 h 111"/>
                  <a:gd name="T4" fmla="*/ 0 w 14"/>
                  <a:gd name="T5" fmla="*/ 111 h 111"/>
                  <a:gd name="T6" fmla="*/ 0 w 14"/>
                  <a:gd name="T7" fmla="*/ 30 h 111"/>
                  <a:gd name="T8" fmla="*/ 14 w 14"/>
                  <a:gd name="T9" fmla="*/ 30 h 111"/>
                  <a:gd name="T10" fmla="*/ 14 w 14"/>
                  <a:gd name="T11" fmla="*/ 30 h 111"/>
                  <a:gd name="T12" fmla="*/ 14 w 14"/>
                  <a:gd name="T13" fmla="*/ 15 h 111"/>
                  <a:gd name="T14" fmla="*/ 0 w 14"/>
                  <a:gd name="T15" fmla="*/ 15 h 111"/>
                  <a:gd name="T16" fmla="*/ 0 w 14"/>
                  <a:gd name="T17" fmla="*/ 0 h 111"/>
                  <a:gd name="T18" fmla="*/ 14 w 14"/>
                  <a:gd name="T19" fmla="*/ 0 h 111"/>
                  <a:gd name="T20" fmla="*/ 14 w 14"/>
                  <a:gd name="T21" fmla="*/ 1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" h="111">
                    <a:moveTo>
                      <a:pt x="14" y="30"/>
                    </a:moveTo>
                    <a:lnTo>
                      <a:pt x="14" y="111"/>
                    </a:lnTo>
                    <a:lnTo>
                      <a:pt x="0" y="111"/>
                    </a:lnTo>
                    <a:lnTo>
                      <a:pt x="0" y="30"/>
                    </a:lnTo>
                    <a:lnTo>
                      <a:pt x="14" y="30"/>
                    </a:lnTo>
                    <a:lnTo>
                      <a:pt x="14" y="30"/>
                    </a:lnTo>
                    <a:close/>
                    <a:moveTo>
                      <a:pt x="14" y="15"/>
                    </a:moveTo>
                    <a:lnTo>
                      <a:pt x="0" y="15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14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iṣ1ïḑê">
                <a:extLst>
                  <a:ext uri="{FF2B5EF4-FFF2-40B4-BE49-F238E27FC236}">
                    <a16:creationId xmlns:a16="http://schemas.microsoft.com/office/drawing/2014/main" id="{73A6C8BA-8AD9-4540-AA9F-231B74DC0777}"/>
                  </a:ext>
                </a:extLst>
              </p:cNvPr>
              <p:cNvSpPr/>
              <p:nvPr/>
            </p:nvSpPr>
            <p:spPr bwMode="auto">
              <a:xfrm>
                <a:off x="10884851" y="732929"/>
                <a:ext cx="31032" cy="35644"/>
              </a:xfrm>
              <a:custGeom>
                <a:avLst/>
                <a:gdLst>
                  <a:gd name="T0" fmla="*/ 120 w 149"/>
                  <a:gd name="T1" fmla="*/ 118 h 171"/>
                  <a:gd name="T2" fmla="*/ 147 w 149"/>
                  <a:gd name="T3" fmla="*/ 118 h 171"/>
                  <a:gd name="T4" fmla="*/ 117 w 149"/>
                  <a:gd name="T5" fmla="*/ 163 h 171"/>
                  <a:gd name="T6" fmla="*/ 73 w 149"/>
                  <a:gd name="T7" fmla="*/ 171 h 171"/>
                  <a:gd name="T8" fmla="*/ 0 w 149"/>
                  <a:gd name="T9" fmla="*/ 92 h 171"/>
                  <a:gd name="T10" fmla="*/ 78 w 149"/>
                  <a:gd name="T11" fmla="*/ 0 h 171"/>
                  <a:gd name="T12" fmla="*/ 149 w 149"/>
                  <a:gd name="T13" fmla="*/ 97 h 171"/>
                  <a:gd name="T14" fmla="*/ 29 w 149"/>
                  <a:gd name="T15" fmla="*/ 97 h 171"/>
                  <a:gd name="T16" fmla="*/ 77 w 149"/>
                  <a:gd name="T17" fmla="*/ 151 h 171"/>
                  <a:gd name="T18" fmla="*/ 120 w 149"/>
                  <a:gd name="T19" fmla="*/ 118 h 171"/>
                  <a:gd name="T20" fmla="*/ 29 w 149"/>
                  <a:gd name="T21" fmla="*/ 75 h 171"/>
                  <a:gd name="T22" fmla="*/ 121 w 149"/>
                  <a:gd name="T23" fmla="*/ 75 h 171"/>
                  <a:gd name="T24" fmla="*/ 74 w 149"/>
                  <a:gd name="T25" fmla="*/ 26 h 171"/>
                  <a:gd name="T26" fmla="*/ 29 w 149"/>
                  <a:gd name="T27" fmla="*/ 7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9" h="171">
                    <a:moveTo>
                      <a:pt x="120" y="118"/>
                    </a:moveTo>
                    <a:cubicBezTo>
                      <a:pt x="147" y="118"/>
                      <a:pt x="147" y="118"/>
                      <a:pt x="147" y="118"/>
                    </a:cubicBezTo>
                    <a:cubicBezTo>
                      <a:pt x="143" y="136"/>
                      <a:pt x="134" y="151"/>
                      <a:pt x="117" y="163"/>
                    </a:cubicBezTo>
                    <a:cubicBezTo>
                      <a:pt x="108" y="169"/>
                      <a:pt x="94" y="171"/>
                      <a:pt x="73" y="171"/>
                    </a:cubicBezTo>
                    <a:cubicBezTo>
                      <a:pt x="27" y="170"/>
                      <a:pt x="2" y="143"/>
                      <a:pt x="0" y="92"/>
                    </a:cubicBezTo>
                    <a:cubicBezTo>
                      <a:pt x="1" y="32"/>
                      <a:pt x="27" y="2"/>
                      <a:pt x="78" y="0"/>
                    </a:cubicBezTo>
                    <a:cubicBezTo>
                      <a:pt x="125" y="1"/>
                      <a:pt x="148" y="33"/>
                      <a:pt x="149" y="97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9" y="133"/>
                      <a:pt x="45" y="151"/>
                      <a:pt x="77" y="151"/>
                    </a:cubicBezTo>
                    <a:cubicBezTo>
                      <a:pt x="100" y="149"/>
                      <a:pt x="114" y="138"/>
                      <a:pt x="120" y="118"/>
                    </a:cubicBezTo>
                    <a:close/>
                    <a:moveTo>
                      <a:pt x="29" y="75"/>
                    </a:moveTo>
                    <a:cubicBezTo>
                      <a:pt x="121" y="75"/>
                      <a:pt x="121" y="75"/>
                      <a:pt x="121" y="75"/>
                    </a:cubicBezTo>
                    <a:cubicBezTo>
                      <a:pt x="119" y="42"/>
                      <a:pt x="103" y="26"/>
                      <a:pt x="74" y="26"/>
                    </a:cubicBezTo>
                    <a:cubicBezTo>
                      <a:pt x="47" y="28"/>
                      <a:pt x="32" y="44"/>
                      <a:pt x="29" y="7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ïS1îḑê">
                <a:extLst>
                  <a:ext uri="{FF2B5EF4-FFF2-40B4-BE49-F238E27FC236}">
                    <a16:creationId xmlns:a16="http://schemas.microsoft.com/office/drawing/2014/main" id="{7C382480-41EF-4EF7-AB6E-4AED395C3EA3}"/>
                  </a:ext>
                </a:extLst>
              </p:cNvPr>
              <p:cNvSpPr/>
              <p:nvPr/>
            </p:nvSpPr>
            <p:spPr bwMode="auto">
              <a:xfrm>
                <a:off x="10922172" y="732929"/>
                <a:ext cx="28096" cy="35225"/>
              </a:xfrm>
              <a:custGeom>
                <a:avLst/>
                <a:gdLst>
                  <a:gd name="T0" fmla="*/ 134 w 134"/>
                  <a:gd name="T1" fmla="*/ 58 h 169"/>
                  <a:gd name="T2" fmla="*/ 134 w 134"/>
                  <a:gd name="T3" fmla="*/ 169 h 169"/>
                  <a:gd name="T4" fmla="*/ 107 w 134"/>
                  <a:gd name="T5" fmla="*/ 169 h 169"/>
                  <a:gd name="T6" fmla="*/ 107 w 134"/>
                  <a:gd name="T7" fmla="*/ 69 h 169"/>
                  <a:gd name="T8" fmla="*/ 71 w 134"/>
                  <a:gd name="T9" fmla="*/ 26 h 169"/>
                  <a:gd name="T10" fmla="*/ 28 w 134"/>
                  <a:gd name="T11" fmla="*/ 80 h 169"/>
                  <a:gd name="T12" fmla="*/ 28 w 134"/>
                  <a:gd name="T13" fmla="*/ 169 h 169"/>
                  <a:gd name="T14" fmla="*/ 0 w 134"/>
                  <a:gd name="T15" fmla="*/ 169 h 169"/>
                  <a:gd name="T16" fmla="*/ 0 w 134"/>
                  <a:gd name="T17" fmla="*/ 5 h 169"/>
                  <a:gd name="T18" fmla="*/ 27 w 134"/>
                  <a:gd name="T19" fmla="*/ 5 h 169"/>
                  <a:gd name="T20" fmla="*/ 27 w 134"/>
                  <a:gd name="T21" fmla="*/ 28 h 169"/>
                  <a:gd name="T22" fmla="*/ 77 w 134"/>
                  <a:gd name="T23" fmla="*/ 0 h 169"/>
                  <a:gd name="T24" fmla="*/ 134 w 134"/>
                  <a:gd name="T25" fmla="*/ 5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169">
                    <a:moveTo>
                      <a:pt x="134" y="58"/>
                    </a:moveTo>
                    <a:cubicBezTo>
                      <a:pt x="134" y="169"/>
                      <a:pt x="134" y="169"/>
                      <a:pt x="134" y="169"/>
                    </a:cubicBezTo>
                    <a:cubicBezTo>
                      <a:pt x="107" y="169"/>
                      <a:pt x="107" y="169"/>
                      <a:pt x="107" y="1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8" y="38"/>
                      <a:pt x="96" y="24"/>
                      <a:pt x="71" y="26"/>
                    </a:cubicBezTo>
                    <a:cubicBezTo>
                      <a:pt x="43" y="27"/>
                      <a:pt x="29" y="45"/>
                      <a:pt x="28" y="80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40" y="9"/>
                      <a:pt x="57" y="0"/>
                      <a:pt x="77" y="0"/>
                    </a:cubicBezTo>
                    <a:cubicBezTo>
                      <a:pt x="114" y="1"/>
                      <a:pt x="133" y="20"/>
                      <a:pt x="134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iŝḷíḍê">
                <a:extLst>
                  <a:ext uri="{FF2B5EF4-FFF2-40B4-BE49-F238E27FC236}">
                    <a16:creationId xmlns:a16="http://schemas.microsoft.com/office/drawing/2014/main" id="{7D332882-3E1E-4A5B-A428-00AFBD6D7343}"/>
                  </a:ext>
                </a:extLst>
              </p:cNvPr>
              <p:cNvSpPr/>
              <p:nvPr/>
            </p:nvSpPr>
            <p:spPr bwMode="auto">
              <a:xfrm>
                <a:off x="10956139" y="732929"/>
                <a:ext cx="29354" cy="35644"/>
              </a:xfrm>
              <a:custGeom>
                <a:avLst/>
                <a:gdLst>
                  <a:gd name="T0" fmla="*/ 140 w 140"/>
                  <a:gd name="T1" fmla="*/ 61 h 171"/>
                  <a:gd name="T2" fmla="*/ 113 w 140"/>
                  <a:gd name="T3" fmla="*/ 61 h 171"/>
                  <a:gd name="T4" fmla="*/ 75 w 140"/>
                  <a:gd name="T5" fmla="*/ 26 h 171"/>
                  <a:gd name="T6" fmla="*/ 28 w 140"/>
                  <a:gd name="T7" fmla="*/ 87 h 171"/>
                  <a:gd name="T8" fmla="*/ 74 w 140"/>
                  <a:gd name="T9" fmla="*/ 151 h 171"/>
                  <a:gd name="T10" fmla="*/ 113 w 140"/>
                  <a:gd name="T11" fmla="*/ 111 h 171"/>
                  <a:gd name="T12" fmla="*/ 140 w 140"/>
                  <a:gd name="T13" fmla="*/ 111 h 171"/>
                  <a:gd name="T14" fmla="*/ 74 w 140"/>
                  <a:gd name="T15" fmla="*/ 171 h 171"/>
                  <a:gd name="T16" fmla="*/ 0 w 140"/>
                  <a:gd name="T17" fmla="*/ 92 h 171"/>
                  <a:gd name="T18" fmla="*/ 79 w 140"/>
                  <a:gd name="T19" fmla="*/ 0 h 171"/>
                  <a:gd name="T20" fmla="*/ 140 w 140"/>
                  <a:gd name="T21" fmla="*/ 6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171">
                    <a:moveTo>
                      <a:pt x="140" y="61"/>
                    </a:moveTo>
                    <a:cubicBezTo>
                      <a:pt x="113" y="61"/>
                      <a:pt x="113" y="61"/>
                      <a:pt x="113" y="61"/>
                    </a:cubicBezTo>
                    <a:cubicBezTo>
                      <a:pt x="111" y="37"/>
                      <a:pt x="98" y="26"/>
                      <a:pt x="75" y="26"/>
                    </a:cubicBezTo>
                    <a:cubicBezTo>
                      <a:pt x="46" y="27"/>
                      <a:pt x="30" y="48"/>
                      <a:pt x="28" y="87"/>
                    </a:cubicBezTo>
                    <a:cubicBezTo>
                      <a:pt x="28" y="129"/>
                      <a:pt x="44" y="151"/>
                      <a:pt x="74" y="151"/>
                    </a:cubicBezTo>
                    <a:cubicBezTo>
                      <a:pt x="96" y="149"/>
                      <a:pt x="109" y="136"/>
                      <a:pt x="113" y="111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33" y="151"/>
                      <a:pt x="111" y="171"/>
                      <a:pt x="74" y="171"/>
                    </a:cubicBezTo>
                    <a:cubicBezTo>
                      <a:pt x="26" y="170"/>
                      <a:pt x="2" y="143"/>
                      <a:pt x="0" y="92"/>
                    </a:cubicBezTo>
                    <a:cubicBezTo>
                      <a:pt x="2" y="32"/>
                      <a:pt x="28" y="2"/>
                      <a:pt x="79" y="0"/>
                    </a:cubicBezTo>
                    <a:cubicBezTo>
                      <a:pt x="115" y="1"/>
                      <a:pt x="135" y="21"/>
                      <a:pt x="140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îṥľíḍé">
                <a:extLst>
                  <a:ext uri="{FF2B5EF4-FFF2-40B4-BE49-F238E27FC236}">
                    <a16:creationId xmlns:a16="http://schemas.microsoft.com/office/drawing/2014/main" id="{4EC31911-A59A-4F4A-9D34-553079CB472B}"/>
                  </a:ext>
                </a:extLst>
              </p:cNvPr>
              <p:cNvSpPr/>
              <p:nvPr/>
            </p:nvSpPr>
            <p:spPr bwMode="auto">
              <a:xfrm>
                <a:off x="10989268" y="732929"/>
                <a:ext cx="31032" cy="35644"/>
              </a:xfrm>
              <a:custGeom>
                <a:avLst/>
                <a:gdLst>
                  <a:gd name="T0" fmla="*/ 120 w 149"/>
                  <a:gd name="T1" fmla="*/ 118 h 171"/>
                  <a:gd name="T2" fmla="*/ 147 w 149"/>
                  <a:gd name="T3" fmla="*/ 118 h 171"/>
                  <a:gd name="T4" fmla="*/ 117 w 149"/>
                  <a:gd name="T5" fmla="*/ 163 h 171"/>
                  <a:gd name="T6" fmla="*/ 73 w 149"/>
                  <a:gd name="T7" fmla="*/ 171 h 171"/>
                  <a:gd name="T8" fmla="*/ 0 w 149"/>
                  <a:gd name="T9" fmla="*/ 92 h 171"/>
                  <a:gd name="T10" fmla="*/ 78 w 149"/>
                  <a:gd name="T11" fmla="*/ 0 h 171"/>
                  <a:gd name="T12" fmla="*/ 149 w 149"/>
                  <a:gd name="T13" fmla="*/ 97 h 171"/>
                  <a:gd name="T14" fmla="*/ 29 w 149"/>
                  <a:gd name="T15" fmla="*/ 97 h 171"/>
                  <a:gd name="T16" fmla="*/ 77 w 149"/>
                  <a:gd name="T17" fmla="*/ 151 h 171"/>
                  <a:gd name="T18" fmla="*/ 120 w 149"/>
                  <a:gd name="T19" fmla="*/ 118 h 171"/>
                  <a:gd name="T20" fmla="*/ 29 w 149"/>
                  <a:gd name="T21" fmla="*/ 75 h 171"/>
                  <a:gd name="T22" fmla="*/ 121 w 149"/>
                  <a:gd name="T23" fmla="*/ 75 h 171"/>
                  <a:gd name="T24" fmla="*/ 74 w 149"/>
                  <a:gd name="T25" fmla="*/ 26 h 171"/>
                  <a:gd name="T26" fmla="*/ 29 w 149"/>
                  <a:gd name="T27" fmla="*/ 7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9" h="171">
                    <a:moveTo>
                      <a:pt x="120" y="118"/>
                    </a:moveTo>
                    <a:cubicBezTo>
                      <a:pt x="147" y="118"/>
                      <a:pt x="147" y="118"/>
                      <a:pt x="147" y="118"/>
                    </a:cubicBezTo>
                    <a:cubicBezTo>
                      <a:pt x="143" y="136"/>
                      <a:pt x="134" y="151"/>
                      <a:pt x="117" y="163"/>
                    </a:cubicBezTo>
                    <a:cubicBezTo>
                      <a:pt x="108" y="169"/>
                      <a:pt x="94" y="171"/>
                      <a:pt x="73" y="171"/>
                    </a:cubicBezTo>
                    <a:cubicBezTo>
                      <a:pt x="27" y="170"/>
                      <a:pt x="2" y="143"/>
                      <a:pt x="0" y="92"/>
                    </a:cubicBezTo>
                    <a:cubicBezTo>
                      <a:pt x="1" y="32"/>
                      <a:pt x="27" y="2"/>
                      <a:pt x="78" y="0"/>
                    </a:cubicBezTo>
                    <a:cubicBezTo>
                      <a:pt x="125" y="1"/>
                      <a:pt x="148" y="33"/>
                      <a:pt x="149" y="97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9" y="133"/>
                      <a:pt x="45" y="151"/>
                      <a:pt x="77" y="151"/>
                    </a:cubicBezTo>
                    <a:cubicBezTo>
                      <a:pt x="100" y="149"/>
                      <a:pt x="114" y="138"/>
                      <a:pt x="120" y="118"/>
                    </a:cubicBezTo>
                    <a:close/>
                    <a:moveTo>
                      <a:pt x="29" y="75"/>
                    </a:moveTo>
                    <a:cubicBezTo>
                      <a:pt x="121" y="75"/>
                      <a:pt x="121" y="75"/>
                      <a:pt x="121" y="75"/>
                    </a:cubicBezTo>
                    <a:cubicBezTo>
                      <a:pt x="118" y="42"/>
                      <a:pt x="103" y="26"/>
                      <a:pt x="74" y="26"/>
                    </a:cubicBezTo>
                    <a:cubicBezTo>
                      <a:pt x="47" y="28"/>
                      <a:pt x="32" y="44"/>
                      <a:pt x="29" y="7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îşḻiḍe">
                <a:extLst>
                  <a:ext uri="{FF2B5EF4-FFF2-40B4-BE49-F238E27FC236}">
                    <a16:creationId xmlns:a16="http://schemas.microsoft.com/office/drawing/2014/main" id="{64E649FB-4ED5-45FD-A0C6-485B8BE24C83}"/>
                  </a:ext>
                </a:extLst>
              </p:cNvPr>
              <p:cNvSpPr/>
              <p:nvPr/>
            </p:nvSpPr>
            <p:spPr bwMode="auto">
              <a:xfrm>
                <a:off x="11060975" y="732929"/>
                <a:ext cx="32290" cy="35644"/>
              </a:xfrm>
              <a:custGeom>
                <a:avLst/>
                <a:gdLst>
                  <a:gd name="T0" fmla="*/ 35 w 156"/>
                  <a:gd name="T1" fmla="*/ 55 h 171"/>
                  <a:gd name="T2" fmla="*/ 9 w 156"/>
                  <a:gd name="T3" fmla="*/ 55 h 171"/>
                  <a:gd name="T4" fmla="*/ 76 w 156"/>
                  <a:gd name="T5" fmla="*/ 0 h 171"/>
                  <a:gd name="T6" fmla="*/ 136 w 156"/>
                  <a:gd name="T7" fmla="*/ 46 h 171"/>
                  <a:gd name="T8" fmla="*/ 136 w 156"/>
                  <a:gd name="T9" fmla="*/ 141 h 171"/>
                  <a:gd name="T10" fmla="*/ 146 w 156"/>
                  <a:gd name="T11" fmla="*/ 151 h 171"/>
                  <a:gd name="T12" fmla="*/ 150 w 156"/>
                  <a:gd name="T13" fmla="*/ 151 h 171"/>
                  <a:gd name="T14" fmla="*/ 156 w 156"/>
                  <a:gd name="T15" fmla="*/ 149 h 171"/>
                  <a:gd name="T16" fmla="*/ 156 w 156"/>
                  <a:gd name="T17" fmla="*/ 169 h 171"/>
                  <a:gd name="T18" fmla="*/ 150 w 156"/>
                  <a:gd name="T19" fmla="*/ 169 h 171"/>
                  <a:gd name="T20" fmla="*/ 140 w 156"/>
                  <a:gd name="T21" fmla="*/ 170 h 171"/>
                  <a:gd name="T22" fmla="*/ 112 w 156"/>
                  <a:gd name="T23" fmla="*/ 147 h 171"/>
                  <a:gd name="T24" fmla="*/ 52 w 156"/>
                  <a:gd name="T25" fmla="*/ 171 h 171"/>
                  <a:gd name="T26" fmla="*/ 0 w 156"/>
                  <a:gd name="T27" fmla="*/ 126 h 171"/>
                  <a:gd name="T28" fmla="*/ 51 w 156"/>
                  <a:gd name="T29" fmla="*/ 75 h 171"/>
                  <a:gd name="T30" fmla="*/ 96 w 156"/>
                  <a:gd name="T31" fmla="*/ 70 h 171"/>
                  <a:gd name="T32" fmla="*/ 111 w 156"/>
                  <a:gd name="T33" fmla="*/ 50 h 171"/>
                  <a:gd name="T34" fmla="*/ 71 w 156"/>
                  <a:gd name="T35" fmla="*/ 23 h 171"/>
                  <a:gd name="T36" fmla="*/ 35 w 156"/>
                  <a:gd name="T37" fmla="*/ 55 h 171"/>
                  <a:gd name="T38" fmla="*/ 109 w 156"/>
                  <a:gd name="T39" fmla="*/ 113 h 171"/>
                  <a:gd name="T40" fmla="*/ 109 w 156"/>
                  <a:gd name="T41" fmla="*/ 86 h 171"/>
                  <a:gd name="T42" fmla="*/ 64 w 156"/>
                  <a:gd name="T43" fmla="*/ 97 h 171"/>
                  <a:gd name="T44" fmla="*/ 30 w 156"/>
                  <a:gd name="T45" fmla="*/ 122 h 171"/>
                  <a:gd name="T46" fmla="*/ 58 w 156"/>
                  <a:gd name="T47" fmla="*/ 151 h 171"/>
                  <a:gd name="T48" fmla="*/ 109 w 156"/>
                  <a:gd name="T49" fmla="*/ 113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6" h="171">
                    <a:moveTo>
                      <a:pt x="35" y="55"/>
                    </a:moveTo>
                    <a:cubicBezTo>
                      <a:pt x="9" y="55"/>
                      <a:pt x="9" y="55"/>
                      <a:pt x="9" y="55"/>
                    </a:cubicBezTo>
                    <a:cubicBezTo>
                      <a:pt x="10" y="18"/>
                      <a:pt x="32" y="0"/>
                      <a:pt x="76" y="0"/>
                    </a:cubicBezTo>
                    <a:cubicBezTo>
                      <a:pt x="116" y="2"/>
                      <a:pt x="136" y="17"/>
                      <a:pt x="136" y="46"/>
                    </a:cubicBezTo>
                    <a:cubicBezTo>
                      <a:pt x="136" y="141"/>
                      <a:pt x="136" y="141"/>
                      <a:pt x="136" y="141"/>
                    </a:cubicBezTo>
                    <a:cubicBezTo>
                      <a:pt x="136" y="147"/>
                      <a:pt x="140" y="151"/>
                      <a:pt x="146" y="151"/>
                    </a:cubicBezTo>
                    <a:cubicBezTo>
                      <a:pt x="147" y="151"/>
                      <a:pt x="148" y="151"/>
                      <a:pt x="150" y="151"/>
                    </a:cubicBezTo>
                    <a:cubicBezTo>
                      <a:pt x="152" y="150"/>
                      <a:pt x="154" y="149"/>
                      <a:pt x="156" y="149"/>
                    </a:cubicBezTo>
                    <a:cubicBezTo>
                      <a:pt x="156" y="169"/>
                      <a:pt x="156" y="169"/>
                      <a:pt x="156" y="169"/>
                    </a:cubicBezTo>
                    <a:cubicBezTo>
                      <a:pt x="154" y="169"/>
                      <a:pt x="152" y="169"/>
                      <a:pt x="150" y="169"/>
                    </a:cubicBezTo>
                    <a:cubicBezTo>
                      <a:pt x="146" y="170"/>
                      <a:pt x="143" y="170"/>
                      <a:pt x="140" y="170"/>
                    </a:cubicBezTo>
                    <a:cubicBezTo>
                      <a:pt x="120" y="170"/>
                      <a:pt x="111" y="163"/>
                      <a:pt x="112" y="147"/>
                    </a:cubicBezTo>
                    <a:cubicBezTo>
                      <a:pt x="96" y="163"/>
                      <a:pt x="76" y="171"/>
                      <a:pt x="52" y="171"/>
                    </a:cubicBezTo>
                    <a:cubicBezTo>
                      <a:pt x="19" y="170"/>
                      <a:pt x="2" y="155"/>
                      <a:pt x="0" y="126"/>
                    </a:cubicBezTo>
                    <a:cubicBezTo>
                      <a:pt x="1" y="97"/>
                      <a:pt x="18" y="80"/>
                      <a:pt x="51" y="75"/>
                    </a:cubicBezTo>
                    <a:cubicBezTo>
                      <a:pt x="96" y="70"/>
                      <a:pt x="96" y="70"/>
                      <a:pt x="96" y="70"/>
                    </a:cubicBezTo>
                    <a:cubicBezTo>
                      <a:pt x="106" y="68"/>
                      <a:pt x="111" y="62"/>
                      <a:pt x="111" y="50"/>
                    </a:cubicBezTo>
                    <a:cubicBezTo>
                      <a:pt x="111" y="32"/>
                      <a:pt x="98" y="23"/>
                      <a:pt x="71" y="23"/>
                    </a:cubicBezTo>
                    <a:cubicBezTo>
                      <a:pt x="49" y="23"/>
                      <a:pt x="36" y="34"/>
                      <a:pt x="35" y="55"/>
                    </a:cubicBezTo>
                    <a:close/>
                    <a:moveTo>
                      <a:pt x="109" y="113"/>
                    </a:moveTo>
                    <a:cubicBezTo>
                      <a:pt x="109" y="86"/>
                      <a:pt x="109" y="86"/>
                      <a:pt x="109" y="86"/>
                    </a:cubicBezTo>
                    <a:cubicBezTo>
                      <a:pt x="103" y="90"/>
                      <a:pt x="88" y="93"/>
                      <a:pt x="64" y="97"/>
                    </a:cubicBezTo>
                    <a:cubicBezTo>
                      <a:pt x="41" y="98"/>
                      <a:pt x="30" y="107"/>
                      <a:pt x="30" y="122"/>
                    </a:cubicBezTo>
                    <a:cubicBezTo>
                      <a:pt x="30" y="141"/>
                      <a:pt x="39" y="151"/>
                      <a:pt x="58" y="151"/>
                    </a:cubicBezTo>
                    <a:cubicBezTo>
                      <a:pt x="90" y="148"/>
                      <a:pt x="107" y="136"/>
                      <a:pt x="109" y="1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ïşḻíḓe">
                <a:extLst>
                  <a:ext uri="{FF2B5EF4-FFF2-40B4-BE49-F238E27FC236}">
                    <a16:creationId xmlns:a16="http://schemas.microsoft.com/office/drawing/2014/main" id="{19BDEC23-212D-4322-A5C3-0CC27626CF3E}"/>
                  </a:ext>
                </a:extLst>
              </p:cNvPr>
              <p:cNvSpPr/>
              <p:nvPr/>
            </p:nvSpPr>
            <p:spPr bwMode="auto">
              <a:xfrm>
                <a:off x="11099136" y="732929"/>
                <a:ext cx="27677" cy="35225"/>
              </a:xfrm>
              <a:custGeom>
                <a:avLst/>
                <a:gdLst>
                  <a:gd name="T0" fmla="*/ 134 w 134"/>
                  <a:gd name="T1" fmla="*/ 58 h 169"/>
                  <a:gd name="T2" fmla="*/ 134 w 134"/>
                  <a:gd name="T3" fmla="*/ 169 h 169"/>
                  <a:gd name="T4" fmla="*/ 107 w 134"/>
                  <a:gd name="T5" fmla="*/ 169 h 169"/>
                  <a:gd name="T6" fmla="*/ 107 w 134"/>
                  <a:gd name="T7" fmla="*/ 69 h 169"/>
                  <a:gd name="T8" fmla="*/ 71 w 134"/>
                  <a:gd name="T9" fmla="*/ 26 h 169"/>
                  <a:gd name="T10" fmla="*/ 28 w 134"/>
                  <a:gd name="T11" fmla="*/ 80 h 169"/>
                  <a:gd name="T12" fmla="*/ 28 w 134"/>
                  <a:gd name="T13" fmla="*/ 169 h 169"/>
                  <a:gd name="T14" fmla="*/ 0 w 134"/>
                  <a:gd name="T15" fmla="*/ 169 h 169"/>
                  <a:gd name="T16" fmla="*/ 0 w 134"/>
                  <a:gd name="T17" fmla="*/ 5 h 169"/>
                  <a:gd name="T18" fmla="*/ 27 w 134"/>
                  <a:gd name="T19" fmla="*/ 5 h 169"/>
                  <a:gd name="T20" fmla="*/ 27 w 134"/>
                  <a:gd name="T21" fmla="*/ 28 h 169"/>
                  <a:gd name="T22" fmla="*/ 77 w 134"/>
                  <a:gd name="T23" fmla="*/ 0 h 169"/>
                  <a:gd name="T24" fmla="*/ 134 w 134"/>
                  <a:gd name="T25" fmla="*/ 5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169">
                    <a:moveTo>
                      <a:pt x="134" y="58"/>
                    </a:moveTo>
                    <a:cubicBezTo>
                      <a:pt x="134" y="169"/>
                      <a:pt x="134" y="169"/>
                      <a:pt x="134" y="169"/>
                    </a:cubicBezTo>
                    <a:cubicBezTo>
                      <a:pt x="107" y="169"/>
                      <a:pt x="107" y="169"/>
                      <a:pt x="107" y="1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8" y="38"/>
                      <a:pt x="96" y="24"/>
                      <a:pt x="71" y="26"/>
                    </a:cubicBezTo>
                    <a:cubicBezTo>
                      <a:pt x="43" y="27"/>
                      <a:pt x="29" y="45"/>
                      <a:pt x="28" y="80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40" y="9"/>
                      <a:pt x="57" y="0"/>
                      <a:pt x="77" y="0"/>
                    </a:cubicBezTo>
                    <a:cubicBezTo>
                      <a:pt x="114" y="1"/>
                      <a:pt x="133" y="20"/>
                      <a:pt x="134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îS1iḓé">
                <a:extLst>
                  <a:ext uri="{FF2B5EF4-FFF2-40B4-BE49-F238E27FC236}">
                    <a16:creationId xmlns:a16="http://schemas.microsoft.com/office/drawing/2014/main" id="{7AB18821-9DE9-4079-A63D-AD64BC5C23E7}"/>
                  </a:ext>
                </a:extLst>
              </p:cNvPr>
              <p:cNvSpPr/>
              <p:nvPr/>
            </p:nvSpPr>
            <p:spPr bwMode="auto">
              <a:xfrm>
                <a:off x="11133103" y="721607"/>
                <a:ext cx="30193" cy="46967"/>
              </a:xfrm>
              <a:custGeom>
                <a:avLst/>
                <a:gdLst>
                  <a:gd name="T0" fmla="*/ 145 w 145"/>
                  <a:gd name="T1" fmla="*/ 0 h 226"/>
                  <a:gd name="T2" fmla="*/ 145 w 145"/>
                  <a:gd name="T3" fmla="*/ 224 h 226"/>
                  <a:gd name="T4" fmla="*/ 119 w 145"/>
                  <a:gd name="T5" fmla="*/ 224 h 226"/>
                  <a:gd name="T6" fmla="*/ 119 w 145"/>
                  <a:gd name="T7" fmla="*/ 202 h 226"/>
                  <a:gd name="T8" fmla="*/ 73 w 145"/>
                  <a:gd name="T9" fmla="*/ 226 h 226"/>
                  <a:gd name="T10" fmla="*/ 0 w 145"/>
                  <a:gd name="T11" fmla="*/ 137 h 226"/>
                  <a:gd name="T12" fmla="*/ 69 w 145"/>
                  <a:gd name="T13" fmla="*/ 55 h 226"/>
                  <a:gd name="T14" fmla="*/ 116 w 145"/>
                  <a:gd name="T15" fmla="*/ 79 h 226"/>
                  <a:gd name="T16" fmla="*/ 118 w 145"/>
                  <a:gd name="T17" fmla="*/ 83 h 226"/>
                  <a:gd name="T18" fmla="*/ 118 w 145"/>
                  <a:gd name="T19" fmla="*/ 82 h 226"/>
                  <a:gd name="T20" fmla="*/ 118 w 145"/>
                  <a:gd name="T21" fmla="*/ 0 h 226"/>
                  <a:gd name="T22" fmla="*/ 145 w 145"/>
                  <a:gd name="T23" fmla="*/ 0 h 226"/>
                  <a:gd name="T24" fmla="*/ 29 w 145"/>
                  <a:gd name="T25" fmla="*/ 142 h 226"/>
                  <a:gd name="T26" fmla="*/ 73 w 145"/>
                  <a:gd name="T27" fmla="*/ 206 h 226"/>
                  <a:gd name="T28" fmla="*/ 118 w 145"/>
                  <a:gd name="T29" fmla="*/ 151 h 226"/>
                  <a:gd name="T30" fmla="*/ 74 w 145"/>
                  <a:gd name="T31" fmla="*/ 81 h 226"/>
                  <a:gd name="T32" fmla="*/ 29 w 145"/>
                  <a:gd name="T33" fmla="*/ 142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5" h="226">
                    <a:moveTo>
                      <a:pt x="145" y="0"/>
                    </a:moveTo>
                    <a:cubicBezTo>
                      <a:pt x="145" y="224"/>
                      <a:pt x="145" y="224"/>
                      <a:pt x="145" y="224"/>
                    </a:cubicBezTo>
                    <a:cubicBezTo>
                      <a:pt x="119" y="224"/>
                      <a:pt x="119" y="224"/>
                      <a:pt x="119" y="224"/>
                    </a:cubicBezTo>
                    <a:cubicBezTo>
                      <a:pt x="119" y="202"/>
                      <a:pt x="119" y="202"/>
                      <a:pt x="119" y="202"/>
                    </a:cubicBezTo>
                    <a:cubicBezTo>
                      <a:pt x="109" y="218"/>
                      <a:pt x="94" y="226"/>
                      <a:pt x="73" y="226"/>
                    </a:cubicBezTo>
                    <a:cubicBezTo>
                      <a:pt x="27" y="225"/>
                      <a:pt x="3" y="195"/>
                      <a:pt x="0" y="137"/>
                    </a:cubicBezTo>
                    <a:cubicBezTo>
                      <a:pt x="3" y="85"/>
                      <a:pt x="26" y="57"/>
                      <a:pt x="69" y="55"/>
                    </a:cubicBezTo>
                    <a:cubicBezTo>
                      <a:pt x="86" y="55"/>
                      <a:pt x="102" y="63"/>
                      <a:pt x="116" y="79"/>
                    </a:cubicBezTo>
                    <a:cubicBezTo>
                      <a:pt x="116" y="81"/>
                      <a:pt x="117" y="82"/>
                      <a:pt x="118" y="83"/>
                    </a:cubicBezTo>
                    <a:cubicBezTo>
                      <a:pt x="118" y="82"/>
                      <a:pt x="118" y="82"/>
                      <a:pt x="118" y="82"/>
                    </a:cubicBezTo>
                    <a:cubicBezTo>
                      <a:pt x="118" y="0"/>
                      <a:pt x="118" y="0"/>
                      <a:pt x="118" y="0"/>
                    </a:cubicBezTo>
                    <a:cubicBezTo>
                      <a:pt x="145" y="0"/>
                      <a:pt x="145" y="0"/>
                      <a:pt x="145" y="0"/>
                    </a:cubicBezTo>
                    <a:close/>
                    <a:moveTo>
                      <a:pt x="29" y="142"/>
                    </a:moveTo>
                    <a:cubicBezTo>
                      <a:pt x="30" y="183"/>
                      <a:pt x="45" y="204"/>
                      <a:pt x="73" y="206"/>
                    </a:cubicBezTo>
                    <a:cubicBezTo>
                      <a:pt x="102" y="202"/>
                      <a:pt x="117" y="184"/>
                      <a:pt x="118" y="151"/>
                    </a:cubicBezTo>
                    <a:cubicBezTo>
                      <a:pt x="118" y="104"/>
                      <a:pt x="103" y="81"/>
                      <a:pt x="74" y="81"/>
                    </a:cubicBezTo>
                    <a:cubicBezTo>
                      <a:pt x="43" y="81"/>
                      <a:pt x="28" y="101"/>
                      <a:pt x="29" y="1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ïṥḻîḍé">
                <a:extLst>
                  <a:ext uri="{FF2B5EF4-FFF2-40B4-BE49-F238E27FC236}">
                    <a16:creationId xmlns:a16="http://schemas.microsoft.com/office/drawing/2014/main" id="{67884FF0-BE6B-4D18-8871-C6C9E95C295F}"/>
                  </a:ext>
                </a:extLst>
              </p:cNvPr>
              <p:cNvSpPr/>
              <p:nvPr/>
            </p:nvSpPr>
            <p:spPr bwMode="auto">
              <a:xfrm>
                <a:off x="11185940" y="721607"/>
                <a:ext cx="37741" cy="46547"/>
              </a:xfrm>
              <a:custGeom>
                <a:avLst/>
                <a:gdLst>
                  <a:gd name="T0" fmla="*/ 0 w 90"/>
                  <a:gd name="T1" fmla="*/ 13 h 111"/>
                  <a:gd name="T2" fmla="*/ 0 w 90"/>
                  <a:gd name="T3" fmla="*/ 0 h 111"/>
                  <a:gd name="T4" fmla="*/ 90 w 90"/>
                  <a:gd name="T5" fmla="*/ 0 h 111"/>
                  <a:gd name="T6" fmla="*/ 90 w 90"/>
                  <a:gd name="T7" fmla="*/ 13 h 111"/>
                  <a:gd name="T8" fmla="*/ 52 w 90"/>
                  <a:gd name="T9" fmla="*/ 13 h 111"/>
                  <a:gd name="T10" fmla="*/ 52 w 90"/>
                  <a:gd name="T11" fmla="*/ 111 h 111"/>
                  <a:gd name="T12" fmla="*/ 38 w 90"/>
                  <a:gd name="T13" fmla="*/ 111 h 111"/>
                  <a:gd name="T14" fmla="*/ 38 w 90"/>
                  <a:gd name="T15" fmla="*/ 13 h 111"/>
                  <a:gd name="T16" fmla="*/ 0 w 90"/>
                  <a:gd name="T17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0" h="111">
                    <a:moveTo>
                      <a:pt x="0" y="13"/>
                    </a:moveTo>
                    <a:lnTo>
                      <a:pt x="0" y="0"/>
                    </a:lnTo>
                    <a:lnTo>
                      <a:pt x="90" y="0"/>
                    </a:lnTo>
                    <a:lnTo>
                      <a:pt x="90" y="13"/>
                    </a:lnTo>
                    <a:lnTo>
                      <a:pt x="52" y="13"/>
                    </a:lnTo>
                    <a:lnTo>
                      <a:pt x="52" y="111"/>
                    </a:lnTo>
                    <a:lnTo>
                      <a:pt x="38" y="111"/>
                    </a:lnTo>
                    <a:lnTo>
                      <a:pt x="38" y="13"/>
                    </a:lnTo>
                    <a:lnTo>
                      <a:pt x="0" y="1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ïṡḷíḍé">
                <a:extLst>
                  <a:ext uri="{FF2B5EF4-FFF2-40B4-BE49-F238E27FC236}">
                    <a16:creationId xmlns:a16="http://schemas.microsoft.com/office/drawing/2014/main" id="{3C9EAF9D-8B16-4C7A-BBBB-769C55755290}"/>
                  </a:ext>
                </a:extLst>
              </p:cNvPr>
              <p:cNvSpPr/>
              <p:nvPr/>
            </p:nvSpPr>
            <p:spPr bwMode="auto">
              <a:xfrm>
                <a:off x="11227036" y="732929"/>
                <a:ext cx="30612" cy="35644"/>
              </a:xfrm>
              <a:custGeom>
                <a:avLst/>
                <a:gdLst>
                  <a:gd name="T0" fmla="*/ 120 w 149"/>
                  <a:gd name="T1" fmla="*/ 118 h 171"/>
                  <a:gd name="T2" fmla="*/ 147 w 149"/>
                  <a:gd name="T3" fmla="*/ 118 h 171"/>
                  <a:gd name="T4" fmla="*/ 117 w 149"/>
                  <a:gd name="T5" fmla="*/ 163 h 171"/>
                  <a:gd name="T6" fmla="*/ 73 w 149"/>
                  <a:gd name="T7" fmla="*/ 171 h 171"/>
                  <a:gd name="T8" fmla="*/ 0 w 149"/>
                  <a:gd name="T9" fmla="*/ 92 h 171"/>
                  <a:gd name="T10" fmla="*/ 78 w 149"/>
                  <a:gd name="T11" fmla="*/ 0 h 171"/>
                  <a:gd name="T12" fmla="*/ 149 w 149"/>
                  <a:gd name="T13" fmla="*/ 97 h 171"/>
                  <a:gd name="T14" fmla="*/ 29 w 149"/>
                  <a:gd name="T15" fmla="*/ 97 h 171"/>
                  <a:gd name="T16" fmla="*/ 77 w 149"/>
                  <a:gd name="T17" fmla="*/ 151 h 171"/>
                  <a:gd name="T18" fmla="*/ 120 w 149"/>
                  <a:gd name="T19" fmla="*/ 118 h 171"/>
                  <a:gd name="T20" fmla="*/ 29 w 149"/>
                  <a:gd name="T21" fmla="*/ 75 h 171"/>
                  <a:gd name="T22" fmla="*/ 121 w 149"/>
                  <a:gd name="T23" fmla="*/ 75 h 171"/>
                  <a:gd name="T24" fmla="*/ 74 w 149"/>
                  <a:gd name="T25" fmla="*/ 26 h 171"/>
                  <a:gd name="T26" fmla="*/ 29 w 149"/>
                  <a:gd name="T27" fmla="*/ 7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9" h="171">
                    <a:moveTo>
                      <a:pt x="120" y="118"/>
                    </a:moveTo>
                    <a:cubicBezTo>
                      <a:pt x="147" y="118"/>
                      <a:pt x="147" y="118"/>
                      <a:pt x="147" y="118"/>
                    </a:cubicBezTo>
                    <a:cubicBezTo>
                      <a:pt x="143" y="136"/>
                      <a:pt x="134" y="151"/>
                      <a:pt x="117" y="163"/>
                    </a:cubicBezTo>
                    <a:cubicBezTo>
                      <a:pt x="108" y="169"/>
                      <a:pt x="94" y="171"/>
                      <a:pt x="73" y="171"/>
                    </a:cubicBezTo>
                    <a:cubicBezTo>
                      <a:pt x="27" y="170"/>
                      <a:pt x="2" y="143"/>
                      <a:pt x="0" y="92"/>
                    </a:cubicBezTo>
                    <a:cubicBezTo>
                      <a:pt x="1" y="32"/>
                      <a:pt x="27" y="2"/>
                      <a:pt x="78" y="0"/>
                    </a:cubicBezTo>
                    <a:cubicBezTo>
                      <a:pt x="125" y="1"/>
                      <a:pt x="148" y="33"/>
                      <a:pt x="149" y="97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9" y="133"/>
                      <a:pt x="45" y="151"/>
                      <a:pt x="77" y="151"/>
                    </a:cubicBezTo>
                    <a:cubicBezTo>
                      <a:pt x="100" y="149"/>
                      <a:pt x="114" y="138"/>
                      <a:pt x="120" y="118"/>
                    </a:cubicBezTo>
                    <a:close/>
                    <a:moveTo>
                      <a:pt x="29" y="75"/>
                    </a:moveTo>
                    <a:cubicBezTo>
                      <a:pt x="121" y="75"/>
                      <a:pt x="121" y="75"/>
                      <a:pt x="121" y="75"/>
                    </a:cubicBezTo>
                    <a:cubicBezTo>
                      <a:pt x="119" y="42"/>
                      <a:pt x="103" y="26"/>
                      <a:pt x="74" y="26"/>
                    </a:cubicBezTo>
                    <a:cubicBezTo>
                      <a:pt x="47" y="28"/>
                      <a:pt x="32" y="44"/>
                      <a:pt x="29" y="7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íṧlíḍé">
                <a:extLst>
                  <a:ext uri="{FF2B5EF4-FFF2-40B4-BE49-F238E27FC236}">
                    <a16:creationId xmlns:a16="http://schemas.microsoft.com/office/drawing/2014/main" id="{F4AB2DE8-20EC-4594-92D3-CA5695A10390}"/>
                  </a:ext>
                </a:extLst>
              </p:cNvPr>
              <p:cNvSpPr/>
              <p:nvPr/>
            </p:nvSpPr>
            <p:spPr bwMode="auto">
              <a:xfrm>
                <a:off x="11262261" y="732929"/>
                <a:ext cx="28935" cy="35644"/>
              </a:xfrm>
              <a:custGeom>
                <a:avLst/>
                <a:gdLst>
                  <a:gd name="T0" fmla="*/ 140 w 140"/>
                  <a:gd name="T1" fmla="*/ 61 h 171"/>
                  <a:gd name="T2" fmla="*/ 113 w 140"/>
                  <a:gd name="T3" fmla="*/ 61 h 171"/>
                  <a:gd name="T4" fmla="*/ 75 w 140"/>
                  <a:gd name="T5" fmla="*/ 26 h 171"/>
                  <a:gd name="T6" fmla="*/ 28 w 140"/>
                  <a:gd name="T7" fmla="*/ 87 h 171"/>
                  <a:gd name="T8" fmla="*/ 74 w 140"/>
                  <a:gd name="T9" fmla="*/ 151 h 171"/>
                  <a:gd name="T10" fmla="*/ 113 w 140"/>
                  <a:gd name="T11" fmla="*/ 111 h 171"/>
                  <a:gd name="T12" fmla="*/ 140 w 140"/>
                  <a:gd name="T13" fmla="*/ 111 h 171"/>
                  <a:gd name="T14" fmla="*/ 74 w 140"/>
                  <a:gd name="T15" fmla="*/ 171 h 171"/>
                  <a:gd name="T16" fmla="*/ 0 w 140"/>
                  <a:gd name="T17" fmla="*/ 92 h 171"/>
                  <a:gd name="T18" fmla="*/ 79 w 140"/>
                  <a:gd name="T19" fmla="*/ 0 h 171"/>
                  <a:gd name="T20" fmla="*/ 140 w 140"/>
                  <a:gd name="T21" fmla="*/ 6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171">
                    <a:moveTo>
                      <a:pt x="140" y="61"/>
                    </a:moveTo>
                    <a:cubicBezTo>
                      <a:pt x="113" y="61"/>
                      <a:pt x="113" y="61"/>
                      <a:pt x="113" y="61"/>
                    </a:cubicBezTo>
                    <a:cubicBezTo>
                      <a:pt x="110" y="37"/>
                      <a:pt x="98" y="26"/>
                      <a:pt x="75" y="26"/>
                    </a:cubicBezTo>
                    <a:cubicBezTo>
                      <a:pt x="46" y="27"/>
                      <a:pt x="30" y="48"/>
                      <a:pt x="28" y="87"/>
                    </a:cubicBezTo>
                    <a:cubicBezTo>
                      <a:pt x="28" y="129"/>
                      <a:pt x="44" y="151"/>
                      <a:pt x="74" y="151"/>
                    </a:cubicBezTo>
                    <a:cubicBezTo>
                      <a:pt x="96" y="149"/>
                      <a:pt x="109" y="136"/>
                      <a:pt x="113" y="111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33" y="151"/>
                      <a:pt x="111" y="171"/>
                      <a:pt x="74" y="171"/>
                    </a:cubicBezTo>
                    <a:cubicBezTo>
                      <a:pt x="26" y="170"/>
                      <a:pt x="2" y="143"/>
                      <a:pt x="0" y="92"/>
                    </a:cubicBezTo>
                    <a:cubicBezTo>
                      <a:pt x="2" y="32"/>
                      <a:pt x="28" y="2"/>
                      <a:pt x="79" y="0"/>
                    </a:cubicBezTo>
                    <a:cubicBezTo>
                      <a:pt x="115" y="1"/>
                      <a:pt x="135" y="21"/>
                      <a:pt x="140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išļïḓé">
                <a:extLst>
                  <a:ext uri="{FF2B5EF4-FFF2-40B4-BE49-F238E27FC236}">
                    <a16:creationId xmlns:a16="http://schemas.microsoft.com/office/drawing/2014/main" id="{5AB17666-C8B9-4C3A-8E9B-73D45D40BDE2}"/>
                  </a:ext>
                </a:extLst>
              </p:cNvPr>
              <p:cNvSpPr/>
              <p:nvPr/>
            </p:nvSpPr>
            <p:spPr bwMode="auto">
              <a:xfrm>
                <a:off x="11297067" y="721607"/>
                <a:ext cx="27258" cy="46547"/>
              </a:xfrm>
              <a:custGeom>
                <a:avLst/>
                <a:gdLst>
                  <a:gd name="T0" fmla="*/ 133 w 133"/>
                  <a:gd name="T1" fmla="*/ 113 h 224"/>
                  <a:gd name="T2" fmla="*/ 133 w 133"/>
                  <a:gd name="T3" fmla="*/ 224 h 224"/>
                  <a:gd name="T4" fmla="*/ 106 w 133"/>
                  <a:gd name="T5" fmla="*/ 224 h 224"/>
                  <a:gd name="T6" fmla="*/ 106 w 133"/>
                  <a:gd name="T7" fmla="*/ 117 h 224"/>
                  <a:gd name="T8" fmla="*/ 73 w 133"/>
                  <a:gd name="T9" fmla="*/ 81 h 224"/>
                  <a:gd name="T10" fmla="*/ 28 w 133"/>
                  <a:gd name="T11" fmla="*/ 135 h 224"/>
                  <a:gd name="T12" fmla="*/ 28 w 133"/>
                  <a:gd name="T13" fmla="*/ 224 h 224"/>
                  <a:gd name="T14" fmla="*/ 0 w 133"/>
                  <a:gd name="T15" fmla="*/ 224 h 224"/>
                  <a:gd name="T16" fmla="*/ 0 w 133"/>
                  <a:gd name="T17" fmla="*/ 0 h 224"/>
                  <a:gd name="T18" fmla="*/ 28 w 133"/>
                  <a:gd name="T19" fmla="*/ 0 h 224"/>
                  <a:gd name="T20" fmla="*/ 28 w 133"/>
                  <a:gd name="T21" fmla="*/ 82 h 224"/>
                  <a:gd name="T22" fmla="*/ 29 w 133"/>
                  <a:gd name="T23" fmla="*/ 82 h 224"/>
                  <a:gd name="T24" fmla="*/ 77 w 133"/>
                  <a:gd name="T25" fmla="*/ 55 h 224"/>
                  <a:gd name="T26" fmla="*/ 133 w 133"/>
                  <a:gd name="T27" fmla="*/ 113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3" h="224">
                    <a:moveTo>
                      <a:pt x="133" y="113"/>
                    </a:moveTo>
                    <a:cubicBezTo>
                      <a:pt x="133" y="224"/>
                      <a:pt x="133" y="224"/>
                      <a:pt x="133" y="224"/>
                    </a:cubicBezTo>
                    <a:cubicBezTo>
                      <a:pt x="106" y="224"/>
                      <a:pt x="106" y="224"/>
                      <a:pt x="106" y="224"/>
                    </a:cubicBezTo>
                    <a:cubicBezTo>
                      <a:pt x="106" y="117"/>
                      <a:pt x="106" y="117"/>
                      <a:pt x="106" y="117"/>
                    </a:cubicBezTo>
                    <a:cubicBezTo>
                      <a:pt x="107" y="92"/>
                      <a:pt x="96" y="80"/>
                      <a:pt x="73" y="81"/>
                    </a:cubicBezTo>
                    <a:cubicBezTo>
                      <a:pt x="44" y="81"/>
                      <a:pt x="29" y="99"/>
                      <a:pt x="28" y="135"/>
                    </a:cubicBezTo>
                    <a:cubicBezTo>
                      <a:pt x="28" y="224"/>
                      <a:pt x="28" y="224"/>
                      <a:pt x="28" y="224"/>
                    </a:cubicBezTo>
                    <a:cubicBezTo>
                      <a:pt x="0" y="224"/>
                      <a:pt x="0" y="224"/>
                      <a:pt x="0" y="224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82"/>
                      <a:pt x="28" y="82"/>
                      <a:pt x="28" y="82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42" y="64"/>
                      <a:pt x="58" y="55"/>
                      <a:pt x="77" y="55"/>
                    </a:cubicBezTo>
                    <a:cubicBezTo>
                      <a:pt x="114" y="56"/>
                      <a:pt x="133" y="75"/>
                      <a:pt x="133" y="1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ïšḻîḓè">
                <a:extLst>
                  <a:ext uri="{FF2B5EF4-FFF2-40B4-BE49-F238E27FC236}">
                    <a16:creationId xmlns:a16="http://schemas.microsoft.com/office/drawing/2014/main" id="{1E069E19-6306-49BF-970E-C2464CF51714}"/>
                  </a:ext>
                </a:extLst>
              </p:cNvPr>
              <p:cNvSpPr/>
              <p:nvPr/>
            </p:nvSpPr>
            <p:spPr bwMode="auto">
              <a:xfrm>
                <a:off x="11333130" y="732929"/>
                <a:ext cx="27258" cy="35225"/>
              </a:xfrm>
              <a:custGeom>
                <a:avLst/>
                <a:gdLst>
                  <a:gd name="T0" fmla="*/ 133 w 133"/>
                  <a:gd name="T1" fmla="*/ 58 h 169"/>
                  <a:gd name="T2" fmla="*/ 133 w 133"/>
                  <a:gd name="T3" fmla="*/ 169 h 169"/>
                  <a:gd name="T4" fmla="*/ 106 w 133"/>
                  <a:gd name="T5" fmla="*/ 169 h 169"/>
                  <a:gd name="T6" fmla="*/ 106 w 133"/>
                  <a:gd name="T7" fmla="*/ 69 h 169"/>
                  <a:gd name="T8" fmla="*/ 71 w 133"/>
                  <a:gd name="T9" fmla="*/ 26 h 169"/>
                  <a:gd name="T10" fmla="*/ 28 w 133"/>
                  <a:gd name="T11" fmla="*/ 80 h 169"/>
                  <a:gd name="T12" fmla="*/ 28 w 133"/>
                  <a:gd name="T13" fmla="*/ 169 h 169"/>
                  <a:gd name="T14" fmla="*/ 0 w 133"/>
                  <a:gd name="T15" fmla="*/ 169 h 169"/>
                  <a:gd name="T16" fmla="*/ 0 w 133"/>
                  <a:gd name="T17" fmla="*/ 5 h 169"/>
                  <a:gd name="T18" fmla="*/ 27 w 133"/>
                  <a:gd name="T19" fmla="*/ 5 h 169"/>
                  <a:gd name="T20" fmla="*/ 27 w 133"/>
                  <a:gd name="T21" fmla="*/ 28 h 169"/>
                  <a:gd name="T22" fmla="*/ 77 w 133"/>
                  <a:gd name="T23" fmla="*/ 0 h 169"/>
                  <a:gd name="T24" fmla="*/ 133 w 133"/>
                  <a:gd name="T25" fmla="*/ 5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3" h="169">
                    <a:moveTo>
                      <a:pt x="133" y="58"/>
                    </a:moveTo>
                    <a:cubicBezTo>
                      <a:pt x="133" y="169"/>
                      <a:pt x="133" y="169"/>
                      <a:pt x="133" y="169"/>
                    </a:cubicBezTo>
                    <a:cubicBezTo>
                      <a:pt x="106" y="169"/>
                      <a:pt x="106" y="169"/>
                      <a:pt x="106" y="169"/>
                    </a:cubicBezTo>
                    <a:cubicBezTo>
                      <a:pt x="106" y="69"/>
                      <a:pt x="106" y="69"/>
                      <a:pt x="106" y="69"/>
                    </a:cubicBezTo>
                    <a:cubicBezTo>
                      <a:pt x="108" y="38"/>
                      <a:pt x="96" y="24"/>
                      <a:pt x="71" y="26"/>
                    </a:cubicBezTo>
                    <a:cubicBezTo>
                      <a:pt x="43" y="27"/>
                      <a:pt x="29" y="45"/>
                      <a:pt x="28" y="80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40" y="9"/>
                      <a:pt x="57" y="0"/>
                      <a:pt x="77" y="0"/>
                    </a:cubicBezTo>
                    <a:cubicBezTo>
                      <a:pt x="114" y="1"/>
                      <a:pt x="133" y="20"/>
                      <a:pt x="133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ïṡḷïḍê">
                <a:extLst>
                  <a:ext uri="{FF2B5EF4-FFF2-40B4-BE49-F238E27FC236}">
                    <a16:creationId xmlns:a16="http://schemas.microsoft.com/office/drawing/2014/main" id="{10D11FAC-1070-41FE-8B29-44FE1818EFD2}"/>
                  </a:ext>
                </a:extLst>
              </p:cNvPr>
              <p:cNvSpPr/>
              <p:nvPr/>
            </p:nvSpPr>
            <p:spPr bwMode="auto">
              <a:xfrm>
                <a:off x="11367097" y="732929"/>
                <a:ext cx="31451" cy="35644"/>
              </a:xfrm>
              <a:custGeom>
                <a:avLst/>
                <a:gdLst>
                  <a:gd name="T0" fmla="*/ 0 w 152"/>
                  <a:gd name="T1" fmla="*/ 87 h 171"/>
                  <a:gd name="T2" fmla="*/ 76 w 152"/>
                  <a:gd name="T3" fmla="*/ 0 h 171"/>
                  <a:gd name="T4" fmla="*/ 152 w 152"/>
                  <a:gd name="T5" fmla="*/ 87 h 171"/>
                  <a:gd name="T6" fmla="*/ 76 w 152"/>
                  <a:gd name="T7" fmla="*/ 171 h 171"/>
                  <a:gd name="T8" fmla="*/ 0 w 152"/>
                  <a:gd name="T9" fmla="*/ 87 h 171"/>
                  <a:gd name="T10" fmla="*/ 28 w 152"/>
                  <a:gd name="T11" fmla="*/ 87 h 171"/>
                  <a:gd name="T12" fmla="*/ 76 w 152"/>
                  <a:gd name="T13" fmla="*/ 149 h 171"/>
                  <a:gd name="T14" fmla="*/ 124 w 152"/>
                  <a:gd name="T15" fmla="*/ 87 h 171"/>
                  <a:gd name="T16" fmla="*/ 76 w 152"/>
                  <a:gd name="T17" fmla="*/ 24 h 171"/>
                  <a:gd name="T18" fmla="*/ 28 w 152"/>
                  <a:gd name="T19" fmla="*/ 8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2" h="171">
                    <a:moveTo>
                      <a:pt x="0" y="87"/>
                    </a:moveTo>
                    <a:cubicBezTo>
                      <a:pt x="4" y="31"/>
                      <a:pt x="29" y="2"/>
                      <a:pt x="76" y="0"/>
                    </a:cubicBezTo>
                    <a:cubicBezTo>
                      <a:pt x="124" y="2"/>
                      <a:pt x="149" y="31"/>
                      <a:pt x="152" y="87"/>
                    </a:cubicBezTo>
                    <a:cubicBezTo>
                      <a:pt x="149" y="142"/>
                      <a:pt x="124" y="170"/>
                      <a:pt x="76" y="171"/>
                    </a:cubicBezTo>
                    <a:cubicBezTo>
                      <a:pt x="29" y="170"/>
                      <a:pt x="4" y="142"/>
                      <a:pt x="0" y="87"/>
                    </a:cubicBezTo>
                    <a:close/>
                    <a:moveTo>
                      <a:pt x="28" y="87"/>
                    </a:moveTo>
                    <a:cubicBezTo>
                      <a:pt x="31" y="128"/>
                      <a:pt x="47" y="149"/>
                      <a:pt x="76" y="149"/>
                    </a:cubicBezTo>
                    <a:cubicBezTo>
                      <a:pt x="106" y="149"/>
                      <a:pt x="122" y="128"/>
                      <a:pt x="124" y="87"/>
                    </a:cubicBezTo>
                    <a:cubicBezTo>
                      <a:pt x="122" y="46"/>
                      <a:pt x="106" y="25"/>
                      <a:pt x="76" y="24"/>
                    </a:cubicBezTo>
                    <a:cubicBezTo>
                      <a:pt x="47" y="25"/>
                      <a:pt x="31" y="46"/>
                      <a:pt x="28" y="8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îşļíḋe">
                <a:extLst>
                  <a:ext uri="{FF2B5EF4-FFF2-40B4-BE49-F238E27FC236}">
                    <a16:creationId xmlns:a16="http://schemas.microsoft.com/office/drawing/2014/main" id="{D7D59A13-5F6C-4A29-BA42-46AA267D2631}"/>
                  </a:ext>
                </a:extLst>
              </p:cNvPr>
              <p:cNvSpPr/>
              <p:nvPr/>
            </p:nvSpPr>
            <p:spPr bwMode="auto">
              <a:xfrm>
                <a:off x="11405258" y="721607"/>
                <a:ext cx="5871" cy="4654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íṩľide">
                <a:extLst>
                  <a:ext uri="{FF2B5EF4-FFF2-40B4-BE49-F238E27FC236}">
                    <a16:creationId xmlns:a16="http://schemas.microsoft.com/office/drawing/2014/main" id="{8D3DB728-D3FD-4DA3-888E-D17BD5198EF8}"/>
                  </a:ext>
                </a:extLst>
              </p:cNvPr>
              <p:cNvSpPr/>
              <p:nvPr/>
            </p:nvSpPr>
            <p:spPr bwMode="auto">
              <a:xfrm>
                <a:off x="11417419" y="732929"/>
                <a:ext cx="31451" cy="35644"/>
              </a:xfrm>
              <a:custGeom>
                <a:avLst/>
                <a:gdLst>
                  <a:gd name="T0" fmla="*/ 0 w 152"/>
                  <a:gd name="T1" fmla="*/ 87 h 171"/>
                  <a:gd name="T2" fmla="*/ 76 w 152"/>
                  <a:gd name="T3" fmla="*/ 0 h 171"/>
                  <a:gd name="T4" fmla="*/ 152 w 152"/>
                  <a:gd name="T5" fmla="*/ 87 h 171"/>
                  <a:gd name="T6" fmla="*/ 76 w 152"/>
                  <a:gd name="T7" fmla="*/ 171 h 171"/>
                  <a:gd name="T8" fmla="*/ 0 w 152"/>
                  <a:gd name="T9" fmla="*/ 87 h 171"/>
                  <a:gd name="T10" fmla="*/ 28 w 152"/>
                  <a:gd name="T11" fmla="*/ 87 h 171"/>
                  <a:gd name="T12" fmla="*/ 76 w 152"/>
                  <a:gd name="T13" fmla="*/ 149 h 171"/>
                  <a:gd name="T14" fmla="*/ 124 w 152"/>
                  <a:gd name="T15" fmla="*/ 87 h 171"/>
                  <a:gd name="T16" fmla="*/ 76 w 152"/>
                  <a:gd name="T17" fmla="*/ 24 h 171"/>
                  <a:gd name="T18" fmla="*/ 28 w 152"/>
                  <a:gd name="T19" fmla="*/ 8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2" h="171">
                    <a:moveTo>
                      <a:pt x="0" y="87"/>
                    </a:moveTo>
                    <a:cubicBezTo>
                      <a:pt x="3" y="31"/>
                      <a:pt x="29" y="2"/>
                      <a:pt x="76" y="0"/>
                    </a:cubicBezTo>
                    <a:cubicBezTo>
                      <a:pt x="123" y="2"/>
                      <a:pt x="149" y="31"/>
                      <a:pt x="152" y="87"/>
                    </a:cubicBezTo>
                    <a:cubicBezTo>
                      <a:pt x="149" y="142"/>
                      <a:pt x="123" y="170"/>
                      <a:pt x="76" y="171"/>
                    </a:cubicBezTo>
                    <a:cubicBezTo>
                      <a:pt x="29" y="170"/>
                      <a:pt x="3" y="142"/>
                      <a:pt x="0" y="87"/>
                    </a:cubicBezTo>
                    <a:close/>
                    <a:moveTo>
                      <a:pt x="28" y="87"/>
                    </a:moveTo>
                    <a:cubicBezTo>
                      <a:pt x="31" y="128"/>
                      <a:pt x="47" y="149"/>
                      <a:pt x="76" y="149"/>
                    </a:cubicBezTo>
                    <a:cubicBezTo>
                      <a:pt x="105" y="149"/>
                      <a:pt x="121" y="128"/>
                      <a:pt x="124" y="87"/>
                    </a:cubicBezTo>
                    <a:cubicBezTo>
                      <a:pt x="121" y="46"/>
                      <a:pt x="105" y="25"/>
                      <a:pt x="76" y="24"/>
                    </a:cubicBezTo>
                    <a:cubicBezTo>
                      <a:pt x="47" y="25"/>
                      <a:pt x="31" y="46"/>
                      <a:pt x="28" y="8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ïSļídê">
                <a:extLst>
                  <a:ext uri="{FF2B5EF4-FFF2-40B4-BE49-F238E27FC236}">
                    <a16:creationId xmlns:a16="http://schemas.microsoft.com/office/drawing/2014/main" id="{B27E9A8F-A436-4C7E-9A8C-2365D0EB0C85}"/>
                  </a:ext>
                </a:extLst>
              </p:cNvPr>
              <p:cNvSpPr/>
              <p:nvPr/>
            </p:nvSpPr>
            <p:spPr bwMode="auto">
              <a:xfrm>
                <a:off x="11453482" y="732929"/>
                <a:ext cx="30193" cy="48644"/>
              </a:xfrm>
              <a:custGeom>
                <a:avLst/>
                <a:gdLst>
                  <a:gd name="T0" fmla="*/ 30 w 145"/>
                  <a:gd name="T1" fmla="*/ 87 h 235"/>
                  <a:gd name="T2" fmla="*/ 74 w 145"/>
                  <a:gd name="T3" fmla="*/ 151 h 235"/>
                  <a:gd name="T4" fmla="*/ 118 w 145"/>
                  <a:gd name="T5" fmla="*/ 96 h 235"/>
                  <a:gd name="T6" fmla="*/ 74 w 145"/>
                  <a:gd name="T7" fmla="*/ 26 h 235"/>
                  <a:gd name="T8" fmla="*/ 30 w 145"/>
                  <a:gd name="T9" fmla="*/ 87 h 235"/>
                  <a:gd name="T10" fmla="*/ 144 w 145"/>
                  <a:gd name="T11" fmla="*/ 5 h 235"/>
                  <a:gd name="T12" fmla="*/ 144 w 145"/>
                  <a:gd name="T13" fmla="*/ 156 h 235"/>
                  <a:gd name="T14" fmla="*/ 69 w 145"/>
                  <a:gd name="T15" fmla="*/ 235 h 235"/>
                  <a:gd name="T16" fmla="*/ 5 w 145"/>
                  <a:gd name="T17" fmla="*/ 186 h 235"/>
                  <a:gd name="T18" fmla="*/ 33 w 145"/>
                  <a:gd name="T19" fmla="*/ 186 h 235"/>
                  <a:gd name="T20" fmla="*/ 70 w 145"/>
                  <a:gd name="T21" fmla="*/ 213 h 235"/>
                  <a:gd name="T22" fmla="*/ 117 w 145"/>
                  <a:gd name="T23" fmla="*/ 158 h 235"/>
                  <a:gd name="T24" fmla="*/ 117 w 145"/>
                  <a:gd name="T25" fmla="*/ 151 h 235"/>
                  <a:gd name="T26" fmla="*/ 117 w 145"/>
                  <a:gd name="T27" fmla="*/ 152 h 235"/>
                  <a:gd name="T28" fmla="*/ 73 w 145"/>
                  <a:gd name="T29" fmla="*/ 171 h 235"/>
                  <a:gd name="T30" fmla="*/ 0 w 145"/>
                  <a:gd name="T31" fmla="*/ 82 h 235"/>
                  <a:gd name="T32" fmla="*/ 69 w 145"/>
                  <a:gd name="T33" fmla="*/ 0 h 235"/>
                  <a:gd name="T34" fmla="*/ 118 w 145"/>
                  <a:gd name="T35" fmla="*/ 28 h 235"/>
                  <a:gd name="T36" fmla="*/ 118 w 145"/>
                  <a:gd name="T37" fmla="*/ 5 h 235"/>
                  <a:gd name="T38" fmla="*/ 144 w 145"/>
                  <a:gd name="T39" fmla="*/ 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5" h="235">
                    <a:moveTo>
                      <a:pt x="30" y="87"/>
                    </a:moveTo>
                    <a:cubicBezTo>
                      <a:pt x="30" y="129"/>
                      <a:pt x="45" y="150"/>
                      <a:pt x="74" y="151"/>
                    </a:cubicBezTo>
                    <a:cubicBezTo>
                      <a:pt x="102" y="148"/>
                      <a:pt x="117" y="130"/>
                      <a:pt x="118" y="96"/>
                    </a:cubicBezTo>
                    <a:cubicBezTo>
                      <a:pt x="119" y="49"/>
                      <a:pt x="104" y="26"/>
                      <a:pt x="74" y="26"/>
                    </a:cubicBezTo>
                    <a:cubicBezTo>
                      <a:pt x="44" y="26"/>
                      <a:pt x="29" y="46"/>
                      <a:pt x="30" y="87"/>
                    </a:cubicBezTo>
                    <a:close/>
                    <a:moveTo>
                      <a:pt x="144" y="5"/>
                    </a:moveTo>
                    <a:cubicBezTo>
                      <a:pt x="144" y="156"/>
                      <a:pt x="144" y="156"/>
                      <a:pt x="144" y="156"/>
                    </a:cubicBezTo>
                    <a:cubicBezTo>
                      <a:pt x="145" y="209"/>
                      <a:pt x="120" y="235"/>
                      <a:pt x="69" y="235"/>
                    </a:cubicBezTo>
                    <a:cubicBezTo>
                      <a:pt x="30" y="235"/>
                      <a:pt x="9" y="219"/>
                      <a:pt x="5" y="186"/>
                    </a:cubicBezTo>
                    <a:cubicBezTo>
                      <a:pt x="33" y="186"/>
                      <a:pt x="33" y="186"/>
                      <a:pt x="33" y="186"/>
                    </a:cubicBezTo>
                    <a:cubicBezTo>
                      <a:pt x="37" y="204"/>
                      <a:pt x="49" y="213"/>
                      <a:pt x="70" y="213"/>
                    </a:cubicBezTo>
                    <a:cubicBezTo>
                      <a:pt x="103" y="213"/>
                      <a:pt x="118" y="195"/>
                      <a:pt x="117" y="158"/>
                    </a:cubicBezTo>
                    <a:cubicBezTo>
                      <a:pt x="117" y="151"/>
                      <a:pt x="117" y="151"/>
                      <a:pt x="117" y="151"/>
                    </a:cubicBezTo>
                    <a:cubicBezTo>
                      <a:pt x="117" y="152"/>
                      <a:pt x="117" y="152"/>
                      <a:pt x="117" y="152"/>
                    </a:cubicBezTo>
                    <a:cubicBezTo>
                      <a:pt x="107" y="165"/>
                      <a:pt x="92" y="171"/>
                      <a:pt x="73" y="171"/>
                    </a:cubicBezTo>
                    <a:cubicBezTo>
                      <a:pt x="27" y="170"/>
                      <a:pt x="3" y="140"/>
                      <a:pt x="0" y="82"/>
                    </a:cubicBezTo>
                    <a:cubicBezTo>
                      <a:pt x="3" y="30"/>
                      <a:pt x="26" y="2"/>
                      <a:pt x="69" y="0"/>
                    </a:cubicBezTo>
                    <a:cubicBezTo>
                      <a:pt x="89" y="0"/>
                      <a:pt x="106" y="9"/>
                      <a:pt x="118" y="28"/>
                    </a:cubicBezTo>
                    <a:cubicBezTo>
                      <a:pt x="118" y="5"/>
                      <a:pt x="118" y="5"/>
                      <a:pt x="118" y="5"/>
                    </a:cubicBezTo>
                    <a:lnTo>
                      <a:pt x="144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işḷíḑè">
                <a:extLst>
                  <a:ext uri="{FF2B5EF4-FFF2-40B4-BE49-F238E27FC236}">
                    <a16:creationId xmlns:a16="http://schemas.microsoft.com/office/drawing/2014/main" id="{CDB414FC-16C0-44D5-8D49-A206F5467CBA}"/>
                  </a:ext>
                </a:extLst>
              </p:cNvPr>
              <p:cNvSpPr/>
              <p:nvPr/>
            </p:nvSpPr>
            <p:spPr bwMode="auto">
              <a:xfrm>
                <a:off x="11487868" y="734187"/>
                <a:ext cx="31032" cy="47386"/>
              </a:xfrm>
              <a:custGeom>
                <a:avLst/>
                <a:gdLst>
                  <a:gd name="T0" fmla="*/ 76 w 149"/>
                  <a:gd name="T1" fmla="*/ 135 h 229"/>
                  <a:gd name="T2" fmla="*/ 119 w 149"/>
                  <a:gd name="T3" fmla="*/ 0 h 229"/>
                  <a:gd name="T4" fmla="*/ 149 w 149"/>
                  <a:gd name="T5" fmla="*/ 0 h 229"/>
                  <a:gd name="T6" fmla="*/ 132 w 149"/>
                  <a:gd name="T7" fmla="*/ 48 h 229"/>
                  <a:gd name="T8" fmla="*/ 90 w 149"/>
                  <a:gd name="T9" fmla="*/ 160 h 229"/>
                  <a:gd name="T10" fmla="*/ 61 w 149"/>
                  <a:gd name="T11" fmla="*/ 218 h 229"/>
                  <a:gd name="T12" fmla="*/ 25 w 149"/>
                  <a:gd name="T13" fmla="*/ 228 h 229"/>
                  <a:gd name="T14" fmla="*/ 14 w 149"/>
                  <a:gd name="T15" fmla="*/ 225 h 229"/>
                  <a:gd name="T16" fmla="*/ 14 w 149"/>
                  <a:gd name="T17" fmla="*/ 201 h 229"/>
                  <a:gd name="T18" fmla="*/ 17 w 149"/>
                  <a:gd name="T19" fmla="*/ 202 h 229"/>
                  <a:gd name="T20" fmla="*/ 30 w 149"/>
                  <a:gd name="T21" fmla="*/ 204 h 229"/>
                  <a:gd name="T22" fmla="*/ 60 w 149"/>
                  <a:gd name="T23" fmla="*/ 166 h 229"/>
                  <a:gd name="T24" fmla="*/ 0 w 149"/>
                  <a:gd name="T25" fmla="*/ 0 h 229"/>
                  <a:gd name="T26" fmla="*/ 30 w 149"/>
                  <a:gd name="T27" fmla="*/ 0 h 229"/>
                  <a:gd name="T28" fmla="*/ 74 w 149"/>
                  <a:gd name="T29" fmla="*/ 135 h 229"/>
                  <a:gd name="T30" fmla="*/ 76 w 149"/>
                  <a:gd name="T31" fmla="*/ 135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9" h="229">
                    <a:moveTo>
                      <a:pt x="76" y="135"/>
                    </a:moveTo>
                    <a:cubicBezTo>
                      <a:pt x="119" y="0"/>
                      <a:pt x="119" y="0"/>
                      <a:pt x="119" y="0"/>
                    </a:cubicBezTo>
                    <a:cubicBezTo>
                      <a:pt x="149" y="0"/>
                      <a:pt x="149" y="0"/>
                      <a:pt x="149" y="0"/>
                    </a:cubicBezTo>
                    <a:cubicBezTo>
                      <a:pt x="145" y="10"/>
                      <a:pt x="139" y="26"/>
                      <a:pt x="132" y="48"/>
                    </a:cubicBezTo>
                    <a:cubicBezTo>
                      <a:pt x="114" y="97"/>
                      <a:pt x="100" y="135"/>
                      <a:pt x="90" y="160"/>
                    </a:cubicBezTo>
                    <a:cubicBezTo>
                      <a:pt x="76" y="195"/>
                      <a:pt x="67" y="214"/>
                      <a:pt x="61" y="218"/>
                    </a:cubicBezTo>
                    <a:cubicBezTo>
                      <a:pt x="55" y="225"/>
                      <a:pt x="43" y="229"/>
                      <a:pt x="25" y="228"/>
                    </a:cubicBezTo>
                    <a:cubicBezTo>
                      <a:pt x="22" y="228"/>
                      <a:pt x="18" y="227"/>
                      <a:pt x="14" y="225"/>
                    </a:cubicBezTo>
                    <a:cubicBezTo>
                      <a:pt x="14" y="201"/>
                      <a:pt x="14" y="201"/>
                      <a:pt x="14" y="201"/>
                    </a:cubicBezTo>
                    <a:cubicBezTo>
                      <a:pt x="15" y="201"/>
                      <a:pt x="16" y="201"/>
                      <a:pt x="17" y="202"/>
                    </a:cubicBezTo>
                    <a:cubicBezTo>
                      <a:pt x="22" y="204"/>
                      <a:pt x="26" y="204"/>
                      <a:pt x="30" y="204"/>
                    </a:cubicBezTo>
                    <a:cubicBezTo>
                      <a:pt x="41" y="209"/>
                      <a:pt x="51" y="196"/>
                      <a:pt x="60" y="166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30" y="0"/>
                      <a:pt x="30" y="0"/>
                      <a:pt x="30" y="0"/>
                    </a:cubicBezTo>
                    <a:cubicBezTo>
                      <a:pt x="74" y="135"/>
                      <a:pt x="74" y="135"/>
                      <a:pt x="74" y="135"/>
                    </a:cubicBezTo>
                    <a:lnTo>
                      <a:pt x="76" y="13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048F3111-B36F-4FC0-8EDC-B92F7C0238CC}"/>
                </a:ext>
              </a:extLst>
            </p:cNvPr>
            <p:cNvGrpSpPr/>
            <p:nvPr/>
          </p:nvGrpSpPr>
          <p:grpSpPr>
            <a:xfrm>
              <a:off x="660400" y="478901"/>
              <a:ext cx="601275" cy="454750"/>
              <a:chOff x="2201863" y="2538413"/>
              <a:chExt cx="1776413" cy="1781175"/>
            </a:xfrm>
            <a:solidFill>
              <a:schemeClr val="accent1"/>
            </a:solidFill>
          </p:grpSpPr>
          <p:sp>
            <p:nvSpPr>
              <p:cNvPr id="20" name="íṣḷîďé">
                <a:extLst>
                  <a:ext uri="{FF2B5EF4-FFF2-40B4-BE49-F238E27FC236}">
                    <a16:creationId xmlns:a16="http://schemas.microsoft.com/office/drawing/2014/main" id="{B7E81E25-B7AE-4531-A87E-AED8DDFC55C9}"/>
                  </a:ext>
                </a:extLst>
              </p:cNvPr>
              <p:cNvSpPr/>
              <p:nvPr/>
            </p:nvSpPr>
            <p:spPr bwMode="auto">
              <a:xfrm>
                <a:off x="2201863" y="2538413"/>
                <a:ext cx="1776413" cy="1781175"/>
              </a:xfrm>
              <a:prstGeom prst="ellipse">
                <a:avLst/>
              </a:prstGeom>
              <a:noFill/>
              <a:ln w="19050" cap="flat">
                <a:solidFill>
                  <a:schemeClr val="accent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" name="îSlïdê">
                <a:extLst>
                  <a:ext uri="{FF2B5EF4-FFF2-40B4-BE49-F238E27FC236}">
                    <a16:creationId xmlns:a16="http://schemas.microsoft.com/office/drawing/2014/main" id="{8E726C61-BFA6-4DEB-A025-16A34B908257}"/>
                  </a:ext>
                </a:extLst>
              </p:cNvPr>
              <p:cNvSpPr/>
              <p:nvPr/>
            </p:nvSpPr>
            <p:spPr bwMode="auto">
              <a:xfrm>
                <a:off x="2349501" y="2976563"/>
                <a:ext cx="158750" cy="184150"/>
              </a:xfrm>
              <a:custGeom>
                <a:avLst/>
                <a:gdLst>
                  <a:gd name="T0" fmla="*/ 0 w 202"/>
                  <a:gd name="T1" fmla="*/ 96 h 233"/>
                  <a:gd name="T2" fmla="*/ 20 w 202"/>
                  <a:gd name="T3" fmla="*/ 58 h 233"/>
                  <a:gd name="T4" fmla="*/ 27 w 202"/>
                  <a:gd name="T5" fmla="*/ 65 h 233"/>
                  <a:gd name="T6" fmla="*/ 26 w 202"/>
                  <a:gd name="T7" fmla="*/ 70 h 233"/>
                  <a:gd name="T8" fmla="*/ 25 w 202"/>
                  <a:gd name="T9" fmla="*/ 75 h 233"/>
                  <a:gd name="T10" fmla="*/ 27 w 202"/>
                  <a:gd name="T11" fmla="*/ 81 h 233"/>
                  <a:gd name="T12" fmla="*/ 34 w 202"/>
                  <a:gd name="T13" fmla="*/ 88 h 233"/>
                  <a:gd name="T14" fmla="*/ 88 w 202"/>
                  <a:gd name="T15" fmla="*/ 137 h 233"/>
                  <a:gd name="T16" fmla="*/ 110 w 202"/>
                  <a:gd name="T17" fmla="*/ 93 h 233"/>
                  <a:gd name="T18" fmla="*/ 57 w 202"/>
                  <a:gd name="T19" fmla="*/ 46 h 233"/>
                  <a:gd name="T20" fmla="*/ 51 w 202"/>
                  <a:gd name="T21" fmla="*/ 41 h 233"/>
                  <a:gd name="T22" fmla="*/ 45 w 202"/>
                  <a:gd name="T23" fmla="*/ 40 h 233"/>
                  <a:gd name="T24" fmla="*/ 41 w 202"/>
                  <a:gd name="T25" fmla="*/ 42 h 233"/>
                  <a:gd name="T26" fmla="*/ 37 w 202"/>
                  <a:gd name="T27" fmla="*/ 46 h 233"/>
                  <a:gd name="T28" fmla="*/ 30 w 202"/>
                  <a:gd name="T29" fmla="*/ 39 h 233"/>
                  <a:gd name="T30" fmla="*/ 49 w 202"/>
                  <a:gd name="T31" fmla="*/ 0 h 233"/>
                  <a:gd name="T32" fmla="*/ 57 w 202"/>
                  <a:gd name="T33" fmla="*/ 7 h 233"/>
                  <a:gd name="T34" fmla="*/ 55 w 202"/>
                  <a:gd name="T35" fmla="*/ 12 h 233"/>
                  <a:gd name="T36" fmla="*/ 55 w 202"/>
                  <a:gd name="T37" fmla="*/ 17 h 233"/>
                  <a:gd name="T38" fmla="*/ 57 w 202"/>
                  <a:gd name="T39" fmla="*/ 24 h 233"/>
                  <a:gd name="T40" fmla="*/ 63 w 202"/>
                  <a:gd name="T41" fmla="*/ 31 h 233"/>
                  <a:gd name="T42" fmla="*/ 174 w 202"/>
                  <a:gd name="T43" fmla="*/ 129 h 233"/>
                  <a:gd name="T44" fmla="*/ 180 w 202"/>
                  <a:gd name="T45" fmla="*/ 134 h 233"/>
                  <a:gd name="T46" fmla="*/ 186 w 202"/>
                  <a:gd name="T47" fmla="*/ 135 h 233"/>
                  <a:gd name="T48" fmla="*/ 191 w 202"/>
                  <a:gd name="T49" fmla="*/ 133 h 233"/>
                  <a:gd name="T50" fmla="*/ 194 w 202"/>
                  <a:gd name="T51" fmla="*/ 130 h 233"/>
                  <a:gd name="T52" fmla="*/ 202 w 202"/>
                  <a:gd name="T53" fmla="*/ 137 h 233"/>
                  <a:gd name="T54" fmla="*/ 182 w 202"/>
                  <a:gd name="T55" fmla="*/ 175 h 233"/>
                  <a:gd name="T56" fmla="*/ 175 w 202"/>
                  <a:gd name="T57" fmla="*/ 169 h 233"/>
                  <a:gd name="T58" fmla="*/ 176 w 202"/>
                  <a:gd name="T59" fmla="*/ 163 h 233"/>
                  <a:gd name="T60" fmla="*/ 176 w 202"/>
                  <a:gd name="T61" fmla="*/ 158 h 233"/>
                  <a:gd name="T62" fmla="*/ 174 w 202"/>
                  <a:gd name="T63" fmla="*/ 151 h 233"/>
                  <a:gd name="T64" fmla="*/ 167 w 202"/>
                  <a:gd name="T65" fmla="*/ 144 h 233"/>
                  <a:gd name="T66" fmla="*/ 120 w 202"/>
                  <a:gd name="T67" fmla="*/ 102 h 233"/>
                  <a:gd name="T68" fmla="*/ 98 w 202"/>
                  <a:gd name="T69" fmla="*/ 146 h 233"/>
                  <a:gd name="T70" fmla="*/ 144 w 202"/>
                  <a:gd name="T71" fmla="*/ 187 h 233"/>
                  <a:gd name="T72" fmla="*/ 151 w 202"/>
                  <a:gd name="T73" fmla="*/ 192 h 233"/>
                  <a:gd name="T74" fmla="*/ 157 w 202"/>
                  <a:gd name="T75" fmla="*/ 193 h 233"/>
                  <a:gd name="T76" fmla="*/ 161 w 202"/>
                  <a:gd name="T77" fmla="*/ 191 h 233"/>
                  <a:gd name="T78" fmla="*/ 165 w 202"/>
                  <a:gd name="T79" fmla="*/ 188 h 233"/>
                  <a:gd name="T80" fmla="*/ 172 w 202"/>
                  <a:gd name="T81" fmla="*/ 194 h 233"/>
                  <a:gd name="T82" fmla="*/ 152 w 202"/>
                  <a:gd name="T83" fmla="*/ 233 h 233"/>
                  <a:gd name="T84" fmla="*/ 145 w 202"/>
                  <a:gd name="T85" fmla="*/ 226 h 233"/>
                  <a:gd name="T86" fmla="*/ 146 w 202"/>
                  <a:gd name="T87" fmla="*/ 221 h 233"/>
                  <a:gd name="T88" fmla="*/ 147 w 202"/>
                  <a:gd name="T89" fmla="*/ 215 h 233"/>
                  <a:gd name="T90" fmla="*/ 144 w 202"/>
                  <a:gd name="T91" fmla="*/ 208 h 233"/>
                  <a:gd name="T92" fmla="*/ 138 w 202"/>
                  <a:gd name="T93" fmla="*/ 202 h 233"/>
                  <a:gd name="T94" fmla="*/ 28 w 202"/>
                  <a:gd name="T95" fmla="*/ 103 h 233"/>
                  <a:gd name="T96" fmla="*/ 21 w 202"/>
                  <a:gd name="T97" fmla="*/ 98 h 233"/>
                  <a:gd name="T98" fmla="*/ 15 w 202"/>
                  <a:gd name="T99" fmla="*/ 97 h 233"/>
                  <a:gd name="T100" fmla="*/ 11 w 202"/>
                  <a:gd name="T101" fmla="*/ 99 h 233"/>
                  <a:gd name="T102" fmla="*/ 7 w 202"/>
                  <a:gd name="T103" fmla="*/ 103 h 233"/>
                  <a:gd name="T104" fmla="*/ 0 w 202"/>
                  <a:gd name="T105" fmla="*/ 96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2" h="233">
                    <a:moveTo>
                      <a:pt x="0" y="96"/>
                    </a:moveTo>
                    <a:cubicBezTo>
                      <a:pt x="20" y="58"/>
                      <a:pt x="20" y="58"/>
                      <a:pt x="20" y="58"/>
                    </a:cubicBezTo>
                    <a:cubicBezTo>
                      <a:pt x="27" y="65"/>
                      <a:pt x="27" y="65"/>
                      <a:pt x="27" y="65"/>
                    </a:cubicBezTo>
                    <a:cubicBezTo>
                      <a:pt x="27" y="66"/>
                      <a:pt x="26" y="67"/>
                      <a:pt x="26" y="70"/>
                    </a:cubicBezTo>
                    <a:cubicBezTo>
                      <a:pt x="25" y="72"/>
                      <a:pt x="25" y="74"/>
                      <a:pt x="25" y="75"/>
                    </a:cubicBezTo>
                    <a:cubicBezTo>
                      <a:pt x="25" y="77"/>
                      <a:pt x="26" y="79"/>
                      <a:pt x="27" y="81"/>
                    </a:cubicBezTo>
                    <a:cubicBezTo>
                      <a:pt x="29" y="83"/>
                      <a:pt x="31" y="86"/>
                      <a:pt x="34" y="88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110" y="93"/>
                      <a:pt x="110" y="93"/>
                      <a:pt x="110" y="93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4"/>
                      <a:pt x="53" y="42"/>
                      <a:pt x="51" y="41"/>
                    </a:cubicBezTo>
                    <a:cubicBezTo>
                      <a:pt x="49" y="40"/>
                      <a:pt x="47" y="39"/>
                      <a:pt x="45" y="40"/>
                    </a:cubicBezTo>
                    <a:cubicBezTo>
                      <a:pt x="43" y="40"/>
                      <a:pt x="42" y="41"/>
                      <a:pt x="41" y="42"/>
                    </a:cubicBezTo>
                    <a:cubicBezTo>
                      <a:pt x="39" y="43"/>
                      <a:pt x="38" y="44"/>
                      <a:pt x="37" y="46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49" y="0"/>
                      <a:pt x="49" y="0"/>
                      <a:pt x="49" y="0"/>
                    </a:cubicBezTo>
                    <a:cubicBezTo>
                      <a:pt x="57" y="7"/>
                      <a:pt x="57" y="7"/>
                      <a:pt x="57" y="7"/>
                    </a:cubicBezTo>
                    <a:cubicBezTo>
                      <a:pt x="57" y="8"/>
                      <a:pt x="56" y="10"/>
                      <a:pt x="55" y="12"/>
                    </a:cubicBezTo>
                    <a:cubicBezTo>
                      <a:pt x="55" y="14"/>
                      <a:pt x="54" y="16"/>
                      <a:pt x="55" y="17"/>
                    </a:cubicBezTo>
                    <a:cubicBezTo>
                      <a:pt x="55" y="19"/>
                      <a:pt x="56" y="22"/>
                      <a:pt x="57" y="24"/>
                    </a:cubicBezTo>
                    <a:cubicBezTo>
                      <a:pt x="58" y="26"/>
                      <a:pt x="61" y="28"/>
                      <a:pt x="63" y="31"/>
                    </a:cubicBezTo>
                    <a:cubicBezTo>
                      <a:pt x="174" y="129"/>
                      <a:pt x="174" y="129"/>
                      <a:pt x="174" y="129"/>
                    </a:cubicBezTo>
                    <a:cubicBezTo>
                      <a:pt x="176" y="132"/>
                      <a:pt x="178" y="133"/>
                      <a:pt x="180" y="134"/>
                    </a:cubicBezTo>
                    <a:cubicBezTo>
                      <a:pt x="182" y="135"/>
                      <a:pt x="184" y="136"/>
                      <a:pt x="186" y="135"/>
                    </a:cubicBezTo>
                    <a:cubicBezTo>
                      <a:pt x="188" y="135"/>
                      <a:pt x="189" y="134"/>
                      <a:pt x="191" y="133"/>
                    </a:cubicBezTo>
                    <a:cubicBezTo>
                      <a:pt x="193" y="132"/>
                      <a:pt x="194" y="131"/>
                      <a:pt x="194" y="130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182" y="175"/>
                      <a:pt x="182" y="175"/>
                      <a:pt x="182" y="175"/>
                    </a:cubicBezTo>
                    <a:cubicBezTo>
                      <a:pt x="175" y="169"/>
                      <a:pt x="175" y="169"/>
                      <a:pt x="175" y="169"/>
                    </a:cubicBezTo>
                    <a:cubicBezTo>
                      <a:pt x="175" y="167"/>
                      <a:pt x="176" y="165"/>
                      <a:pt x="176" y="163"/>
                    </a:cubicBezTo>
                    <a:cubicBezTo>
                      <a:pt x="176" y="161"/>
                      <a:pt x="176" y="159"/>
                      <a:pt x="176" y="158"/>
                    </a:cubicBezTo>
                    <a:cubicBezTo>
                      <a:pt x="176" y="156"/>
                      <a:pt x="175" y="153"/>
                      <a:pt x="174" y="151"/>
                    </a:cubicBezTo>
                    <a:cubicBezTo>
                      <a:pt x="172" y="149"/>
                      <a:pt x="170" y="146"/>
                      <a:pt x="167" y="144"/>
                    </a:cubicBezTo>
                    <a:cubicBezTo>
                      <a:pt x="120" y="102"/>
                      <a:pt x="120" y="102"/>
                      <a:pt x="120" y="102"/>
                    </a:cubicBezTo>
                    <a:cubicBezTo>
                      <a:pt x="98" y="146"/>
                      <a:pt x="98" y="146"/>
                      <a:pt x="98" y="146"/>
                    </a:cubicBezTo>
                    <a:cubicBezTo>
                      <a:pt x="144" y="187"/>
                      <a:pt x="144" y="187"/>
                      <a:pt x="144" y="187"/>
                    </a:cubicBezTo>
                    <a:cubicBezTo>
                      <a:pt x="146" y="189"/>
                      <a:pt x="148" y="191"/>
                      <a:pt x="151" y="192"/>
                    </a:cubicBezTo>
                    <a:cubicBezTo>
                      <a:pt x="153" y="193"/>
                      <a:pt x="155" y="193"/>
                      <a:pt x="157" y="193"/>
                    </a:cubicBezTo>
                    <a:cubicBezTo>
                      <a:pt x="158" y="192"/>
                      <a:pt x="160" y="192"/>
                      <a:pt x="161" y="191"/>
                    </a:cubicBezTo>
                    <a:cubicBezTo>
                      <a:pt x="163" y="190"/>
                      <a:pt x="164" y="189"/>
                      <a:pt x="165" y="188"/>
                    </a:cubicBezTo>
                    <a:cubicBezTo>
                      <a:pt x="172" y="194"/>
                      <a:pt x="172" y="194"/>
                      <a:pt x="172" y="194"/>
                    </a:cubicBezTo>
                    <a:cubicBezTo>
                      <a:pt x="152" y="233"/>
                      <a:pt x="152" y="233"/>
                      <a:pt x="152" y="233"/>
                    </a:cubicBezTo>
                    <a:cubicBezTo>
                      <a:pt x="145" y="226"/>
                      <a:pt x="145" y="226"/>
                      <a:pt x="145" y="226"/>
                    </a:cubicBezTo>
                    <a:cubicBezTo>
                      <a:pt x="145" y="225"/>
                      <a:pt x="146" y="223"/>
                      <a:pt x="146" y="221"/>
                    </a:cubicBezTo>
                    <a:cubicBezTo>
                      <a:pt x="147" y="218"/>
                      <a:pt x="147" y="217"/>
                      <a:pt x="147" y="215"/>
                    </a:cubicBezTo>
                    <a:cubicBezTo>
                      <a:pt x="147" y="213"/>
                      <a:pt x="146" y="211"/>
                      <a:pt x="144" y="208"/>
                    </a:cubicBezTo>
                    <a:cubicBezTo>
                      <a:pt x="142" y="206"/>
                      <a:pt x="140" y="204"/>
                      <a:pt x="138" y="202"/>
                    </a:cubicBezTo>
                    <a:cubicBezTo>
                      <a:pt x="28" y="103"/>
                      <a:pt x="28" y="103"/>
                      <a:pt x="28" y="103"/>
                    </a:cubicBezTo>
                    <a:cubicBezTo>
                      <a:pt x="25" y="101"/>
                      <a:pt x="23" y="99"/>
                      <a:pt x="21" y="98"/>
                    </a:cubicBezTo>
                    <a:cubicBezTo>
                      <a:pt x="19" y="97"/>
                      <a:pt x="17" y="97"/>
                      <a:pt x="15" y="97"/>
                    </a:cubicBezTo>
                    <a:cubicBezTo>
                      <a:pt x="14" y="97"/>
                      <a:pt x="12" y="98"/>
                      <a:pt x="11" y="99"/>
                    </a:cubicBezTo>
                    <a:cubicBezTo>
                      <a:pt x="9" y="101"/>
                      <a:pt x="8" y="102"/>
                      <a:pt x="7" y="103"/>
                    </a:cubicBez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" name="îSļíḍê">
                <a:extLst>
                  <a:ext uri="{FF2B5EF4-FFF2-40B4-BE49-F238E27FC236}">
                    <a16:creationId xmlns:a16="http://schemas.microsoft.com/office/drawing/2014/main" id="{619807DB-9C77-4D0D-9D07-2E2C88151A4C}"/>
                  </a:ext>
                </a:extLst>
              </p:cNvPr>
              <p:cNvSpPr/>
              <p:nvPr/>
            </p:nvSpPr>
            <p:spPr bwMode="auto">
              <a:xfrm>
                <a:off x="2319338" y="3086101"/>
                <a:ext cx="144463" cy="157163"/>
              </a:xfrm>
              <a:custGeom>
                <a:avLst/>
                <a:gdLst>
                  <a:gd name="T0" fmla="*/ 130 w 185"/>
                  <a:gd name="T1" fmla="*/ 193 h 199"/>
                  <a:gd name="T2" fmla="*/ 132 w 185"/>
                  <a:gd name="T3" fmla="*/ 186 h 199"/>
                  <a:gd name="T4" fmla="*/ 131 w 185"/>
                  <a:gd name="T5" fmla="*/ 177 h 199"/>
                  <a:gd name="T6" fmla="*/ 122 w 185"/>
                  <a:gd name="T7" fmla="*/ 165 h 199"/>
                  <a:gd name="T8" fmla="*/ 103 w 185"/>
                  <a:gd name="T9" fmla="*/ 148 h 199"/>
                  <a:gd name="T10" fmla="*/ 35 w 185"/>
                  <a:gd name="T11" fmla="*/ 91 h 199"/>
                  <a:gd name="T12" fmla="*/ 15 w 185"/>
                  <a:gd name="T13" fmla="*/ 69 h 199"/>
                  <a:gd name="T14" fmla="*/ 3 w 185"/>
                  <a:gd name="T15" fmla="*/ 47 h 199"/>
                  <a:gd name="T16" fmla="*/ 0 w 185"/>
                  <a:gd name="T17" fmla="*/ 29 h 199"/>
                  <a:gd name="T18" fmla="*/ 3 w 185"/>
                  <a:gd name="T19" fmla="*/ 16 h 199"/>
                  <a:gd name="T20" fmla="*/ 14 w 185"/>
                  <a:gd name="T21" fmla="*/ 4 h 199"/>
                  <a:gd name="T22" fmla="*/ 29 w 185"/>
                  <a:gd name="T23" fmla="*/ 1 h 199"/>
                  <a:gd name="T24" fmla="*/ 47 w 185"/>
                  <a:gd name="T25" fmla="*/ 6 h 199"/>
                  <a:gd name="T26" fmla="*/ 65 w 185"/>
                  <a:gd name="T27" fmla="*/ 18 h 199"/>
                  <a:gd name="T28" fmla="*/ 157 w 185"/>
                  <a:gd name="T29" fmla="*/ 95 h 199"/>
                  <a:gd name="T30" fmla="*/ 163 w 185"/>
                  <a:gd name="T31" fmla="*/ 100 h 199"/>
                  <a:gd name="T32" fmla="*/ 170 w 185"/>
                  <a:gd name="T33" fmla="*/ 101 h 199"/>
                  <a:gd name="T34" fmla="*/ 174 w 185"/>
                  <a:gd name="T35" fmla="*/ 99 h 199"/>
                  <a:gd name="T36" fmla="*/ 178 w 185"/>
                  <a:gd name="T37" fmla="*/ 96 h 199"/>
                  <a:gd name="T38" fmla="*/ 185 w 185"/>
                  <a:gd name="T39" fmla="*/ 102 h 199"/>
                  <a:gd name="T40" fmla="*/ 166 w 185"/>
                  <a:gd name="T41" fmla="*/ 141 h 199"/>
                  <a:gd name="T42" fmla="*/ 158 w 185"/>
                  <a:gd name="T43" fmla="*/ 135 h 199"/>
                  <a:gd name="T44" fmla="*/ 160 w 185"/>
                  <a:gd name="T45" fmla="*/ 129 h 199"/>
                  <a:gd name="T46" fmla="*/ 160 w 185"/>
                  <a:gd name="T47" fmla="*/ 124 h 199"/>
                  <a:gd name="T48" fmla="*/ 157 w 185"/>
                  <a:gd name="T49" fmla="*/ 117 h 199"/>
                  <a:gd name="T50" fmla="*/ 151 w 185"/>
                  <a:gd name="T51" fmla="*/ 111 h 199"/>
                  <a:gd name="T52" fmla="*/ 65 w 185"/>
                  <a:gd name="T53" fmla="*/ 38 h 199"/>
                  <a:gd name="T54" fmla="*/ 51 w 185"/>
                  <a:gd name="T55" fmla="*/ 28 h 199"/>
                  <a:gd name="T56" fmla="*/ 37 w 185"/>
                  <a:gd name="T57" fmla="*/ 21 h 199"/>
                  <a:gd name="T58" fmla="*/ 24 w 185"/>
                  <a:gd name="T59" fmla="*/ 19 h 199"/>
                  <a:gd name="T60" fmla="*/ 14 w 185"/>
                  <a:gd name="T61" fmla="*/ 28 h 199"/>
                  <a:gd name="T62" fmla="*/ 12 w 185"/>
                  <a:gd name="T63" fmla="*/ 44 h 199"/>
                  <a:gd name="T64" fmla="*/ 18 w 185"/>
                  <a:gd name="T65" fmla="*/ 60 h 199"/>
                  <a:gd name="T66" fmla="*/ 29 w 185"/>
                  <a:gd name="T67" fmla="*/ 75 h 199"/>
                  <a:gd name="T68" fmla="*/ 41 w 185"/>
                  <a:gd name="T69" fmla="*/ 87 h 199"/>
                  <a:gd name="T70" fmla="*/ 105 w 185"/>
                  <a:gd name="T71" fmla="*/ 140 h 199"/>
                  <a:gd name="T72" fmla="*/ 125 w 185"/>
                  <a:gd name="T73" fmla="*/ 156 h 199"/>
                  <a:gd name="T74" fmla="*/ 137 w 185"/>
                  <a:gd name="T75" fmla="*/ 161 h 199"/>
                  <a:gd name="T76" fmla="*/ 144 w 185"/>
                  <a:gd name="T77" fmla="*/ 159 h 199"/>
                  <a:gd name="T78" fmla="*/ 149 w 185"/>
                  <a:gd name="T79" fmla="*/ 154 h 199"/>
                  <a:gd name="T80" fmla="*/ 157 w 185"/>
                  <a:gd name="T81" fmla="*/ 161 h 199"/>
                  <a:gd name="T82" fmla="*/ 138 w 185"/>
                  <a:gd name="T83" fmla="*/ 199 h 199"/>
                  <a:gd name="T84" fmla="*/ 130 w 185"/>
                  <a:gd name="T85" fmla="*/ 19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85" h="199">
                    <a:moveTo>
                      <a:pt x="130" y="193"/>
                    </a:moveTo>
                    <a:cubicBezTo>
                      <a:pt x="131" y="191"/>
                      <a:pt x="131" y="189"/>
                      <a:pt x="132" y="186"/>
                    </a:cubicBezTo>
                    <a:cubicBezTo>
                      <a:pt x="132" y="183"/>
                      <a:pt x="132" y="180"/>
                      <a:pt x="131" y="177"/>
                    </a:cubicBezTo>
                    <a:cubicBezTo>
                      <a:pt x="130" y="174"/>
                      <a:pt x="127" y="170"/>
                      <a:pt x="122" y="165"/>
                    </a:cubicBezTo>
                    <a:cubicBezTo>
                      <a:pt x="117" y="160"/>
                      <a:pt x="111" y="155"/>
                      <a:pt x="103" y="148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27" y="84"/>
                      <a:pt x="20" y="77"/>
                      <a:pt x="15" y="69"/>
                    </a:cubicBezTo>
                    <a:cubicBezTo>
                      <a:pt x="9" y="61"/>
                      <a:pt x="5" y="54"/>
                      <a:pt x="3" y="47"/>
                    </a:cubicBezTo>
                    <a:cubicBezTo>
                      <a:pt x="1" y="40"/>
                      <a:pt x="0" y="34"/>
                      <a:pt x="0" y="29"/>
                    </a:cubicBezTo>
                    <a:cubicBezTo>
                      <a:pt x="0" y="24"/>
                      <a:pt x="1" y="19"/>
                      <a:pt x="3" y="16"/>
                    </a:cubicBezTo>
                    <a:cubicBezTo>
                      <a:pt x="6" y="10"/>
                      <a:pt x="9" y="6"/>
                      <a:pt x="14" y="4"/>
                    </a:cubicBezTo>
                    <a:cubicBezTo>
                      <a:pt x="18" y="1"/>
                      <a:pt x="24" y="0"/>
                      <a:pt x="29" y="1"/>
                    </a:cubicBezTo>
                    <a:cubicBezTo>
                      <a:pt x="35" y="1"/>
                      <a:pt x="41" y="3"/>
                      <a:pt x="47" y="6"/>
                    </a:cubicBezTo>
                    <a:cubicBezTo>
                      <a:pt x="53" y="9"/>
                      <a:pt x="59" y="13"/>
                      <a:pt x="65" y="18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9" y="98"/>
                      <a:pt x="162" y="99"/>
                      <a:pt x="163" y="100"/>
                    </a:cubicBezTo>
                    <a:cubicBezTo>
                      <a:pt x="165" y="101"/>
                      <a:pt x="168" y="101"/>
                      <a:pt x="170" y="101"/>
                    </a:cubicBezTo>
                    <a:cubicBezTo>
                      <a:pt x="171" y="101"/>
                      <a:pt x="173" y="100"/>
                      <a:pt x="174" y="99"/>
                    </a:cubicBezTo>
                    <a:cubicBezTo>
                      <a:pt x="176" y="98"/>
                      <a:pt x="177" y="96"/>
                      <a:pt x="178" y="96"/>
                    </a:cubicBezTo>
                    <a:cubicBezTo>
                      <a:pt x="185" y="102"/>
                      <a:pt x="185" y="102"/>
                      <a:pt x="185" y="102"/>
                    </a:cubicBezTo>
                    <a:cubicBezTo>
                      <a:pt x="166" y="141"/>
                      <a:pt x="166" y="141"/>
                      <a:pt x="166" y="141"/>
                    </a:cubicBezTo>
                    <a:cubicBezTo>
                      <a:pt x="158" y="135"/>
                      <a:pt x="158" y="135"/>
                      <a:pt x="158" y="135"/>
                    </a:cubicBezTo>
                    <a:cubicBezTo>
                      <a:pt x="159" y="134"/>
                      <a:pt x="159" y="132"/>
                      <a:pt x="160" y="129"/>
                    </a:cubicBezTo>
                    <a:cubicBezTo>
                      <a:pt x="160" y="127"/>
                      <a:pt x="160" y="125"/>
                      <a:pt x="160" y="124"/>
                    </a:cubicBezTo>
                    <a:cubicBezTo>
                      <a:pt x="160" y="122"/>
                      <a:pt x="159" y="119"/>
                      <a:pt x="157" y="117"/>
                    </a:cubicBezTo>
                    <a:cubicBezTo>
                      <a:pt x="155" y="115"/>
                      <a:pt x="153" y="113"/>
                      <a:pt x="151" y="111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61" y="35"/>
                      <a:pt x="56" y="31"/>
                      <a:pt x="51" y="28"/>
                    </a:cubicBezTo>
                    <a:cubicBezTo>
                      <a:pt x="47" y="25"/>
                      <a:pt x="42" y="22"/>
                      <a:pt x="37" y="21"/>
                    </a:cubicBezTo>
                    <a:cubicBezTo>
                      <a:pt x="32" y="19"/>
                      <a:pt x="28" y="19"/>
                      <a:pt x="24" y="19"/>
                    </a:cubicBezTo>
                    <a:cubicBezTo>
                      <a:pt x="20" y="20"/>
                      <a:pt x="16" y="23"/>
                      <a:pt x="14" y="28"/>
                    </a:cubicBezTo>
                    <a:cubicBezTo>
                      <a:pt x="12" y="33"/>
                      <a:pt x="11" y="38"/>
                      <a:pt x="12" y="44"/>
                    </a:cubicBezTo>
                    <a:cubicBezTo>
                      <a:pt x="13" y="49"/>
                      <a:pt x="15" y="55"/>
                      <a:pt x="18" y="60"/>
                    </a:cubicBezTo>
                    <a:cubicBezTo>
                      <a:pt x="21" y="65"/>
                      <a:pt x="25" y="70"/>
                      <a:pt x="29" y="75"/>
                    </a:cubicBezTo>
                    <a:cubicBezTo>
                      <a:pt x="32" y="79"/>
                      <a:pt x="37" y="83"/>
                      <a:pt x="41" y="87"/>
                    </a:cubicBezTo>
                    <a:cubicBezTo>
                      <a:pt x="105" y="140"/>
                      <a:pt x="105" y="140"/>
                      <a:pt x="105" y="140"/>
                    </a:cubicBezTo>
                    <a:cubicBezTo>
                      <a:pt x="113" y="147"/>
                      <a:pt x="120" y="152"/>
                      <a:pt x="125" y="156"/>
                    </a:cubicBezTo>
                    <a:cubicBezTo>
                      <a:pt x="131" y="160"/>
                      <a:pt x="135" y="161"/>
                      <a:pt x="137" y="161"/>
                    </a:cubicBezTo>
                    <a:cubicBezTo>
                      <a:pt x="140" y="161"/>
                      <a:pt x="142" y="161"/>
                      <a:pt x="144" y="159"/>
                    </a:cubicBezTo>
                    <a:cubicBezTo>
                      <a:pt x="147" y="157"/>
                      <a:pt x="148" y="155"/>
                      <a:pt x="149" y="154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38" y="199"/>
                      <a:pt x="138" y="199"/>
                      <a:pt x="138" y="199"/>
                    </a:cubicBezTo>
                    <a:lnTo>
                      <a:pt x="130" y="193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" name="ïşḻiḑe">
                <a:extLst>
                  <a:ext uri="{FF2B5EF4-FFF2-40B4-BE49-F238E27FC236}">
                    <a16:creationId xmlns:a16="http://schemas.microsoft.com/office/drawing/2014/main" id="{99E2FD61-D936-4E67-9A7E-C0ECB844442C}"/>
                  </a:ext>
                </a:extLst>
              </p:cNvPr>
              <p:cNvSpPr/>
              <p:nvPr/>
            </p:nvSpPr>
            <p:spPr bwMode="auto">
              <a:xfrm>
                <a:off x="2279651" y="3140076"/>
                <a:ext cx="147638" cy="127000"/>
              </a:xfrm>
              <a:custGeom>
                <a:avLst/>
                <a:gdLst>
                  <a:gd name="T0" fmla="*/ 0 w 189"/>
                  <a:gd name="T1" fmla="*/ 104 h 161"/>
                  <a:gd name="T2" fmla="*/ 15 w 189"/>
                  <a:gd name="T3" fmla="*/ 62 h 161"/>
                  <a:gd name="T4" fmla="*/ 23 w 189"/>
                  <a:gd name="T5" fmla="*/ 67 h 161"/>
                  <a:gd name="T6" fmla="*/ 22 w 189"/>
                  <a:gd name="T7" fmla="*/ 78 h 161"/>
                  <a:gd name="T8" fmla="*/ 25 w 189"/>
                  <a:gd name="T9" fmla="*/ 84 h 161"/>
                  <a:gd name="T10" fmla="*/ 28 w 189"/>
                  <a:gd name="T11" fmla="*/ 86 h 161"/>
                  <a:gd name="T12" fmla="*/ 31 w 189"/>
                  <a:gd name="T13" fmla="*/ 87 h 161"/>
                  <a:gd name="T14" fmla="*/ 71 w 189"/>
                  <a:gd name="T15" fmla="*/ 102 h 161"/>
                  <a:gd name="T16" fmla="*/ 84 w 189"/>
                  <a:gd name="T17" fmla="*/ 66 h 161"/>
                  <a:gd name="T18" fmla="*/ 71 w 189"/>
                  <a:gd name="T19" fmla="*/ 54 h 161"/>
                  <a:gd name="T20" fmla="*/ 60 w 189"/>
                  <a:gd name="T21" fmla="*/ 45 h 161"/>
                  <a:gd name="T22" fmla="*/ 53 w 189"/>
                  <a:gd name="T23" fmla="*/ 38 h 161"/>
                  <a:gd name="T24" fmla="*/ 48 w 189"/>
                  <a:gd name="T25" fmla="*/ 35 h 161"/>
                  <a:gd name="T26" fmla="*/ 39 w 189"/>
                  <a:gd name="T27" fmla="*/ 35 h 161"/>
                  <a:gd name="T28" fmla="*/ 32 w 189"/>
                  <a:gd name="T29" fmla="*/ 43 h 161"/>
                  <a:gd name="T30" fmla="*/ 24 w 189"/>
                  <a:gd name="T31" fmla="*/ 38 h 161"/>
                  <a:gd name="T32" fmla="*/ 37 w 189"/>
                  <a:gd name="T33" fmla="*/ 0 h 161"/>
                  <a:gd name="T34" fmla="*/ 46 w 189"/>
                  <a:gd name="T35" fmla="*/ 5 h 161"/>
                  <a:gd name="T36" fmla="*/ 46 w 189"/>
                  <a:gd name="T37" fmla="*/ 10 h 161"/>
                  <a:gd name="T38" fmla="*/ 47 w 189"/>
                  <a:gd name="T39" fmla="*/ 17 h 161"/>
                  <a:gd name="T40" fmla="*/ 52 w 189"/>
                  <a:gd name="T41" fmla="*/ 25 h 161"/>
                  <a:gd name="T42" fmla="*/ 60 w 189"/>
                  <a:gd name="T43" fmla="*/ 34 h 161"/>
                  <a:gd name="T44" fmla="*/ 125 w 189"/>
                  <a:gd name="T45" fmla="*/ 95 h 161"/>
                  <a:gd name="T46" fmla="*/ 189 w 189"/>
                  <a:gd name="T47" fmla="*/ 156 h 161"/>
                  <a:gd name="T48" fmla="*/ 186 w 189"/>
                  <a:gd name="T49" fmla="*/ 161 h 161"/>
                  <a:gd name="T50" fmla="*/ 30 w 189"/>
                  <a:gd name="T51" fmla="*/ 105 h 161"/>
                  <a:gd name="T52" fmla="*/ 22 w 189"/>
                  <a:gd name="T53" fmla="*/ 103 h 161"/>
                  <a:gd name="T54" fmla="*/ 15 w 189"/>
                  <a:gd name="T55" fmla="*/ 103 h 161"/>
                  <a:gd name="T56" fmla="*/ 11 w 189"/>
                  <a:gd name="T57" fmla="*/ 106 h 161"/>
                  <a:gd name="T58" fmla="*/ 8 w 189"/>
                  <a:gd name="T59" fmla="*/ 109 h 161"/>
                  <a:gd name="T60" fmla="*/ 0 w 189"/>
                  <a:gd name="T61" fmla="*/ 104 h 161"/>
                  <a:gd name="T62" fmla="*/ 83 w 189"/>
                  <a:gd name="T63" fmla="*/ 106 h 161"/>
                  <a:gd name="T64" fmla="*/ 153 w 189"/>
                  <a:gd name="T65" fmla="*/ 131 h 161"/>
                  <a:gd name="T66" fmla="*/ 94 w 189"/>
                  <a:gd name="T67" fmla="*/ 75 h 161"/>
                  <a:gd name="T68" fmla="*/ 83 w 189"/>
                  <a:gd name="T69" fmla="*/ 106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89" h="161">
                    <a:moveTo>
                      <a:pt x="0" y="104"/>
                    </a:moveTo>
                    <a:cubicBezTo>
                      <a:pt x="15" y="62"/>
                      <a:pt x="15" y="62"/>
                      <a:pt x="15" y="62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2" y="71"/>
                      <a:pt x="22" y="75"/>
                      <a:pt x="22" y="78"/>
                    </a:cubicBezTo>
                    <a:cubicBezTo>
                      <a:pt x="23" y="81"/>
                      <a:pt x="24" y="83"/>
                      <a:pt x="25" y="84"/>
                    </a:cubicBezTo>
                    <a:cubicBezTo>
                      <a:pt x="26" y="85"/>
                      <a:pt x="27" y="85"/>
                      <a:pt x="28" y="86"/>
                    </a:cubicBezTo>
                    <a:cubicBezTo>
                      <a:pt x="29" y="86"/>
                      <a:pt x="30" y="87"/>
                      <a:pt x="31" y="87"/>
                    </a:cubicBezTo>
                    <a:cubicBezTo>
                      <a:pt x="71" y="102"/>
                      <a:pt x="71" y="102"/>
                      <a:pt x="71" y="102"/>
                    </a:cubicBezTo>
                    <a:cubicBezTo>
                      <a:pt x="84" y="66"/>
                      <a:pt x="84" y="66"/>
                      <a:pt x="84" y="66"/>
                    </a:cubicBezTo>
                    <a:cubicBezTo>
                      <a:pt x="79" y="62"/>
                      <a:pt x="75" y="58"/>
                      <a:pt x="71" y="54"/>
                    </a:cubicBezTo>
                    <a:cubicBezTo>
                      <a:pt x="67" y="51"/>
                      <a:pt x="64" y="48"/>
                      <a:pt x="60" y="45"/>
                    </a:cubicBezTo>
                    <a:cubicBezTo>
                      <a:pt x="57" y="42"/>
                      <a:pt x="55" y="40"/>
                      <a:pt x="53" y="38"/>
                    </a:cubicBezTo>
                    <a:cubicBezTo>
                      <a:pt x="51" y="37"/>
                      <a:pt x="49" y="36"/>
                      <a:pt x="48" y="35"/>
                    </a:cubicBezTo>
                    <a:cubicBezTo>
                      <a:pt x="45" y="33"/>
                      <a:pt x="42" y="33"/>
                      <a:pt x="39" y="35"/>
                    </a:cubicBezTo>
                    <a:cubicBezTo>
                      <a:pt x="36" y="37"/>
                      <a:pt x="34" y="39"/>
                      <a:pt x="32" y="43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46" y="5"/>
                      <a:pt x="46" y="5"/>
                      <a:pt x="46" y="5"/>
                    </a:cubicBezTo>
                    <a:cubicBezTo>
                      <a:pt x="46" y="6"/>
                      <a:pt x="45" y="8"/>
                      <a:pt x="46" y="10"/>
                    </a:cubicBezTo>
                    <a:cubicBezTo>
                      <a:pt x="46" y="13"/>
                      <a:pt x="46" y="15"/>
                      <a:pt x="47" y="17"/>
                    </a:cubicBezTo>
                    <a:cubicBezTo>
                      <a:pt x="48" y="20"/>
                      <a:pt x="50" y="23"/>
                      <a:pt x="52" y="25"/>
                    </a:cubicBezTo>
                    <a:cubicBezTo>
                      <a:pt x="54" y="28"/>
                      <a:pt x="57" y="31"/>
                      <a:pt x="60" y="34"/>
                    </a:cubicBezTo>
                    <a:cubicBezTo>
                      <a:pt x="79" y="53"/>
                      <a:pt x="101" y="73"/>
                      <a:pt x="125" y="95"/>
                    </a:cubicBezTo>
                    <a:cubicBezTo>
                      <a:pt x="149" y="118"/>
                      <a:pt x="170" y="138"/>
                      <a:pt x="189" y="156"/>
                    </a:cubicBezTo>
                    <a:cubicBezTo>
                      <a:pt x="186" y="161"/>
                      <a:pt x="186" y="161"/>
                      <a:pt x="186" y="161"/>
                    </a:cubicBezTo>
                    <a:cubicBezTo>
                      <a:pt x="30" y="105"/>
                      <a:pt x="30" y="105"/>
                      <a:pt x="30" y="105"/>
                    </a:cubicBezTo>
                    <a:cubicBezTo>
                      <a:pt x="27" y="104"/>
                      <a:pt x="24" y="103"/>
                      <a:pt x="22" y="103"/>
                    </a:cubicBezTo>
                    <a:cubicBezTo>
                      <a:pt x="20" y="102"/>
                      <a:pt x="18" y="102"/>
                      <a:pt x="15" y="103"/>
                    </a:cubicBezTo>
                    <a:cubicBezTo>
                      <a:pt x="14" y="103"/>
                      <a:pt x="12" y="104"/>
                      <a:pt x="11" y="106"/>
                    </a:cubicBezTo>
                    <a:cubicBezTo>
                      <a:pt x="10" y="107"/>
                      <a:pt x="9" y="108"/>
                      <a:pt x="8" y="109"/>
                    </a:cubicBezTo>
                    <a:cubicBezTo>
                      <a:pt x="0" y="104"/>
                      <a:pt x="0" y="104"/>
                      <a:pt x="0" y="104"/>
                    </a:cubicBezTo>
                    <a:close/>
                    <a:moveTo>
                      <a:pt x="83" y="106"/>
                    </a:moveTo>
                    <a:cubicBezTo>
                      <a:pt x="153" y="131"/>
                      <a:pt x="153" y="131"/>
                      <a:pt x="153" y="131"/>
                    </a:cubicBezTo>
                    <a:cubicBezTo>
                      <a:pt x="94" y="75"/>
                      <a:pt x="94" y="75"/>
                      <a:pt x="94" y="75"/>
                    </a:cubicBezTo>
                    <a:lnTo>
                      <a:pt x="83" y="106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" name="ïṡļiḑê">
                <a:extLst>
                  <a:ext uri="{FF2B5EF4-FFF2-40B4-BE49-F238E27FC236}">
                    <a16:creationId xmlns:a16="http://schemas.microsoft.com/office/drawing/2014/main" id="{8200E2FF-079A-4623-8CDF-6AE7948A610D}"/>
                  </a:ext>
                </a:extLst>
              </p:cNvPr>
              <p:cNvSpPr/>
              <p:nvPr/>
            </p:nvSpPr>
            <p:spPr bwMode="auto">
              <a:xfrm>
                <a:off x="2266951" y="3238501"/>
                <a:ext cx="152400" cy="103188"/>
              </a:xfrm>
              <a:custGeom>
                <a:avLst/>
                <a:gdLst>
                  <a:gd name="T0" fmla="*/ 56 w 193"/>
                  <a:gd name="T1" fmla="*/ 105 h 132"/>
                  <a:gd name="T2" fmla="*/ 0 w 193"/>
                  <a:gd name="T3" fmla="*/ 89 h 132"/>
                  <a:gd name="T4" fmla="*/ 12 w 193"/>
                  <a:gd name="T5" fmla="*/ 0 h 132"/>
                  <a:gd name="T6" fmla="*/ 16 w 193"/>
                  <a:gd name="T7" fmla="*/ 1 h 132"/>
                  <a:gd name="T8" fmla="*/ 175 w 193"/>
                  <a:gd name="T9" fmla="*/ 108 h 132"/>
                  <a:gd name="T10" fmla="*/ 178 w 193"/>
                  <a:gd name="T11" fmla="*/ 83 h 132"/>
                  <a:gd name="T12" fmla="*/ 179 w 193"/>
                  <a:gd name="T13" fmla="*/ 75 h 132"/>
                  <a:gd name="T14" fmla="*/ 178 w 193"/>
                  <a:gd name="T15" fmla="*/ 70 h 132"/>
                  <a:gd name="T16" fmla="*/ 166 w 193"/>
                  <a:gd name="T17" fmla="*/ 55 h 132"/>
                  <a:gd name="T18" fmla="*/ 141 w 193"/>
                  <a:gd name="T19" fmla="*/ 39 h 132"/>
                  <a:gd name="T20" fmla="*/ 142 w 193"/>
                  <a:gd name="T21" fmla="*/ 34 h 132"/>
                  <a:gd name="T22" fmla="*/ 193 w 193"/>
                  <a:gd name="T23" fmla="*/ 49 h 132"/>
                  <a:gd name="T24" fmla="*/ 182 w 193"/>
                  <a:gd name="T25" fmla="*/ 132 h 132"/>
                  <a:gd name="T26" fmla="*/ 177 w 193"/>
                  <a:gd name="T27" fmla="*/ 131 h 132"/>
                  <a:gd name="T28" fmla="*/ 19 w 193"/>
                  <a:gd name="T29" fmla="*/ 23 h 132"/>
                  <a:gd name="T30" fmla="*/ 16 w 193"/>
                  <a:gd name="T31" fmla="*/ 50 h 132"/>
                  <a:gd name="T32" fmla="*/ 15 w 193"/>
                  <a:gd name="T33" fmla="*/ 64 h 132"/>
                  <a:gd name="T34" fmla="*/ 19 w 193"/>
                  <a:gd name="T35" fmla="*/ 75 h 132"/>
                  <a:gd name="T36" fmla="*/ 38 w 193"/>
                  <a:gd name="T37" fmla="*/ 89 h 132"/>
                  <a:gd name="T38" fmla="*/ 57 w 193"/>
                  <a:gd name="T39" fmla="*/ 100 h 132"/>
                  <a:gd name="T40" fmla="*/ 56 w 193"/>
                  <a:gd name="T41" fmla="*/ 10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3" h="132">
                    <a:moveTo>
                      <a:pt x="56" y="105"/>
                    </a:moveTo>
                    <a:cubicBezTo>
                      <a:pt x="0" y="89"/>
                      <a:pt x="0" y="89"/>
                      <a:pt x="0" y="89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75" y="108"/>
                      <a:pt x="175" y="108"/>
                      <a:pt x="175" y="108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8" y="80"/>
                      <a:pt x="178" y="77"/>
                      <a:pt x="179" y="75"/>
                    </a:cubicBezTo>
                    <a:cubicBezTo>
                      <a:pt x="179" y="73"/>
                      <a:pt x="179" y="71"/>
                      <a:pt x="178" y="70"/>
                    </a:cubicBezTo>
                    <a:cubicBezTo>
                      <a:pt x="178" y="66"/>
                      <a:pt x="173" y="61"/>
                      <a:pt x="166" y="55"/>
                    </a:cubicBezTo>
                    <a:cubicBezTo>
                      <a:pt x="158" y="49"/>
                      <a:pt x="150" y="44"/>
                      <a:pt x="141" y="39"/>
                    </a:cubicBezTo>
                    <a:cubicBezTo>
                      <a:pt x="142" y="34"/>
                      <a:pt x="142" y="34"/>
                      <a:pt x="142" y="34"/>
                    </a:cubicBezTo>
                    <a:cubicBezTo>
                      <a:pt x="193" y="49"/>
                      <a:pt x="193" y="49"/>
                      <a:pt x="193" y="49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6" y="50"/>
                      <a:pt x="16" y="50"/>
                      <a:pt x="16" y="50"/>
                    </a:cubicBezTo>
                    <a:cubicBezTo>
                      <a:pt x="15" y="54"/>
                      <a:pt x="15" y="59"/>
                      <a:pt x="15" y="64"/>
                    </a:cubicBezTo>
                    <a:cubicBezTo>
                      <a:pt x="16" y="69"/>
                      <a:pt x="17" y="73"/>
                      <a:pt x="19" y="75"/>
                    </a:cubicBezTo>
                    <a:cubicBezTo>
                      <a:pt x="24" y="80"/>
                      <a:pt x="30" y="84"/>
                      <a:pt x="38" y="89"/>
                    </a:cubicBezTo>
                    <a:cubicBezTo>
                      <a:pt x="45" y="94"/>
                      <a:pt x="51" y="97"/>
                      <a:pt x="57" y="100"/>
                    </a:cubicBezTo>
                    <a:lnTo>
                      <a:pt x="56" y="105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" name="ï$ḷiḋe">
                <a:extLst>
                  <a:ext uri="{FF2B5EF4-FFF2-40B4-BE49-F238E27FC236}">
                    <a16:creationId xmlns:a16="http://schemas.microsoft.com/office/drawing/2014/main" id="{BEDDD1D7-96BD-4C1A-9A5D-B868B945FCB2}"/>
                  </a:ext>
                </a:extLst>
              </p:cNvPr>
              <p:cNvSpPr/>
              <p:nvPr/>
            </p:nvSpPr>
            <p:spPr bwMode="auto">
              <a:xfrm>
                <a:off x="2251076" y="3325813"/>
                <a:ext cx="152400" cy="112713"/>
              </a:xfrm>
              <a:custGeom>
                <a:avLst/>
                <a:gdLst>
                  <a:gd name="T0" fmla="*/ 0 w 194"/>
                  <a:gd name="T1" fmla="*/ 115 h 143"/>
                  <a:gd name="T2" fmla="*/ 4 w 194"/>
                  <a:gd name="T3" fmla="*/ 69 h 143"/>
                  <a:gd name="T4" fmla="*/ 13 w 194"/>
                  <a:gd name="T5" fmla="*/ 70 h 143"/>
                  <a:gd name="T6" fmla="*/ 14 w 194"/>
                  <a:gd name="T7" fmla="*/ 76 h 143"/>
                  <a:gd name="T8" fmla="*/ 15 w 194"/>
                  <a:gd name="T9" fmla="*/ 81 h 143"/>
                  <a:gd name="T10" fmla="*/ 19 w 194"/>
                  <a:gd name="T11" fmla="*/ 85 h 143"/>
                  <a:gd name="T12" fmla="*/ 27 w 194"/>
                  <a:gd name="T13" fmla="*/ 87 h 143"/>
                  <a:gd name="T14" fmla="*/ 92 w 194"/>
                  <a:gd name="T15" fmla="*/ 97 h 143"/>
                  <a:gd name="T16" fmla="*/ 97 w 194"/>
                  <a:gd name="T17" fmla="*/ 45 h 143"/>
                  <a:gd name="T18" fmla="*/ 33 w 194"/>
                  <a:gd name="T19" fmla="*/ 35 h 143"/>
                  <a:gd name="T20" fmla="*/ 25 w 194"/>
                  <a:gd name="T21" fmla="*/ 35 h 143"/>
                  <a:gd name="T22" fmla="*/ 20 w 194"/>
                  <a:gd name="T23" fmla="*/ 38 h 143"/>
                  <a:gd name="T24" fmla="*/ 17 w 194"/>
                  <a:gd name="T25" fmla="*/ 42 h 143"/>
                  <a:gd name="T26" fmla="*/ 15 w 194"/>
                  <a:gd name="T27" fmla="*/ 47 h 143"/>
                  <a:gd name="T28" fmla="*/ 6 w 194"/>
                  <a:gd name="T29" fmla="*/ 46 h 143"/>
                  <a:gd name="T30" fmla="*/ 10 w 194"/>
                  <a:gd name="T31" fmla="*/ 0 h 143"/>
                  <a:gd name="T32" fmla="*/ 19 w 194"/>
                  <a:gd name="T33" fmla="*/ 1 h 143"/>
                  <a:gd name="T34" fmla="*/ 20 w 194"/>
                  <a:gd name="T35" fmla="*/ 7 h 143"/>
                  <a:gd name="T36" fmla="*/ 21 w 194"/>
                  <a:gd name="T37" fmla="*/ 12 h 143"/>
                  <a:gd name="T38" fmla="*/ 25 w 194"/>
                  <a:gd name="T39" fmla="*/ 16 h 143"/>
                  <a:gd name="T40" fmla="*/ 33 w 194"/>
                  <a:gd name="T41" fmla="*/ 18 h 143"/>
                  <a:gd name="T42" fmla="*/ 166 w 194"/>
                  <a:gd name="T43" fmla="*/ 38 h 143"/>
                  <a:gd name="T44" fmla="*/ 173 w 194"/>
                  <a:gd name="T45" fmla="*/ 38 h 143"/>
                  <a:gd name="T46" fmla="*/ 179 w 194"/>
                  <a:gd name="T47" fmla="*/ 36 h 143"/>
                  <a:gd name="T48" fmla="*/ 182 w 194"/>
                  <a:gd name="T49" fmla="*/ 31 h 143"/>
                  <a:gd name="T50" fmla="*/ 184 w 194"/>
                  <a:gd name="T51" fmla="*/ 26 h 143"/>
                  <a:gd name="T52" fmla="*/ 194 w 194"/>
                  <a:gd name="T53" fmla="*/ 27 h 143"/>
                  <a:gd name="T54" fmla="*/ 189 w 194"/>
                  <a:gd name="T55" fmla="*/ 74 h 143"/>
                  <a:gd name="T56" fmla="*/ 180 w 194"/>
                  <a:gd name="T57" fmla="*/ 72 h 143"/>
                  <a:gd name="T58" fmla="*/ 180 w 194"/>
                  <a:gd name="T59" fmla="*/ 67 h 143"/>
                  <a:gd name="T60" fmla="*/ 178 w 194"/>
                  <a:gd name="T61" fmla="*/ 62 h 143"/>
                  <a:gd name="T62" fmla="*/ 173 w 194"/>
                  <a:gd name="T63" fmla="*/ 57 h 143"/>
                  <a:gd name="T64" fmla="*/ 165 w 194"/>
                  <a:gd name="T65" fmla="*/ 55 h 143"/>
                  <a:gd name="T66" fmla="*/ 109 w 194"/>
                  <a:gd name="T67" fmla="*/ 47 h 143"/>
                  <a:gd name="T68" fmla="*/ 104 w 194"/>
                  <a:gd name="T69" fmla="*/ 99 h 143"/>
                  <a:gd name="T70" fmla="*/ 160 w 194"/>
                  <a:gd name="T71" fmla="*/ 107 h 143"/>
                  <a:gd name="T72" fmla="*/ 167 w 194"/>
                  <a:gd name="T73" fmla="*/ 107 h 143"/>
                  <a:gd name="T74" fmla="*/ 173 w 194"/>
                  <a:gd name="T75" fmla="*/ 105 h 143"/>
                  <a:gd name="T76" fmla="*/ 176 w 194"/>
                  <a:gd name="T77" fmla="*/ 100 h 143"/>
                  <a:gd name="T78" fmla="*/ 178 w 194"/>
                  <a:gd name="T79" fmla="*/ 95 h 143"/>
                  <a:gd name="T80" fmla="*/ 188 w 194"/>
                  <a:gd name="T81" fmla="*/ 96 h 143"/>
                  <a:gd name="T82" fmla="*/ 183 w 194"/>
                  <a:gd name="T83" fmla="*/ 143 h 143"/>
                  <a:gd name="T84" fmla="*/ 174 w 194"/>
                  <a:gd name="T85" fmla="*/ 141 h 143"/>
                  <a:gd name="T86" fmla="*/ 174 w 194"/>
                  <a:gd name="T87" fmla="*/ 136 h 143"/>
                  <a:gd name="T88" fmla="*/ 172 w 194"/>
                  <a:gd name="T89" fmla="*/ 131 h 143"/>
                  <a:gd name="T90" fmla="*/ 167 w 194"/>
                  <a:gd name="T91" fmla="*/ 126 h 143"/>
                  <a:gd name="T92" fmla="*/ 159 w 194"/>
                  <a:gd name="T93" fmla="*/ 124 h 143"/>
                  <a:gd name="T94" fmla="*/ 27 w 194"/>
                  <a:gd name="T95" fmla="*/ 104 h 143"/>
                  <a:gd name="T96" fmla="*/ 19 w 194"/>
                  <a:gd name="T97" fmla="*/ 104 h 143"/>
                  <a:gd name="T98" fmla="*/ 14 w 194"/>
                  <a:gd name="T99" fmla="*/ 107 h 143"/>
                  <a:gd name="T100" fmla="*/ 11 w 194"/>
                  <a:gd name="T101" fmla="*/ 111 h 143"/>
                  <a:gd name="T102" fmla="*/ 9 w 194"/>
                  <a:gd name="T103" fmla="*/ 116 h 143"/>
                  <a:gd name="T104" fmla="*/ 0 w 194"/>
                  <a:gd name="T105" fmla="*/ 11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94" h="143">
                    <a:moveTo>
                      <a:pt x="0" y="115"/>
                    </a:moveTo>
                    <a:cubicBezTo>
                      <a:pt x="4" y="69"/>
                      <a:pt x="4" y="69"/>
                      <a:pt x="4" y="69"/>
                    </a:cubicBezTo>
                    <a:cubicBezTo>
                      <a:pt x="13" y="70"/>
                      <a:pt x="13" y="70"/>
                      <a:pt x="13" y="70"/>
                    </a:cubicBezTo>
                    <a:cubicBezTo>
                      <a:pt x="13" y="72"/>
                      <a:pt x="13" y="73"/>
                      <a:pt x="14" y="76"/>
                    </a:cubicBezTo>
                    <a:cubicBezTo>
                      <a:pt x="14" y="78"/>
                      <a:pt x="14" y="80"/>
                      <a:pt x="15" y="81"/>
                    </a:cubicBezTo>
                    <a:cubicBezTo>
                      <a:pt x="16" y="83"/>
                      <a:pt x="17" y="84"/>
                      <a:pt x="19" y="85"/>
                    </a:cubicBezTo>
                    <a:cubicBezTo>
                      <a:pt x="21" y="86"/>
                      <a:pt x="24" y="87"/>
                      <a:pt x="27" y="87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7" y="45"/>
                      <a:pt x="97" y="45"/>
                      <a:pt x="97" y="4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0" y="35"/>
                      <a:pt x="28" y="35"/>
                      <a:pt x="25" y="35"/>
                    </a:cubicBezTo>
                    <a:cubicBezTo>
                      <a:pt x="23" y="35"/>
                      <a:pt x="21" y="36"/>
                      <a:pt x="20" y="38"/>
                    </a:cubicBezTo>
                    <a:cubicBezTo>
                      <a:pt x="19" y="39"/>
                      <a:pt x="18" y="40"/>
                      <a:pt x="17" y="42"/>
                    </a:cubicBezTo>
                    <a:cubicBezTo>
                      <a:pt x="16" y="44"/>
                      <a:pt x="15" y="46"/>
                      <a:pt x="15" y="47"/>
                    </a:cubicBezTo>
                    <a:cubicBezTo>
                      <a:pt x="6" y="46"/>
                      <a:pt x="6" y="46"/>
                      <a:pt x="6" y="46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9" y="2"/>
                      <a:pt x="19" y="4"/>
                      <a:pt x="20" y="7"/>
                    </a:cubicBezTo>
                    <a:cubicBezTo>
                      <a:pt x="20" y="9"/>
                      <a:pt x="20" y="11"/>
                      <a:pt x="21" y="12"/>
                    </a:cubicBezTo>
                    <a:cubicBezTo>
                      <a:pt x="22" y="14"/>
                      <a:pt x="23" y="15"/>
                      <a:pt x="25" y="16"/>
                    </a:cubicBezTo>
                    <a:cubicBezTo>
                      <a:pt x="27" y="17"/>
                      <a:pt x="30" y="18"/>
                      <a:pt x="33" y="18"/>
                    </a:cubicBezTo>
                    <a:cubicBezTo>
                      <a:pt x="166" y="38"/>
                      <a:pt x="166" y="38"/>
                      <a:pt x="166" y="38"/>
                    </a:cubicBezTo>
                    <a:cubicBezTo>
                      <a:pt x="168" y="39"/>
                      <a:pt x="171" y="39"/>
                      <a:pt x="173" y="38"/>
                    </a:cubicBezTo>
                    <a:cubicBezTo>
                      <a:pt x="176" y="38"/>
                      <a:pt x="177" y="37"/>
                      <a:pt x="179" y="36"/>
                    </a:cubicBezTo>
                    <a:cubicBezTo>
                      <a:pt x="180" y="34"/>
                      <a:pt x="181" y="33"/>
                      <a:pt x="182" y="31"/>
                    </a:cubicBezTo>
                    <a:cubicBezTo>
                      <a:pt x="183" y="29"/>
                      <a:pt x="184" y="27"/>
                      <a:pt x="184" y="26"/>
                    </a:cubicBezTo>
                    <a:cubicBezTo>
                      <a:pt x="194" y="27"/>
                      <a:pt x="194" y="27"/>
                      <a:pt x="194" y="27"/>
                    </a:cubicBezTo>
                    <a:cubicBezTo>
                      <a:pt x="189" y="74"/>
                      <a:pt x="189" y="74"/>
                      <a:pt x="189" y="74"/>
                    </a:cubicBezTo>
                    <a:cubicBezTo>
                      <a:pt x="180" y="72"/>
                      <a:pt x="180" y="72"/>
                      <a:pt x="180" y="72"/>
                    </a:cubicBezTo>
                    <a:cubicBezTo>
                      <a:pt x="180" y="71"/>
                      <a:pt x="180" y="69"/>
                      <a:pt x="180" y="67"/>
                    </a:cubicBezTo>
                    <a:cubicBezTo>
                      <a:pt x="179" y="64"/>
                      <a:pt x="179" y="63"/>
                      <a:pt x="178" y="62"/>
                    </a:cubicBezTo>
                    <a:cubicBezTo>
                      <a:pt x="177" y="60"/>
                      <a:pt x="176" y="58"/>
                      <a:pt x="173" y="57"/>
                    </a:cubicBezTo>
                    <a:cubicBezTo>
                      <a:pt x="171" y="56"/>
                      <a:pt x="168" y="56"/>
                      <a:pt x="165" y="55"/>
                    </a:cubicBezTo>
                    <a:cubicBezTo>
                      <a:pt x="109" y="47"/>
                      <a:pt x="109" y="47"/>
                      <a:pt x="109" y="47"/>
                    </a:cubicBezTo>
                    <a:cubicBezTo>
                      <a:pt x="104" y="99"/>
                      <a:pt x="104" y="99"/>
                      <a:pt x="104" y="99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2" y="108"/>
                      <a:pt x="165" y="108"/>
                      <a:pt x="167" y="107"/>
                    </a:cubicBezTo>
                    <a:cubicBezTo>
                      <a:pt x="170" y="107"/>
                      <a:pt x="171" y="106"/>
                      <a:pt x="173" y="105"/>
                    </a:cubicBezTo>
                    <a:cubicBezTo>
                      <a:pt x="174" y="104"/>
                      <a:pt x="175" y="102"/>
                      <a:pt x="176" y="100"/>
                    </a:cubicBezTo>
                    <a:cubicBezTo>
                      <a:pt x="177" y="98"/>
                      <a:pt x="178" y="97"/>
                      <a:pt x="178" y="95"/>
                    </a:cubicBezTo>
                    <a:cubicBezTo>
                      <a:pt x="188" y="96"/>
                      <a:pt x="188" y="96"/>
                      <a:pt x="188" y="96"/>
                    </a:cubicBezTo>
                    <a:cubicBezTo>
                      <a:pt x="183" y="143"/>
                      <a:pt x="183" y="143"/>
                      <a:pt x="183" y="143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4" y="140"/>
                      <a:pt x="174" y="138"/>
                      <a:pt x="174" y="136"/>
                    </a:cubicBezTo>
                    <a:cubicBezTo>
                      <a:pt x="173" y="134"/>
                      <a:pt x="173" y="132"/>
                      <a:pt x="172" y="131"/>
                    </a:cubicBezTo>
                    <a:cubicBezTo>
                      <a:pt x="171" y="129"/>
                      <a:pt x="170" y="127"/>
                      <a:pt x="167" y="126"/>
                    </a:cubicBezTo>
                    <a:cubicBezTo>
                      <a:pt x="165" y="125"/>
                      <a:pt x="162" y="125"/>
                      <a:pt x="159" y="124"/>
                    </a:cubicBezTo>
                    <a:cubicBezTo>
                      <a:pt x="27" y="104"/>
                      <a:pt x="27" y="104"/>
                      <a:pt x="27" y="104"/>
                    </a:cubicBezTo>
                    <a:cubicBezTo>
                      <a:pt x="24" y="104"/>
                      <a:pt x="22" y="104"/>
                      <a:pt x="19" y="104"/>
                    </a:cubicBezTo>
                    <a:cubicBezTo>
                      <a:pt x="17" y="104"/>
                      <a:pt x="15" y="105"/>
                      <a:pt x="14" y="107"/>
                    </a:cubicBezTo>
                    <a:cubicBezTo>
                      <a:pt x="13" y="108"/>
                      <a:pt x="12" y="109"/>
                      <a:pt x="11" y="111"/>
                    </a:cubicBezTo>
                    <a:cubicBezTo>
                      <a:pt x="10" y="113"/>
                      <a:pt x="9" y="115"/>
                      <a:pt x="9" y="116"/>
                    </a:cubicBez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" name="iś1íḋè">
                <a:extLst>
                  <a:ext uri="{FF2B5EF4-FFF2-40B4-BE49-F238E27FC236}">
                    <a16:creationId xmlns:a16="http://schemas.microsoft.com/office/drawing/2014/main" id="{D08B75AE-3E05-4530-952E-4EA5C02491EF}"/>
                  </a:ext>
                </a:extLst>
              </p:cNvPr>
              <p:cNvSpPr/>
              <p:nvPr/>
            </p:nvSpPr>
            <p:spPr bwMode="auto">
              <a:xfrm>
                <a:off x="2252663" y="3433763"/>
                <a:ext cx="150813" cy="87313"/>
              </a:xfrm>
              <a:custGeom>
                <a:avLst/>
                <a:gdLst>
                  <a:gd name="T0" fmla="*/ 169 w 193"/>
                  <a:gd name="T1" fmla="*/ 85 h 111"/>
                  <a:gd name="T2" fmla="*/ 140 w 193"/>
                  <a:gd name="T3" fmla="*/ 100 h 111"/>
                  <a:gd name="T4" fmla="*/ 100 w 193"/>
                  <a:gd name="T5" fmla="*/ 109 h 111"/>
                  <a:gd name="T6" fmla="*/ 60 w 193"/>
                  <a:gd name="T7" fmla="*/ 110 h 111"/>
                  <a:gd name="T8" fmla="*/ 29 w 193"/>
                  <a:gd name="T9" fmla="*/ 102 h 111"/>
                  <a:gd name="T10" fmla="*/ 8 w 193"/>
                  <a:gd name="T11" fmla="*/ 87 h 111"/>
                  <a:gd name="T12" fmla="*/ 0 w 193"/>
                  <a:gd name="T13" fmla="*/ 68 h 111"/>
                  <a:gd name="T14" fmla="*/ 6 w 193"/>
                  <a:gd name="T15" fmla="*/ 45 h 111"/>
                  <a:gd name="T16" fmla="*/ 25 w 193"/>
                  <a:gd name="T17" fmla="*/ 26 h 111"/>
                  <a:gd name="T18" fmla="*/ 54 w 193"/>
                  <a:gd name="T19" fmla="*/ 11 h 111"/>
                  <a:gd name="T20" fmla="*/ 92 w 193"/>
                  <a:gd name="T21" fmla="*/ 2 h 111"/>
                  <a:gd name="T22" fmla="*/ 133 w 193"/>
                  <a:gd name="T23" fmla="*/ 1 h 111"/>
                  <a:gd name="T24" fmla="*/ 164 w 193"/>
                  <a:gd name="T25" fmla="*/ 9 h 111"/>
                  <a:gd name="T26" fmla="*/ 185 w 193"/>
                  <a:gd name="T27" fmla="*/ 24 h 111"/>
                  <a:gd name="T28" fmla="*/ 193 w 193"/>
                  <a:gd name="T29" fmla="*/ 43 h 111"/>
                  <a:gd name="T30" fmla="*/ 188 w 193"/>
                  <a:gd name="T31" fmla="*/ 65 h 111"/>
                  <a:gd name="T32" fmla="*/ 169 w 193"/>
                  <a:gd name="T33" fmla="*/ 85 h 111"/>
                  <a:gd name="T34" fmla="*/ 38 w 193"/>
                  <a:gd name="T35" fmla="*/ 89 h 111"/>
                  <a:gd name="T36" fmla="*/ 65 w 193"/>
                  <a:gd name="T37" fmla="*/ 92 h 111"/>
                  <a:gd name="T38" fmla="*/ 99 w 193"/>
                  <a:gd name="T39" fmla="*/ 90 h 111"/>
                  <a:gd name="T40" fmla="*/ 133 w 193"/>
                  <a:gd name="T41" fmla="*/ 84 h 111"/>
                  <a:gd name="T42" fmla="*/ 160 w 193"/>
                  <a:gd name="T43" fmla="*/ 74 h 111"/>
                  <a:gd name="T44" fmla="*/ 176 w 193"/>
                  <a:gd name="T45" fmla="*/ 61 h 111"/>
                  <a:gd name="T46" fmla="*/ 181 w 193"/>
                  <a:gd name="T47" fmla="*/ 45 h 111"/>
                  <a:gd name="T48" fmla="*/ 173 w 193"/>
                  <a:gd name="T49" fmla="*/ 30 h 111"/>
                  <a:gd name="T50" fmla="*/ 153 w 193"/>
                  <a:gd name="T51" fmla="*/ 21 h 111"/>
                  <a:gd name="T52" fmla="*/ 126 w 193"/>
                  <a:gd name="T53" fmla="*/ 19 h 111"/>
                  <a:gd name="T54" fmla="*/ 94 w 193"/>
                  <a:gd name="T55" fmla="*/ 21 h 111"/>
                  <a:gd name="T56" fmla="*/ 60 w 193"/>
                  <a:gd name="T57" fmla="*/ 27 h 111"/>
                  <a:gd name="T58" fmla="*/ 34 w 193"/>
                  <a:gd name="T59" fmla="*/ 37 h 111"/>
                  <a:gd name="T60" fmla="*/ 17 w 193"/>
                  <a:gd name="T61" fmla="*/ 50 h 111"/>
                  <a:gd name="T62" fmla="*/ 12 w 193"/>
                  <a:gd name="T63" fmla="*/ 66 h 111"/>
                  <a:gd name="T64" fmla="*/ 19 w 193"/>
                  <a:gd name="T65" fmla="*/ 81 h 111"/>
                  <a:gd name="T66" fmla="*/ 38 w 193"/>
                  <a:gd name="T67" fmla="*/ 89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93" h="111">
                    <a:moveTo>
                      <a:pt x="169" y="85"/>
                    </a:moveTo>
                    <a:cubicBezTo>
                      <a:pt x="161" y="91"/>
                      <a:pt x="151" y="96"/>
                      <a:pt x="140" y="100"/>
                    </a:cubicBezTo>
                    <a:cubicBezTo>
                      <a:pt x="128" y="104"/>
                      <a:pt x="115" y="107"/>
                      <a:pt x="100" y="109"/>
                    </a:cubicBezTo>
                    <a:cubicBezTo>
                      <a:pt x="86" y="111"/>
                      <a:pt x="72" y="111"/>
                      <a:pt x="60" y="110"/>
                    </a:cubicBezTo>
                    <a:cubicBezTo>
                      <a:pt x="48" y="109"/>
                      <a:pt x="38" y="106"/>
                      <a:pt x="29" y="102"/>
                    </a:cubicBezTo>
                    <a:cubicBezTo>
                      <a:pt x="20" y="98"/>
                      <a:pt x="13" y="93"/>
                      <a:pt x="8" y="87"/>
                    </a:cubicBezTo>
                    <a:cubicBezTo>
                      <a:pt x="3" y="82"/>
                      <a:pt x="1" y="75"/>
                      <a:pt x="0" y="68"/>
                    </a:cubicBezTo>
                    <a:cubicBezTo>
                      <a:pt x="0" y="60"/>
                      <a:pt x="2" y="52"/>
                      <a:pt x="6" y="45"/>
                    </a:cubicBezTo>
                    <a:cubicBezTo>
                      <a:pt x="10" y="38"/>
                      <a:pt x="16" y="32"/>
                      <a:pt x="25" y="26"/>
                    </a:cubicBezTo>
                    <a:cubicBezTo>
                      <a:pt x="33" y="20"/>
                      <a:pt x="43" y="15"/>
                      <a:pt x="54" y="11"/>
                    </a:cubicBezTo>
                    <a:cubicBezTo>
                      <a:pt x="66" y="7"/>
                      <a:pt x="79" y="4"/>
                      <a:pt x="92" y="2"/>
                    </a:cubicBezTo>
                    <a:cubicBezTo>
                      <a:pt x="107" y="0"/>
                      <a:pt x="121" y="0"/>
                      <a:pt x="133" y="1"/>
                    </a:cubicBezTo>
                    <a:cubicBezTo>
                      <a:pt x="145" y="2"/>
                      <a:pt x="155" y="5"/>
                      <a:pt x="164" y="9"/>
                    </a:cubicBezTo>
                    <a:cubicBezTo>
                      <a:pt x="173" y="13"/>
                      <a:pt x="180" y="18"/>
                      <a:pt x="185" y="24"/>
                    </a:cubicBezTo>
                    <a:cubicBezTo>
                      <a:pt x="190" y="30"/>
                      <a:pt x="192" y="36"/>
                      <a:pt x="193" y="43"/>
                    </a:cubicBezTo>
                    <a:cubicBezTo>
                      <a:pt x="193" y="51"/>
                      <a:pt x="192" y="58"/>
                      <a:pt x="188" y="65"/>
                    </a:cubicBezTo>
                    <a:cubicBezTo>
                      <a:pt x="183" y="72"/>
                      <a:pt x="177" y="79"/>
                      <a:pt x="169" y="85"/>
                    </a:cubicBezTo>
                    <a:close/>
                    <a:moveTo>
                      <a:pt x="38" y="89"/>
                    </a:moveTo>
                    <a:cubicBezTo>
                      <a:pt x="46" y="91"/>
                      <a:pt x="55" y="92"/>
                      <a:pt x="65" y="92"/>
                    </a:cubicBezTo>
                    <a:cubicBezTo>
                      <a:pt x="75" y="92"/>
                      <a:pt x="87" y="92"/>
                      <a:pt x="99" y="90"/>
                    </a:cubicBezTo>
                    <a:cubicBezTo>
                      <a:pt x="111" y="89"/>
                      <a:pt x="123" y="86"/>
                      <a:pt x="133" y="84"/>
                    </a:cubicBezTo>
                    <a:cubicBezTo>
                      <a:pt x="144" y="81"/>
                      <a:pt x="153" y="77"/>
                      <a:pt x="160" y="74"/>
                    </a:cubicBezTo>
                    <a:cubicBezTo>
                      <a:pt x="167" y="70"/>
                      <a:pt x="173" y="65"/>
                      <a:pt x="176" y="61"/>
                    </a:cubicBezTo>
                    <a:cubicBezTo>
                      <a:pt x="180" y="56"/>
                      <a:pt x="182" y="50"/>
                      <a:pt x="181" y="45"/>
                    </a:cubicBezTo>
                    <a:cubicBezTo>
                      <a:pt x="181" y="39"/>
                      <a:pt x="178" y="34"/>
                      <a:pt x="173" y="30"/>
                    </a:cubicBezTo>
                    <a:cubicBezTo>
                      <a:pt x="168" y="26"/>
                      <a:pt x="161" y="23"/>
                      <a:pt x="153" y="21"/>
                    </a:cubicBezTo>
                    <a:cubicBezTo>
                      <a:pt x="145" y="20"/>
                      <a:pt x="136" y="19"/>
                      <a:pt x="126" y="19"/>
                    </a:cubicBezTo>
                    <a:cubicBezTo>
                      <a:pt x="116" y="19"/>
                      <a:pt x="105" y="20"/>
                      <a:pt x="94" y="21"/>
                    </a:cubicBezTo>
                    <a:cubicBezTo>
                      <a:pt x="81" y="23"/>
                      <a:pt x="70" y="25"/>
                      <a:pt x="60" y="27"/>
                    </a:cubicBezTo>
                    <a:cubicBezTo>
                      <a:pt x="50" y="30"/>
                      <a:pt x="42" y="33"/>
                      <a:pt x="34" y="37"/>
                    </a:cubicBezTo>
                    <a:cubicBezTo>
                      <a:pt x="27" y="41"/>
                      <a:pt x="21" y="45"/>
                      <a:pt x="17" y="50"/>
                    </a:cubicBezTo>
                    <a:cubicBezTo>
                      <a:pt x="13" y="55"/>
                      <a:pt x="11" y="60"/>
                      <a:pt x="12" y="66"/>
                    </a:cubicBezTo>
                    <a:cubicBezTo>
                      <a:pt x="12" y="72"/>
                      <a:pt x="15" y="77"/>
                      <a:pt x="19" y="81"/>
                    </a:cubicBezTo>
                    <a:cubicBezTo>
                      <a:pt x="24" y="85"/>
                      <a:pt x="30" y="87"/>
                      <a:pt x="38" y="89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" name="ïšlíďe">
                <a:extLst>
                  <a:ext uri="{FF2B5EF4-FFF2-40B4-BE49-F238E27FC236}">
                    <a16:creationId xmlns:a16="http://schemas.microsoft.com/office/drawing/2014/main" id="{98EBE66C-0602-4EDC-A017-5823F88DCAE7}"/>
                  </a:ext>
                </a:extLst>
              </p:cNvPr>
              <p:cNvSpPr/>
              <p:nvPr/>
            </p:nvSpPr>
            <p:spPr bwMode="auto">
              <a:xfrm>
                <a:off x="2262188" y="3495676"/>
                <a:ext cx="158750" cy="122238"/>
              </a:xfrm>
              <a:custGeom>
                <a:avLst/>
                <a:gdLst>
                  <a:gd name="T0" fmla="*/ 192 w 201"/>
                  <a:gd name="T1" fmla="*/ 120 h 156"/>
                  <a:gd name="T2" fmla="*/ 188 w 201"/>
                  <a:gd name="T3" fmla="*/ 114 h 156"/>
                  <a:gd name="T4" fmla="*/ 183 w 201"/>
                  <a:gd name="T5" fmla="*/ 109 h 156"/>
                  <a:gd name="T6" fmla="*/ 170 w 201"/>
                  <a:gd name="T7" fmla="*/ 109 h 156"/>
                  <a:gd name="T8" fmla="*/ 147 w 201"/>
                  <a:gd name="T9" fmla="*/ 115 h 156"/>
                  <a:gd name="T10" fmla="*/ 16 w 201"/>
                  <a:gd name="T11" fmla="*/ 156 h 156"/>
                  <a:gd name="T12" fmla="*/ 15 w 201"/>
                  <a:gd name="T13" fmla="*/ 149 h 156"/>
                  <a:gd name="T14" fmla="*/ 150 w 201"/>
                  <a:gd name="T15" fmla="*/ 38 h 156"/>
                  <a:gd name="T16" fmla="*/ 57 w 201"/>
                  <a:gd name="T17" fmla="*/ 66 h 156"/>
                  <a:gd name="T18" fmla="*/ 33 w 201"/>
                  <a:gd name="T19" fmla="*/ 75 h 156"/>
                  <a:gd name="T20" fmla="*/ 22 w 201"/>
                  <a:gd name="T21" fmla="*/ 82 h 156"/>
                  <a:gd name="T22" fmla="*/ 18 w 201"/>
                  <a:gd name="T23" fmla="*/ 91 h 156"/>
                  <a:gd name="T24" fmla="*/ 17 w 201"/>
                  <a:gd name="T25" fmla="*/ 99 h 156"/>
                  <a:gd name="T26" fmla="*/ 8 w 201"/>
                  <a:gd name="T27" fmla="*/ 102 h 156"/>
                  <a:gd name="T28" fmla="*/ 0 w 201"/>
                  <a:gd name="T29" fmla="*/ 57 h 156"/>
                  <a:gd name="T30" fmla="*/ 9 w 201"/>
                  <a:gd name="T31" fmla="*/ 55 h 156"/>
                  <a:gd name="T32" fmla="*/ 13 w 201"/>
                  <a:gd name="T33" fmla="*/ 61 h 156"/>
                  <a:gd name="T34" fmla="*/ 18 w 201"/>
                  <a:gd name="T35" fmla="*/ 66 h 156"/>
                  <a:gd name="T36" fmla="*/ 29 w 201"/>
                  <a:gd name="T37" fmla="*/ 66 h 156"/>
                  <a:gd name="T38" fmla="*/ 54 w 201"/>
                  <a:gd name="T39" fmla="*/ 59 h 156"/>
                  <a:gd name="T40" fmla="*/ 143 w 201"/>
                  <a:gd name="T41" fmla="*/ 32 h 156"/>
                  <a:gd name="T42" fmla="*/ 154 w 201"/>
                  <a:gd name="T43" fmla="*/ 27 h 156"/>
                  <a:gd name="T44" fmla="*/ 163 w 201"/>
                  <a:gd name="T45" fmla="*/ 21 h 156"/>
                  <a:gd name="T46" fmla="*/ 169 w 201"/>
                  <a:gd name="T47" fmla="*/ 11 h 156"/>
                  <a:gd name="T48" fmla="*/ 170 w 201"/>
                  <a:gd name="T49" fmla="*/ 3 h 156"/>
                  <a:gd name="T50" fmla="*/ 179 w 201"/>
                  <a:gd name="T51" fmla="*/ 0 h 156"/>
                  <a:gd name="T52" fmla="*/ 185 w 201"/>
                  <a:gd name="T53" fmla="*/ 31 h 156"/>
                  <a:gd name="T54" fmla="*/ 59 w 201"/>
                  <a:gd name="T55" fmla="*/ 135 h 156"/>
                  <a:gd name="T56" fmla="*/ 144 w 201"/>
                  <a:gd name="T57" fmla="*/ 108 h 156"/>
                  <a:gd name="T58" fmla="*/ 168 w 201"/>
                  <a:gd name="T59" fmla="*/ 100 h 156"/>
                  <a:gd name="T60" fmla="*/ 179 w 201"/>
                  <a:gd name="T61" fmla="*/ 93 h 156"/>
                  <a:gd name="T62" fmla="*/ 182 w 201"/>
                  <a:gd name="T63" fmla="*/ 84 h 156"/>
                  <a:gd name="T64" fmla="*/ 184 w 201"/>
                  <a:gd name="T65" fmla="*/ 76 h 156"/>
                  <a:gd name="T66" fmla="*/ 193 w 201"/>
                  <a:gd name="T67" fmla="*/ 73 h 156"/>
                  <a:gd name="T68" fmla="*/ 201 w 201"/>
                  <a:gd name="T69" fmla="*/ 118 h 156"/>
                  <a:gd name="T70" fmla="*/ 192 w 201"/>
                  <a:gd name="T71" fmla="*/ 12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01" h="156">
                    <a:moveTo>
                      <a:pt x="192" y="120"/>
                    </a:moveTo>
                    <a:cubicBezTo>
                      <a:pt x="191" y="119"/>
                      <a:pt x="190" y="117"/>
                      <a:pt x="188" y="114"/>
                    </a:cubicBezTo>
                    <a:cubicBezTo>
                      <a:pt x="187" y="112"/>
                      <a:pt x="185" y="110"/>
                      <a:pt x="183" y="109"/>
                    </a:cubicBezTo>
                    <a:cubicBezTo>
                      <a:pt x="181" y="108"/>
                      <a:pt x="177" y="108"/>
                      <a:pt x="170" y="109"/>
                    </a:cubicBezTo>
                    <a:cubicBezTo>
                      <a:pt x="164" y="110"/>
                      <a:pt x="157" y="113"/>
                      <a:pt x="147" y="115"/>
                    </a:cubicBezTo>
                    <a:cubicBezTo>
                      <a:pt x="16" y="156"/>
                      <a:pt x="16" y="156"/>
                      <a:pt x="16" y="156"/>
                    </a:cubicBezTo>
                    <a:cubicBezTo>
                      <a:pt x="15" y="149"/>
                      <a:pt x="15" y="149"/>
                      <a:pt x="15" y="149"/>
                    </a:cubicBezTo>
                    <a:cubicBezTo>
                      <a:pt x="150" y="38"/>
                      <a:pt x="150" y="38"/>
                      <a:pt x="150" y="38"/>
                    </a:cubicBezTo>
                    <a:cubicBezTo>
                      <a:pt x="57" y="66"/>
                      <a:pt x="57" y="66"/>
                      <a:pt x="57" y="66"/>
                    </a:cubicBezTo>
                    <a:cubicBezTo>
                      <a:pt x="47" y="70"/>
                      <a:pt x="39" y="73"/>
                      <a:pt x="33" y="75"/>
                    </a:cubicBezTo>
                    <a:cubicBezTo>
                      <a:pt x="28" y="78"/>
                      <a:pt x="24" y="80"/>
                      <a:pt x="22" y="82"/>
                    </a:cubicBezTo>
                    <a:cubicBezTo>
                      <a:pt x="21" y="84"/>
                      <a:pt x="19" y="87"/>
                      <a:pt x="18" y="91"/>
                    </a:cubicBezTo>
                    <a:cubicBezTo>
                      <a:pt x="17" y="95"/>
                      <a:pt x="17" y="98"/>
                      <a:pt x="17" y="99"/>
                    </a:cubicBezTo>
                    <a:cubicBezTo>
                      <a:pt x="8" y="102"/>
                      <a:pt x="8" y="102"/>
                      <a:pt x="8" y="102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9" y="55"/>
                      <a:pt x="9" y="55"/>
                      <a:pt x="9" y="55"/>
                    </a:cubicBezTo>
                    <a:cubicBezTo>
                      <a:pt x="9" y="56"/>
                      <a:pt x="11" y="58"/>
                      <a:pt x="13" y="61"/>
                    </a:cubicBezTo>
                    <a:cubicBezTo>
                      <a:pt x="15" y="64"/>
                      <a:pt x="16" y="65"/>
                      <a:pt x="18" y="66"/>
                    </a:cubicBezTo>
                    <a:cubicBezTo>
                      <a:pt x="21" y="67"/>
                      <a:pt x="24" y="67"/>
                      <a:pt x="29" y="66"/>
                    </a:cubicBezTo>
                    <a:cubicBezTo>
                      <a:pt x="34" y="65"/>
                      <a:pt x="43" y="63"/>
                      <a:pt x="54" y="59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7" y="31"/>
                      <a:pt x="151" y="29"/>
                      <a:pt x="154" y="27"/>
                    </a:cubicBezTo>
                    <a:cubicBezTo>
                      <a:pt x="158" y="25"/>
                      <a:pt x="161" y="23"/>
                      <a:pt x="163" y="21"/>
                    </a:cubicBezTo>
                    <a:cubicBezTo>
                      <a:pt x="165" y="18"/>
                      <a:pt x="167" y="15"/>
                      <a:pt x="169" y="11"/>
                    </a:cubicBezTo>
                    <a:cubicBezTo>
                      <a:pt x="170" y="8"/>
                      <a:pt x="171" y="5"/>
                      <a:pt x="170" y="3"/>
                    </a:cubicBezTo>
                    <a:cubicBezTo>
                      <a:pt x="179" y="0"/>
                      <a:pt x="179" y="0"/>
                      <a:pt x="179" y="0"/>
                    </a:cubicBezTo>
                    <a:cubicBezTo>
                      <a:pt x="185" y="31"/>
                      <a:pt x="185" y="31"/>
                      <a:pt x="185" y="31"/>
                    </a:cubicBezTo>
                    <a:cubicBezTo>
                      <a:pt x="59" y="135"/>
                      <a:pt x="59" y="135"/>
                      <a:pt x="59" y="135"/>
                    </a:cubicBezTo>
                    <a:cubicBezTo>
                      <a:pt x="144" y="108"/>
                      <a:pt x="144" y="108"/>
                      <a:pt x="144" y="108"/>
                    </a:cubicBezTo>
                    <a:cubicBezTo>
                      <a:pt x="155" y="105"/>
                      <a:pt x="163" y="102"/>
                      <a:pt x="168" y="100"/>
                    </a:cubicBezTo>
                    <a:cubicBezTo>
                      <a:pt x="174" y="97"/>
                      <a:pt x="177" y="95"/>
                      <a:pt x="179" y="93"/>
                    </a:cubicBezTo>
                    <a:cubicBezTo>
                      <a:pt x="180" y="91"/>
                      <a:pt x="181" y="88"/>
                      <a:pt x="182" y="84"/>
                    </a:cubicBezTo>
                    <a:cubicBezTo>
                      <a:pt x="183" y="80"/>
                      <a:pt x="184" y="78"/>
                      <a:pt x="184" y="76"/>
                    </a:cubicBezTo>
                    <a:cubicBezTo>
                      <a:pt x="193" y="73"/>
                      <a:pt x="193" y="73"/>
                      <a:pt x="193" y="73"/>
                    </a:cubicBezTo>
                    <a:cubicBezTo>
                      <a:pt x="201" y="118"/>
                      <a:pt x="201" y="118"/>
                      <a:pt x="201" y="118"/>
                    </a:cubicBezTo>
                    <a:lnTo>
                      <a:pt x="192" y="120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" name="ï$ļîďe">
                <a:extLst>
                  <a:ext uri="{FF2B5EF4-FFF2-40B4-BE49-F238E27FC236}">
                    <a16:creationId xmlns:a16="http://schemas.microsoft.com/office/drawing/2014/main" id="{9B1B8DAD-7BAD-4F5F-9499-3D68232950A9}"/>
                  </a:ext>
                </a:extLst>
              </p:cNvPr>
              <p:cNvSpPr/>
              <p:nvPr/>
            </p:nvSpPr>
            <p:spPr bwMode="auto">
              <a:xfrm>
                <a:off x="2287588" y="3595688"/>
                <a:ext cx="146050" cy="122238"/>
              </a:xfrm>
              <a:custGeom>
                <a:avLst/>
                <a:gdLst>
                  <a:gd name="T0" fmla="*/ 91 w 186"/>
                  <a:gd name="T1" fmla="*/ 134 h 155"/>
                  <a:gd name="T2" fmla="*/ 88 w 186"/>
                  <a:gd name="T3" fmla="*/ 130 h 155"/>
                  <a:gd name="T4" fmla="*/ 84 w 186"/>
                  <a:gd name="T5" fmla="*/ 127 h 155"/>
                  <a:gd name="T6" fmla="*/ 78 w 186"/>
                  <a:gd name="T7" fmla="*/ 127 h 155"/>
                  <a:gd name="T8" fmla="*/ 70 w 186"/>
                  <a:gd name="T9" fmla="*/ 130 h 155"/>
                  <a:gd name="T10" fmla="*/ 57 w 186"/>
                  <a:gd name="T11" fmla="*/ 138 h 155"/>
                  <a:gd name="T12" fmla="*/ 38 w 186"/>
                  <a:gd name="T13" fmla="*/ 150 h 155"/>
                  <a:gd name="T14" fmla="*/ 30 w 186"/>
                  <a:gd name="T15" fmla="*/ 155 h 155"/>
                  <a:gd name="T16" fmla="*/ 12 w 186"/>
                  <a:gd name="T17" fmla="*/ 143 h 155"/>
                  <a:gd name="T18" fmla="*/ 2 w 186"/>
                  <a:gd name="T19" fmla="*/ 127 h 155"/>
                  <a:gd name="T20" fmla="*/ 1 w 186"/>
                  <a:gd name="T21" fmla="*/ 104 h 155"/>
                  <a:gd name="T22" fmla="*/ 13 w 186"/>
                  <a:gd name="T23" fmla="*/ 78 h 155"/>
                  <a:gd name="T24" fmla="*/ 36 w 186"/>
                  <a:gd name="T25" fmla="*/ 51 h 155"/>
                  <a:gd name="T26" fmla="*/ 71 w 186"/>
                  <a:gd name="T27" fmla="*/ 25 h 155"/>
                  <a:gd name="T28" fmla="*/ 108 w 186"/>
                  <a:gd name="T29" fmla="*/ 7 h 155"/>
                  <a:gd name="T30" fmla="*/ 140 w 186"/>
                  <a:gd name="T31" fmla="*/ 0 h 155"/>
                  <a:gd name="T32" fmla="*/ 164 w 186"/>
                  <a:gd name="T33" fmla="*/ 5 h 155"/>
                  <a:gd name="T34" fmla="*/ 178 w 186"/>
                  <a:gd name="T35" fmla="*/ 21 h 155"/>
                  <a:gd name="T36" fmla="*/ 180 w 186"/>
                  <a:gd name="T37" fmla="*/ 38 h 155"/>
                  <a:gd name="T38" fmla="*/ 175 w 186"/>
                  <a:gd name="T39" fmla="*/ 55 h 155"/>
                  <a:gd name="T40" fmla="*/ 184 w 186"/>
                  <a:gd name="T41" fmla="*/ 53 h 155"/>
                  <a:gd name="T42" fmla="*/ 186 w 186"/>
                  <a:gd name="T43" fmla="*/ 58 h 155"/>
                  <a:gd name="T44" fmla="*/ 128 w 186"/>
                  <a:gd name="T45" fmla="*/ 95 h 155"/>
                  <a:gd name="T46" fmla="*/ 126 w 186"/>
                  <a:gd name="T47" fmla="*/ 89 h 155"/>
                  <a:gd name="T48" fmla="*/ 144 w 186"/>
                  <a:gd name="T49" fmla="*/ 74 h 155"/>
                  <a:gd name="T50" fmla="*/ 159 w 186"/>
                  <a:gd name="T51" fmla="*/ 58 h 155"/>
                  <a:gd name="T52" fmla="*/ 167 w 186"/>
                  <a:gd name="T53" fmla="*/ 42 h 155"/>
                  <a:gd name="T54" fmla="*/ 167 w 186"/>
                  <a:gd name="T55" fmla="*/ 27 h 155"/>
                  <a:gd name="T56" fmla="*/ 158 w 186"/>
                  <a:gd name="T57" fmla="*/ 16 h 155"/>
                  <a:gd name="T58" fmla="*/ 139 w 186"/>
                  <a:gd name="T59" fmla="*/ 15 h 155"/>
                  <a:gd name="T60" fmla="*/ 112 w 186"/>
                  <a:gd name="T61" fmla="*/ 24 h 155"/>
                  <a:gd name="T62" fmla="*/ 78 w 186"/>
                  <a:gd name="T63" fmla="*/ 41 h 155"/>
                  <a:gd name="T64" fmla="*/ 49 w 186"/>
                  <a:gd name="T65" fmla="*/ 62 h 155"/>
                  <a:gd name="T66" fmla="*/ 27 w 186"/>
                  <a:gd name="T67" fmla="*/ 84 h 155"/>
                  <a:gd name="T68" fmla="*/ 14 w 186"/>
                  <a:gd name="T69" fmla="*/ 105 h 155"/>
                  <a:gd name="T70" fmla="*/ 14 w 186"/>
                  <a:gd name="T71" fmla="*/ 124 h 155"/>
                  <a:gd name="T72" fmla="*/ 21 w 186"/>
                  <a:gd name="T73" fmla="*/ 133 h 155"/>
                  <a:gd name="T74" fmla="*/ 30 w 186"/>
                  <a:gd name="T75" fmla="*/ 136 h 155"/>
                  <a:gd name="T76" fmla="*/ 43 w 186"/>
                  <a:gd name="T77" fmla="*/ 129 h 155"/>
                  <a:gd name="T78" fmla="*/ 54 w 186"/>
                  <a:gd name="T79" fmla="*/ 123 h 155"/>
                  <a:gd name="T80" fmla="*/ 63 w 186"/>
                  <a:gd name="T81" fmla="*/ 117 h 155"/>
                  <a:gd name="T82" fmla="*/ 71 w 186"/>
                  <a:gd name="T83" fmla="*/ 111 h 155"/>
                  <a:gd name="T84" fmla="*/ 76 w 186"/>
                  <a:gd name="T85" fmla="*/ 104 h 155"/>
                  <a:gd name="T86" fmla="*/ 76 w 186"/>
                  <a:gd name="T87" fmla="*/ 96 h 155"/>
                  <a:gd name="T88" fmla="*/ 75 w 186"/>
                  <a:gd name="T89" fmla="*/ 89 h 155"/>
                  <a:gd name="T90" fmla="*/ 84 w 186"/>
                  <a:gd name="T91" fmla="*/ 84 h 155"/>
                  <a:gd name="T92" fmla="*/ 99 w 186"/>
                  <a:gd name="T93" fmla="*/ 129 h 155"/>
                  <a:gd name="T94" fmla="*/ 91 w 186"/>
                  <a:gd name="T95" fmla="*/ 134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6" h="155">
                    <a:moveTo>
                      <a:pt x="91" y="134"/>
                    </a:moveTo>
                    <a:cubicBezTo>
                      <a:pt x="90" y="133"/>
                      <a:pt x="89" y="132"/>
                      <a:pt x="88" y="130"/>
                    </a:cubicBezTo>
                    <a:cubicBezTo>
                      <a:pt x="87" y="128"/>
                      <a:pt x="86" y="127"/>
                      <a:pt x="84" y="127"/>
                    </a:cubicBezTo>
                    <a:cubicBezTo>
                      <a:pt x="82" y="126"/>
                      <a:pt x="80" y="126"/>
                      <a:pt x="78" y="127"/>
                    </a:cubicBezTo>
                    <a:cubicBezTo>
                      <a:pt x="76" y="127"/>
                      <a:pt x="73" y="129"/>
                      <a:pt x="70" y="130"/>
                    </a:cubicBezTo>
                    <a:cubicBezTo>
                      <a:pt x="57" y="138"/>
                      <a:pt x="57" y="138"/>
                      <a:pt x="57" y="138"/>
                    </a:cubicBezTo>
                    <a:cubicBezTo>
                      <a:pt x="48" y="144"/>
                      <a:pt x="41" y="148"/>
                      <a:pt x="38" y="150"/>
                    </a:cubicBezTo>
                    <a:cubicBezTo>
                      <a:pt x="35" y="152"/>
                      <a:pt x="32" y="154"/>
                      <a:pt x="30" y="155"/>
                    </a:cubicBezTo>
                    <a:cubicBezTo>
                      <a:pt x="23" y="152"/>
                      <a:pt x="17" y="148"/>
                      <a:pt x="12" y="143"/>
                    </a:cubicBezTo>
                    <a:cubicBezTo>
                      <a:pt x="8" y="138"/>
                      <a:pt x="4" y="133"/>
                      <a:pt x="2" y="127"/>
                    </a:cubicBezTo>
                    <a:cubicBezTo>
                      <a:pt x="0" y="120"/>
                      <a:pt x="0" y="113"/>
                      <a:pt x="1" y="104"/>
                    </a:cubicBezTo>
                    <a:cubicBezTo>
                      <a:pt x="3" y="96"/>
                      <a:pt x="7" y="87"/>
                      <a:pt x="13" y="78"/>
                    </a:cubicBezTo>
                    <a:cubicBezTo>
                      <a:pt x="19" y="69"/>
                      <a:pt x="27" y="60"/>
                      <a:pt x="36" y="51"/>
                    </a:cubicBezTo>
                    <a:cubicBezTo>
                      <a:pt x="46" y="41"/>
                      <a:pt x="58" y="33"/>
                      <a:pt x="71" y="25"/>
                    </a:cubicBezTo>
                    <a:cubicBezTo>
                      <a:pt x="84" y="17"/>
                      <a:pt x="96" y="11"/>
                      <a:pt x="108" y="7"/>
                    </a:cubicBezTo>
                    <a:cubicBezTo>
                      <a:pt x="119" y="3"/>
                      <a:pt x="130" y="0"/>
                      <a:pt x="140" y="0"/>
                    </a:cubicBezTo>
                    <a:cubicBezTo>
                      <a:pt x="149" y="0"/>
                      <a:pt x="157" y="2"/>
                      <a:pt x="164" y="5"/>
                    </a:cubicBezTo>
                    <a:cubicBezTo>
                      <a:pt x="171" y="9"/>
                      <a:pt x="175" y="14"/>
                      <a:pt x="178" y="21"/>
                    </a:cubicBezTo>
                    <a:cubicBezTo>
                      <a:pt x="180" y="27"/>
                      <a:pt x="180" y="33"/>
                      <a:pt x="180" y="38"/>
                    </a:cubicBezTo>
                    <a:cubicBezTo>
                      <a:pt x="179" y="44"/>
                      <a:pt x="177" y="49"/>
                      <a:pt x="175" y="55"/>
                    </a:cubicBezTo>
                    <a:cubicBezTo>
                      <a:pt x="184" y="53"/>
                      <a:pt x="184" y="53"/>
                      <a:pt x="184" y="53"/>
                    </a:cubicBezTo>
                    <a:cubicBezTo>
                      <a:pt x="186" y="58"/>
                      <a:pt x="186" y="58"/>
                      <a:pt x="186" y="58"/>
                    </a:cubicBezTo>
                    <a:cubicBezTo>
                      <a:pt x="128" y="95"/>
                      <a:pt x="128" y="95"/>
                      <a:pt x="128" y="95"/>
                    </a:cubicBezTo>
                    <a:cubicBezTo>
                      <a:pt x="126" y="89"/>
                      <a:pt x="126" y="89"/>
                      <a:pt x="126" y="89"/>
                    </a:cubicBezTo>
                    <a:cubicBezTo>
                      <a:pt x="132" y="84"/>
                      <a:pt x="138" y="79"/>
                      <a:pt x="144" y="74"/>
                    </a:cubicBezTo>
                    <a:cubicBezTo>
                      <a:pt x="149" y="68"/>
                      <a:pt x="154" y="63"/>
                      <a:pt x="159" y="58"/>
                    </a:cubicBezTo>
                    <a:cubicBezTo>
                      <a:pt x="163" y="52"/>
                      <a:pt x="166" y="47"/>
                      <a:pt x="167" y="42"/>
                    </a:cubicBezTo>
                    <a:cubicBezTo>
                      <a:pt x="169" y="37"/>
                      <a:pt x="169" y="32"/>
                      <a:pt x="167" y="27"/>
                    </a:cubicBezTo>
                    <a:cubicBezTo>
                      <a:pt x="166" y="22"/>
                      <a:pt x="162" y="18"/>
                      <a:pt x="158" y="16"/>
                    </a:cubicBezTo>
                    <a:cubicBezTo>
                      <a:pt x="153" y="15"/>
                      <a:pt x="146" y="14"/>
                      <a:pt x="139" y="15"/>
                    </a:cubicBezTo>
                    <a:cubicBezTo>
                      <a:pt x="131" y="16"/>
                      <a:pt x="122" y="19"/>
                      <a:pt x="112" y="24"/>
                    </a:cubicBezTo>
                    <a:cubicBezTo>
                      <a:pt x="101" y="28"/>
                      <a:pt x="90" y="34"/>
                      <a:pt x="78" y="41"/>
                    </a:cubicBezTo>
                    <a:cubicBezTo>
                      <a:pt x="68" y="48"/>
                      <a:pt x="58" y="55"/>
                      <a:pt x="49" y="62"/>
                    </a:cubicBezTo>
                    <a:cubicBezTo>
                      <a:pt x="40" y="69"/>
                      <a:pt x="33" y="76"/>
                      <a:pt x="27" y="84"/>
                    </a:cubicBezTo>
                    <a:cubicBezTo>
                      <a:pt x="21" y="91"/>
                      <a:pt x="17" y="98"/>
                      <a:pt x="14" y="105"/>
                    </a:cubicBezTo>
                    <a:cubicBezTo>
                      <a:pt x="12" y="112"/>
                      <a:pt x="12" y="118"/>
                      <a:pt x="14" y="124"/>
                    </a:cubicBezTo>
                    <a:cubicBezTo>
                      <a:pt x="15" y="128"/>
                      <a:pt x="18" y="131"/>
                      <a:pt x="21" y="133"/>
                    </a:cubicBezTo>
                    <a:cubicBezTo>
                      <a:pt x="24" y="135"/>
                      <a:pt x="28" y="136"/>
                      <a:pt x="30" y="136"/>
                    </a:cubicBezTo>
                    <a:cubicBezTo>
                      <a:pt x="35" y="134"/>
                      <a:pt x="39" y="132"/>
                      <a:pt x="43" y="129"/>
                    </a:cubicBezTo>
                    <a:cubicBezTo>
                      <a:pt x="47" y="127"/>
                      <a:pt x="51" y="125"/>
                      <a:pt x="54" y="123"/>
                    </a:cubicBezTo>
                    <a:cubicBezTo>
                      <a:pt x="63" y="117"/>
                      <a:pt x="63" y="117"/>
                      <a:pt x="63" y="117"/>
                    </a:cubicBezTo>
                    <a:cubicBezTo>
                      <a:pt x="66" y="115"/>
                      <a:pt x="69" y="113"/>
                      <a:pt x="71" y="111"/>
                    </a:cubicBezTo>
                    <a:cubicBezTo>
                      <a:pt x="74" y="109"/>
                      <a:pt x="75" y="107"/>
                      <a:pt x="76" y="104"/>
                    </a:cubicBezTo>
                    <a:cubicBezTo>
                      <a:pt x="76" y="102"/>
                      <a:pt x="76" y="99"/>
                      <a:pt x="76" y="96"/>
                    </a:cubicBezTo>
                    <a:cubicBezTo>
                      <a:pt x="76" y="93"/>
                      <a:pt x="75" y="91"/>
                      <a:pt x="75" y="89"/>
                    </a:cubicBezTo>
                    <a:cubicBezTo>
                      <a:pt x="84" y="84"/>
                      <a:pt x="84" y="84"/>
                      <a:pt x="84" y="84"/>
                    </a:cubicBezTo>
                    <a:cubicBezTo>
                      <a:pt x="99" y="129"/>
                      <a:pt x="99" y="129"/>
                      <a:pt x="99" y="129"/>
                    </a:cubicBezTo>
                    <a:lnTo>
                      <a:pt x="91" y="134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" name="ïs1îḓè">
                <a:extLst>
                  <a:ext uri="{FF2B5EF4-FFF2-40B4-BE49-F238E27FC236}">
                    <a16:creationId xmlns:a16="http://schemas.microsoft.com/office/drawing/2014/main" id="{6C2E4D85-5503-459F-A3F7-36F51372560F}"/>
                  </a:ext>
                </a:extLst>
              </p:cNvPr>
              <p:cNvSpPr/>
              <p:nvPr/>
            </p:nvSpPr>
            <p:spPr bwMode="auto">
              <a:xfrm>
                <a:off x="2362201" y="3686176"/>
                <a:ext cx="141288" cy="166688"/>
              </a:xfrm>
              <a:custGeom>
                <a:avLst/>
                <a:gdLst>
                  <a:gd name="T0" fmla="*/ 173 w 180"/>
                  <a:gd name="T1" fmla="*/ 97 h 212"/>
                  <a:gd name="T2" fmla="*/ 169 w 180"/>
                  <a:gd name="T3" fmla="*/ 93 h 212"/>
                  <a:gd name="T4" fmla="*/ 162 w 180"/>
                  <a:gd name="T5" fmla="*/ 91 h 212"/>
                  <a:gd name="T6" fmla="*/ 151 w 180"/>
                  <a:gd name="T7" fmla="*/ 99 h 212"/>
                  <a:gd name="T8" fmla="*/ 132 w 180"/>
                  <a:gd name="T9" fmla="*/ 117 h 212"/>
                  <a:gd name="T10" fmla="*/ 71 w 180"/>
                  <a:gd name="T11" fmla="*/ 185 h 212"/>
                  <a:gd name="T12" fmla="*/ 48 w 180"/>
                  <a:gd name="T13" fmla="*/ 204 h 212"/>
                  <a:gd name="T14" fmla="*/ 29 w 180"/>
                  <a:gd name="T15" fmla="*/ 212 h 212"/>
                  <a:gd name="T16" fmla="*/ 15 w 180"/>
                  <a:gd name="T17" fmla="*/ 210 h 212"/>
                  <a:gd name="T18" fmla="*/ 6 w 180"/>
                  <a:gd name="T19" fmla="*/ 202 h 212"/>
                  <a:gd name="T20" fmla="*/ 1 w 180"/>
                  <a:gd name="T21" fmla="*/ 185 h 212"/>
                  <a:gd name="T22" fmla="*/ 3 w 180"/>
                  <a:gd name="T23" fmla="*/ 165 h 212"/>
                  <a:gd name="T24" fmla="*/ 12 w 180"/>
                  <a:gd name="T25" fmla="*/ 144 h 212"/>
                  <a:gd name="T26" fmla="*/ 27 w 180"/>
                  <a:gd name="T27" fmla="*/ 125 h 212"/>
                  <a:gd name="T28" fmla="*/ 111 w 180"/>
                  <a:gd name="T29" fmla="*/ 34 h 212"/>
                  <a:gd name="T30" fmla="*/ 116 w 180"/>
                  <a:gd name="T31" fmla="*/ 27 h 212"/>
                  <a:gd name="T32" fmla="*/ 119 w 180"/>
                  <a:gd name="T33" fmla="*/ 19 h 212"/>
                  <a:gd name="T34" fmla="*/ 119 w 180"/>
                  <a:gd name="T35" fmla="*/ 13 h 212"/>
                  <a:gd name="T36" fmla="*/ 117 w 180"/>
                  <a:gd name="T37" fmla="*/ 8 h 212"/>
                  <a:gd name="T38" fmla="*/ 124 w 180"/>
                  <a:gd name="T39" fmla="*/ 0 h 212"/>
                  <a:gd name="T40" fmla="*/ 147 w 180"/>
                  <a:gd name="T41" fmla="*/ 36 h 212"/>
                  <a:gd name="T42" fmla="*/ 140 w 180"/>
                  <a:gd name="T43" fmla="*/ 44 h 212"/>
                  <a:gd name="T44" fmla="*/ 136 w 180"/>
                  <a:gd name="T45" fmla="*/ 41 h 212"/>
                  <a:gd name="T46" fmla="*/ 132 w 180"/>
                  <a:gd name="T47" fmla="*/ 38 h 212"/>
                  <a:gd name="T48" fmla="*/ 127 w 180"/>
                  <a:gd name="T49" fmla="*/ 40 h 212"/>
                  <a:gd name="T50" fmla="*/ 120 w 180"/>
                  <a:gd name="T51" fmla="*/ 46 h 212"/>
                  <a:gd name="T52" fmla="*/ 41 w 180"/>
                  <a:gd name="T53" fmla="*/ 131 h 212"/>
                  <a:gd name="T54" fmla="*/ 30 w 180"/>
                  <a:gd name="T55" fmla="*/ 145 h 212"/>
                  <a:gd name="T56" fmla="*/ 20 w 180"/>
                  <a:gd name="T57" fmla="*/ 161 h 212"/>
                  <a:gd name="T58" fmla="*/ 15 w 180"/>
                  <a:gd name="T59" fmla="*/ 177 h 212"/>
                  <a:gd name="T60" fmla="*/ 19 w 180"/>
                  <a:gd name="T61" fmla="*/ 192 h 212"/>
                  <a:gd name="T62" fmla="*/ 29 w 180"/>
                  <a:gd name="T63" fmla="*/ 200 h 212"/>
                  <a:gd name="T64" fmla="*/ 43 w 180"/>
                  <a:gd name="T65" fmla="*/ 197 h 212"/>
                  <a:gd name="T66" fmla="*/ 56 w 180"/>
                  <a:gd name="T67" fmla="*/ 188 h 212"/>
                  <a:gd name="T68" fmla="*/ 69 w 180"/>
                  <a:gd name="T69" fmla="*/ 176 h 212"/>
                  <a:gd name="T70" fmla="*/ 127 w 180"/>
                  <a:gd name="T71" fmla="*/ 113 h 212"/>
                  <a:gd name="T72" fmla="*/ 145 w 180"/>
                  <a:gd name="T73" fmla="*/ 92 h 212"/>
                  <a:gd name="T74" fmla="*/ 152 w 180"/>
                  <a:gd name="T75" fmla="*/ 79 h 212"/>
                  <a:gd name="T76" fmla="*/ 153 w 180"/>
                  <a:gd name="T77" fmla="*/ 69 h 212"/>
                  <a:gd name="T78" fmla="*/ 151 w 180"/>
                  <a:gd name="T79" fmla="*/ 62 h 212"/>
                  <a:gd name="T80" fmla="*/ 158 w 180"/>
                  <a:gd name="T81" fmla="*/ 54 h 212"/>
                  <a:gd name="T82" fmla="*/ 180 w 180"/>
                  <a:gd name="T83" fmla="*/ 89 h 212"/>
                  <a:gd name="T84" fmla="*/ 173 w 180"/>
                  <a:gd name="T85" fmla="*/ 97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80" h="212">
                    <a:moveTo>
                      <a:pt x="173" y="97"/>
                    </a:moveTo>
                    <a:cubicBezTo>
                      <a:pt x="172" y="96"/>
                      <a:pt x="171" y="95"/>
                      <a:pt x="169" y="93"/>
                    </a:cubicBezTo>
                    <a:cubicBezTo>
                      <a:pt x="167" y="92"/>
                      <a:pt x="164" y="91"/>
                      <a:pt x="162" y="91"/>
                    </a:cubicBezTo>
                    <a:cubicBezTo>
                      <a:pt x="160" y="92"/>
                      <a:pt x="156" y="94"/>
                      <a:pt x="151" y="99"/>
                    </a:cubicBezTo>
                    <a:cubicBezTo>
                      <a:pt x="145" y="104"/>
                      <a:pt x="139" y="110"/>
                      <a:pt x="132" y="117"/>
                    </a:cubicBezTo>
                    <a:cubicBezTo>
                      <a:pt x="71" y="185"/>
                      <a:pt x="71" y="185"/>
                      <a:pt x="71" y="185"/>
                    </a:cubicBezTo>
                    <a:cubicBezTo>
                      <a:pt x="63" y="193"/>
                      <a:pt x="55" y="200"/>
                      <a:pt x="48" y="204"/>
                    </a:cubicBezTo>
                    <a:cubicBezTo>
                      <a:pt x="41" y="208"/>
                      <a:pt x="35" y="211"/>
                      <a:pt x="29" y="212"/>
                    </a:cubicBezTo>
                    <a:cubicBezTo>
                      <a:pt x="23" y="212"/>
                      <a:pt x="18" y="212"/>
                      <a:pt x="15" y="210"/>
                    </a:cubicBezTo>
                    <a:cubicBezTo>
                      <a:pt x="11" y="208"/>
                      <a:pt x="8" y="206"/>
                      <a:pt x="6" y="202"/>
                    </a:cubicBezTo>
                    <a:cubicBezTo>
                      <a:pt x="3" y="197"/>
                      <a:pt x="1" y="191"/>
                      <a:pt x="1" y="185"/>
                    </a:cubicBezTo>
                    <a:cubicBezTo>
                      <a:pt x="0" y="178"/>
                      <a:pt x="1" y="172"/>
                      <a:pt x="3" y="165"/>
                    </a:cubicBezTo>
                    <a:cubicBezTo>
                      <a:pt x="5" y="158"/>
                      <a:pt x="8" y="151"/>
                      <a:pt x="12" y="144"/>
                    </a:cubicBezTo>
                    <a:cubicBezTo>
                      <a:pt x="16" y="138"/>
                      <a:pt x="21" y="131"/>
                      <a:pt x="27" y="125"/>
                    </a:cubicBezTo>
                    <a:cubicBezTo>
                      <a:pt x="111" y="34"/>
                      <a:pt x="111" y="34"/>
                      <a:pt x="111" y="34"/>
                    </a:cubicBezTo>
                    <a:cubicBezTo>
                      <a:pt x="113" y="31"/>
                      <a:pt x="115" y="29"/>
                      <a:pt x="116" y="27"/>
                    </a:cubicBezTo>
                    <a:cubicBezTo>
                      <a:pt x="117" y="25"/>
                      <a:pt x="118" y="22"/>
                      <a:pt x="119" y="19"/>
                    </a:cubicBezTo>
                    <a:cubicBezTo>
                      <a:pt x="119" y="17"/>
                      <a:pt x="119" y="15"/>
                      <a:pt x="119" y="13"/>
                    </a:cubicBezTo>
                    <a:cubicBezTo>
                      <a:pt x="118" y="11"/>
                      <a:pt x="118" y="9"/>
                      <a:pt x="117" y="8"/>
                    </a:cubicBezTo>
                    <a:cubicBezTo>
                      <a:pt x="124" y="0"/>
                      <a:pt x="124" y="0"/>
                      <a:pt x="124" y="0"/>
                    </a:cubicBezTo>
                    <a:cubicBezTo>
                      <a:pt x="147" y="36"/>
                      <a:pt x="147" y="36"/>
                      <a:pt x="147" y="36"/>
                    </a:cubicBezTo>
                    <a:cubicBezTo>
                      <a:pt x="140" y="44"/>
                      <a:pt x="140" y="44"/>
                      <a:pt x="140" y="44"/>
                    </a:cubicBezTo>
                    <a:cubicBezTo>
                      <a:pt x="139" y="43"/>
                      <a:pt x="138" y="42"/>
                      <a:pt x="136" y="41"/>
                    </a:cubicBezTo>
                    <a:cubicBezTo>
                      <a:pt x="135" y="40"/>
                      <a:pt x="133" y="39"/>
                      <a:pt x="132" y="38"/>
                    </a:cubicBezTo>
                    <a:cubicBezTo>
                      <a:pt x="131" y="38"/>
                      <a:pt x="129" y="39"/>
                      <a:pt x="127" y="40"/>
                    </a:cubicBezTo>
                    <a:cubicBezTo>
                      <a:pt x="124" y="42"/>
                      <a:pt x="122" y="44"/>
                      <a:pt x="120" y="46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37" y="136"/>
                      <a:pt x="34" y="140"/>
                      <a:pt x="30" y="145"/>
                    </a:cubicBezTo>
                    <a:cubicBezTo>
                      <a:pt x="26" y="150"/>
                      <a:pt x="23" y="156"/>
                      <a:pt x="20" y="161"/>
                    </a:cubicBezTo>
                    <a:cubicBezTo>
                      <a:pt x="17" y="167"/>
                      <a:pt x="16" y="172"/>
                      <a:pt x="15" y="177"/>
                    </a:cubicBezTo>
                    <a:cubicBezTo>
                      <a:pt x="14" y="183"/>
                      <a:pt x="16" y="187"/>
                      <a:pt x="19" y="192"/>
                    </a:cubicBezTo>
                    <a:cubicBezTo>
                      <a:pt x="21" y="197"/>
                      <a:pt x="25" y="199"/>
                      <a:pt x="29" y="200"/>
                    </a:cubicBezTo>
                    <a:cubicBezTo>
                      <a:pt x="33" y="200"/>
                      <a:pt x="38" y="199"/>
                      <a:pt x="43" y="197"/>
                    </a:cubicBezTo>
                    <a:cubicBezTo>
                      <a:pt x="47" y="195"/>
                      <a:pt x="52" y="192"/>
                      <a:pt x="56" y="188"/>
                    </a:cubicBezTo>
                    <a:cubicBezTo>
                      <a:pt x="61" y="184"/>
                      <a:pt x="65" y="180"/>
                      <a:pt x="69" y="176"/>
                    </a:cubicBezTo>
                    <a:cubicBezTo>
                      <a:pt x="127" y="113"/>
                      <a:pt x="127" y="113"/>
                      <a:pt x="127" y="113"/>
                    </a:cubicBezTo>
                    <a:cubicBezTo>
                      <a:pt x="135" y="105"/>
                      <a:pt x="141" y="98"/>
                      <a:pt x="145" y="92"/>
                    </a:cubicBezTo>
                    <a:cubicBezTo>
                      <a:pt x="149" y="86"/>
                      <a:pt x="152" y="82"/>
                      <a:pt x="152" y="79"/>
                    </a:cubicBezTo>
                    <a:cubicBezTo>
                      <a:pt x="153" y="76"/>
                      <a:pt x="153" y="72"/>
                      <a:pt x="153" y="69"/>
                    </a:cubicBezTo>
                    <a:cubicBezTo>
                      <a:pt x="152" y="65"/>
                      <a:pt x="152" y="63"/>
                      <a:pt x="151" y="62"/>
                    </a:cubicBezTo>
                    <a:cubicBezTo>
                      <a:pt x="158" y="54"/>
                      <a:pt x="158" y="54"/>
                      <a:pt x="158" y="54"/>
                    </a:cubicBezTo>
                    <a:cubicBezTo>
                      <a:pt x="180" y="89"/>
                      <a:pt x="180" y="89"/>
                      <a:pt x="180" y="89"/>
                    </a:cubicBezTo>
                    <a:lnTo>
                      <a:pt x="173" y="97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" name="iṣľíďê">
                <a:extLst>
                  <a:ext uri="{FF2B5EF4-FFF2-40B4-BE49-F238E27FC236}">
                    <a16:creationId xmlns:a16="http://schemas.microsoft.com/office/drawing/2014/main" id="{7EAE270D-A360-4880-8DA7-51FA00E946FC}"/>
                  </a:ext>
                </a:extLst>
              </p:cNvPr>
              <p:cNvSpPr/>
              <p:nvPr/>
            </p:nvSpPr>
            <p:spPr bwMode="auto">
              <a:xfrm>
                <a:off x="2403476" y="3760788"/>
                <a:ext cx="155575" cy="190500"/>
              </a:xfrm>
              <a:custGeom>
                <a:avLst/>
                <a:gdLst>
                  <a:gd name="T0" fmla="*/ 190 w 197"/>
                  <a:gd name="T1" fmla="*/ 97 h 243"/>
                  <a:gd name="T2" fmla="*/ 185 w 197"/>
                  <a:gd name="T3" fmla="*/ 94 h 243"/>
                  <a:gd name="T4" fmla="*/ 179 w 197"/>
                  <a:gd name="T5" fmla="*/ 93 h 243"/>
                  <a:gd name="T6" fmla="*/ 168 w 197"/>
                  <a:gd name="T7" fmla="*/ 101 h 243"/>
                  <a:gd name="T8" fmla="*/ 150 w 197"/>
                  <a:gd name="T9" fmla="*/ 121 h 243"/>
                  <a:gd name="T10" fmla="*/ 51 w 197"/>
                  <a:gd name="T11" fmla="*/ 243 h 243"/>
                  <a:gd name="T12" fmla="*/ 48 w 197"/>
                  <a:gd name="T13" fmla="*/ 238 h 243"/>
                  <a:gd name="T14" fmla="*/ 123 w 197"/>
                  <a:gd name="T15" fmla="*/ 52 h 243"/>
                  <a:gd name="T16" fmla="*/ 53 w 197"/>
                  <a:gd name="T17" fmla="*/ 138 h 243"/>
                  <a:gd name="T18" fmla="*/ 36 w 197"/>
                  <a:gd name="T19" fmla="*/ 161 h 243"/>
                  <a:gd name="T20" fmla="*/ 29 w 197"/>
                  <a:gd name="T21" fmla="*/ 175 h 243"/>
                  <a:gd name="T22" fmla="*/ 29 w 197"/>
                  <a:gd name="T23" fmla="*/ 185 h 243"/>
                  <a:gd name="T24" fmla="*/ 31 w 197"/>
                  <a:gd name="T25" fmla="*/ 193 h 243"/>
                  <a:gd name="T26" fmla="*/ 24 w 197"/>
                  <a:gd name="T27" fmla="*/ 201 h 243"/>
                  <a:gd name="T28" fmla="*/ 0 w 197"/>
                  <a:gd name="T29" fmla="*/ 168 h 243"/>
                  <a:gd name="T30" fmla="*/ 7 w 197"/>
                  <a:gd name="T31" fmla="*/ 159 h 243"/>
                  <a:gd name="T32" fmla="*/ 12 w 197"/>
                  <a:gd name="T33" fmla="*/ 162 h 243"/>
                  <a:gd name="T34" fmla="*/ 19 w 197"/>
                  <a:gd name="T35" fmla="*/ 163 h 243"/>
                  <a:gd name="T36" fmla="*/ 29 w 197"/>
                  <a:gd name="T37" fmla="*/ 156 h 243"/>
                  <a:gd name="T38" fmla="*/ 48 w 197"/>
                  <a:gd name="T39" fmla="*/ 134 h 243"/>
                  <a:gd name="T40" fmla="*/ 114 w 197"/>
                  <a:gd name="T41" fmla="*/ 52 h 243"/>
                  <a:gd name="T42" fmla="*/ 123 w 197"/>
                  <a:gd name="T43" fmla="*/ 40 h 243"/>
                  <a:gd name="T44" fmla="*/ 128 w 197"/>
                  <a:gd name="T45" fmla="*/ 29 h 243"/>
                  <a:gd name="T46" fmla="*/ 129 w 197"/>
                  <a:gd name="T47" fmla="*/ 17 h 243"/>
                  <a:gd name="T48" fmla="*/ 127 w 197"/>
                  <a:gd name="T49" fmla="*/ 8 h 243"/>
                  <a:gd name="T50" fmla="*/ 134 w 197"/>
                  <a:gd name="T51" fmla="*/ 0 h 243"/>
                  <a:gd name="T52" fmla="*/ 151 w 197"/>
                  <a:gd name="T53" fmla="*/ 24 h 243"/>
                  <a:gd name="T54" fmla="*/ 81 w 197"/>
                  <a:gd name="T55" fmla="*/ 196 h 243"/>
                  <a:gd name="T56" fmla="*/ 145 w 197"/>
                  <a:gd name="T57" fmla="*/ 117 h 243"/>
                  <a:gd name="T58" fmla="*/ 162 w 197"/>
                  <a:gd name="T59" fmla="*/ 94 h 243"/>
                  <a:gd name="T60" fmla="*/ 169 w 197"/>
                  <a:gd name="T61" fmla="*/ 81 h 243"/>
                  <a:gd name="T62" fmla="*/ 168 w 197"/>
                  <a:gd name="T63" fmla="*/ 71 h 243"/>
                  <a:gd name="T64" fmla="*/ 166 w 197"/>
                  <a:gd name="T65" fmla="*/ 63 h 243"/>
                  <a:gd name="T66" fmla="*/ 173 w 197"/>
                  <a:gd name="T67" fmla="*/ 55 h 243"/>
                  <a:gd name="T68" fmla="*/ 197 w 197"/>
                  <a:gd name="T69" fmla="*/ 88 h 243"/>
                  <a:gd name="T70" fmla="*/ 190 w 197"/>
                  <a:gd name="T71" fmla="*/ 97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7" h="243">
                    <a:moveTo>
                      <a:pt x="190" y="97"/>
                    </a:moveTo>
                    <a:cubicBezTo>
                      <a:pt x="189" y="96"/>
                      <a:pt x="188" y="95"/>
                      <a:pt x="185" y="94"/>
                    </a:cubicBezTo>
                    <a:cubicBezTo>
                      <a:pt x="182" y="93"/>
                      <a:pt x="180" y="92"/>
                      <a:pt x="179" y="93"/>
                    </a:cubicBezTo>
                    <a:cubicBezTo>
                      <a:pt x="176" y="93"/>
                      <a:pt x="172" y="96"/>
                      <a:pt x="168" y="101"/>
                    </a:cubicBezTo>
                    <a:cubicBezTo>
                      <a:pt x="163" y="106"/>
                      <a:pt x="157" y="113"/>
                      <a:pt x="150" y="121"/>
                    </a:cubicBezTo>
                    <a:cubicBezTo>
                      <a:pt x="51" y="243"/>
                      <a:pt x="51" y="243"/>
                      <a:pt x="51" y="243"/>
                    </a:cubicBezTo>
                    <a:cubicBezTo>
                      <a:pt x="48" y="238"/>
                      <a:pt x="48" y="238"/>
                      <a:pt x="48" y="238"/>
                    </a:cubicBezTo>
                    <a:cubicBezTo>
                      <a:pt x="123" y="52"/>
                      <a:pt x="123" y="52"/>
                      <a:pt x="123" y="52"/>
                    </a:cubicBezTo>
                    <a:cubicBezTo>
                      <a:pt x="53" y="138"/>
                      <a:pt x="53" y="138"/>
                      <a:pt x="53" y="138"/>
                    </a:cubicBezTo>
                    <a:cubicBezTo>
                      <a:pt x="45" y="148"/>
                      <a:pt x="40" y="155"/>
                      <a:pt x="36" y="161"/>
                    </a:cubicBezTo>
                    <a:cubicBezTo>
                      <a:pt x="32" y="167"/>
                      <a:pt x="30" y="171"/>
                      <a:pt x="29" y="175"/>
                    </a:cubicBezTo>
                    <a:cubicBezTo>
                      <a:pt x="28" y="177"/>
                      <a:pt x="28" y="181"/>
                      <a:pt x="29" y="185"/>
                    </a:cubicBezTo>
                    <a:cubicBezTo>
                      <a:pt x="30" y="189"/>
                      <a:pt x="30" y="192"/>
                      <a:pt x="31" y="193"/>
                    </a:cubicBezTo>
                    <a:cubicBezTo>
                      <a:pt x="24" y="201"/>
                      <a:pt x="24" y="201"/>
                      <a:pt x="24" y="201"/>
                    </a:cubicBezTo>
                    <a:cubicBezTo>
                      <a:pt x="0" y="168"/>
                      <a:pt x="0" y="168"/>
                      <a:pt x="0" y="168"/>
                    </a:cubicBezTo>
                    <a:cubicBezTo>
                      <a:pt x="7" y="159"/>
                      <a:pt x="7" y="159"/>
                      <a:pt x="7" y="159"/>
                    </a:cubicBezTo>
                    <a:cubicBezTo>
                      <a:pt x="8" y="160"/>
                      <a:pt x="10" y="161"/>
                      <a:pt x="12" y="162"/>
                    </a:cubicBezTo>
                    <a:cubicBezTo>
                      <a:pt x="15" y="163"/>
                      <a:pt x="17" y="164"/>
                      <a:pt x="19" y="163"/>
                    </a:cubicBezTo>
                    <a:cubicBezTo>
                      <a:pt x="21" y="162"/>
                      <a:pt x="25" y="160"/>
                      <a:pt x="29" y="156"/>
                    </a:cubicBezTo>
                    <a:cubicBezTo>
                      <a:pt x="33" y="152"/>
                      <a:pt x="39" y="145"/>
                      <a:pt x="48" y="134"/>
                    </a:cubicBezTo>
                    <a:cubicBezTo>
                      <a:pt x="114" y="52"/>
                      <a:pt x="114" y="52"/>
                      <a:pt x="114" y="52"/>
                    </a:cubicBezTo>
                    <a:cubicBezTo>
                      <a:pt x="117" y="48"/>
                      <a:pt x="120" y="44"/>
                      <a:pt x="123" y="40"/>
                    </a:cubicBezTo>
                    <a:cubicBezTo>
                      <a:pt x="125" y="36"/>
                      <a:pt x="127" y="32"/>
                      <a:pt x="128" y="29"/>
                    </a:cubicBezTo>
                    <a:cubicBezTo>
                      <a:pt x="129" y="25"/>
                      <a:pt x="129" y="21"/>
                      <a:pt x="129" y="17"/>
                    </a:cubicBezTo>
                    <a:cubicBezTo>
                      <a:pt x="129" y="13"/>
                      <a:pt x="128" y="10"/>
                      <a:pt x="127" y="8"/>
                    </a:cubicBezTo>
                    <a:cubicBezTo>
                      <a:pt x="134" y="0"/>
                      <a:pt x="134" y="0"/>
                      <a:pt x="134" y="0"/>
                    </a:cubicBezTo>
                    <a:cubicBezTo>
                      <a:pt x="151" y="24"/>
                      <a:pt x="151" y="24"/>
                      <a:pt x="151" y="24"/>
                    </a:cubicBezTo>
                    <a:cubicBezTo>
                      <a:pt x="81" y="196"/>
                      <a:pt x="81" y="196"/>
                      <a:pt x="81" y="196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53" y="108"/>
                      <a:pt x="158" y="100"/>
                      <a:pt x="162" y="94"/>
                    </a:cubicBezTo>
                    <a:cubicBezTo>
                      <a:pt x="166" y="88"/>
                      <a:pt x="168" y="84"/>
                      <a:pt x="169" y="81"/>
                    </a:cubicBezTo>
                    <a:cubicBezTo>
                      <a:pt x="169" y="78"/>
                      <a:pt x="169" y="75"/>
                      <a:pt x="168" y="71"/>
                    </a:cubicBezTo>
                    <a:cubicBezTo>
                      <a:pt x="168" y="68"/>
                      <a:pt x="167" y="65"/>
                      <a:pt x="166" y="63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97" y="88"/>
                      <a:pt x="197" y="88"/>
                      <a:pt x="197" y="88"/>
                    </a:cubicBezTo>
                    <a:lnTo>
                      <a:pt x="190" y="97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" name="iŝḷíde">
                <a:extLst>
                  <a:ext uri="{FF2B5EF4-FFF2-40B4-BE49-F238E27FC236}">
                    <a16:creationId xmlns:a16="http://schemas.microsoft.com/office/drawing/2014/main" id="{50BBD9A2-B48D-4F57-B4F4-D9D53B3409CA}"/>
                  </a:ext>
                </a:extLst>
              </p:cNvPr>
              <p:cNvSpPr/>
              <p:nvPr/>
            </p:nvSpPr>
            <p:spPr bwMode="auto">
              <a:xfrm>
                <a:off x="2476501" y="3825876"/>
                <a:ext cx="107950" cy="179388"/>
              </a:xfrm>
              <a:custGeom>
                <a:avLst/>
                <a:gdLst>
                  <a:gd name="T0" fmla="*/ 31 w 137"/>
                  <a:gd name="T1" fmla="*/ 228 h 228"/>
                  <a:gd name="T2" fmla="*/ 0 w 137"/>
                  <a:gd name="T3" fmla="*/ 199 h 228"/>
                  <a:gd name="T4" fmla="*/ 5 w 137"/>
                  <a:gd name="T5" fmla="*/ 189 h 228"/>
                  <a:gd name="T6" fmla="*/ 9 w 137"/>
                  <a:gd name="T7" fmla="*/ 191 h 228"/>
                  <a:gd name="T8" fmla="*/ 14 w 137"/>
                  <a:gd name="T9" fmla="*/ 193 h 228"/>
                  <a:gd name="T10" fmla="*/ 19 w 137"/>
                  <a:gd name="T11" fmla="*/ 190 h 228"/>
                  <a:gd name="T12" fmla="*/ 24 w 137"/>
                  <a:gd name="T13" fmla="*/ 182 h 228"/>
                  <a:gd name="T14" fmla="*/ 101 w 137"/>
                  <a:gd name="T15" fmla="*/ 38 h 228"/>
                  <a:gd name="T16" fmla="*/ 105 w 137"/>
                  <a:gd name="T17" fmla="*/ 30 h 228"/>
                  <a:gd name="T18" fmla="*/ 105 w 137"/>
                  <a:gd name="T19" fmla="*/ 22 h 228"/>
                  <a:gd name="T20" fmla="*/ 103 w 137"/>
                  <a:gd name="T21" fmla="*/ 15 h 228"/>
                  <a:gd name="T22" fmla="*/ 101 w 137"/>
                  <a:gd name="T23" fmla="*/ 10 h 228"/>
                  <a:gd name="T24" fmla="*/ 106 w 137"/>
                  <a:gd name="T25" fmla="*/ 0 h 228"/>
                  <a:gd name="T26" fmla="*/ 137 w 137"/>
                  <a:gd name="T27" fmla="*/ 29 h 228"/>
                  <a:gd name="T28" fmla="*/ 132 w 137"/>
                  <a:gd name="T29" fmla="*/ 39 h 228"/>
                  <a:gd name="T30" fmla="*/ 128 w 137"/>
                  <a:gd name="T31" fmla="*/ 37 h 228"/>
                  <a:gd name="T32" fmla="*/ 123 w 137"/>
                  <a:gd name="T33" fmla="*/ 36 h 228"/>
                  <a:gd name="T34" fmla="*/ 118 w 137"/>
                  <a:gd name="T35" fmla="*/ 39 h 228"/>
                  <a:gd name="T36" fmla="*/ 112 w 137"/>
                  <a:gd name="T37" fmla="*/ 47 h 228"/>
                  <a:gd name="T38" fmla="*/ 35 w 137"/>
                  <a:gd name="T39" fmla="*/ 190 h 228"/>
                  <a:gd name="T40" fmla="*/ 32 w 137"/>
                  <a:gd name="T41" fmla="*/ 199 h 228"/>
                  <a:gd name="T42" fmla="*/ 31 w 137"/>
                  <a:gd name="T43" fmla="*/ 207 h 228"/>
                  <a:gd name="T44" fmla="*/ 33 w 137"/>
                  <a:gd name="T45" fmla="*/ 213 h 228"/>
                  <a:gd name="T46" fmla="*/ 36 w 137"/>
                  <a:gd name="T47" fmla="*/ 218 h 228"/>
                  <a:gd name="T48" fmla="*/ 31 w 137"/>
                  <a:gd name="T49" fmla="*/ 228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7" h="228">
                    <a:moveTo>
                      <a:pt x="31" y="228"/>
                    </a:moveTo>
                    <a:cubicBezTo>
                      <a:pt x="0" y="199"/>
                      <a:pt x="0" y="199"/>
                      <a:pt x="0" y="199"/>
                    </a:cubicBezTo>
                    <a:cubicBezTo>
                      <a:pt x="5" y="189"/>
                      <a:pt x="5" y="189"/>
                      <a:pt x="5" y="189"/>
                    </a:cubicBezTo>
                    <a:cubicBezTo>
                      <a:pt x="6" y="189"/>
                      <a:pt x="7" y="190"/>
                      <a:pt x="9" y="191"/>
                    </a:cubicBezTo>
                    <a:cubicBezTo>
                      <a:pt x="11" y="193"/>
                      <a:pt x="13" y="193"/>
                      <a:pt x="14" y="193"/>
                    </a:cubicBezTo>
                    <a:cubicBezTo>
                      <a:pt x="15" y="193"/>
                      <a:pt x="17" y="192"/>
                      <a:pt x="19" y="190"/>
                    </a:cubicBezTo>
                    <a:cubicBezTo>
                      <a:pt x="20" y="189"/>
                      <a:pt x="22" y="186"/>
                      <a:pt x="24" y="182"/>
                    </a:cubicBezTo>
                    <a:cubicBezTo>
                      <a:pt x="101" y="38"/>
                      <a:pt x="101" y="38"/>
                      <a:pt x="101" y="38"/>
                    </a:cubicBezTo>
                    <a:cubicBezTo>
                      <a:pt x="103" y="35"/>
                      <a:pt x="104" y="32"/>
                      <a:pt x="105" y="30"/>
                    </a:cubicBezTo>
                    <a:cubicBezTo>
                      <a:pt x="106" y="27"/>
                      <a:pt x="106" y="24"/>
                      <a:pt x="105" y="22"/>
                    </a:cubicBezTo>
                    <a:cubicBezTo>
                      <a:pt x="105" y="20"/>
                      <a:pt x="104" y="18"/>
                      <a:pt x="103" y="15"/>
                    </a:cubicBezTo>
                    <a:cubicBezTo>
                      <a:pt x="103" y="13"/>
                      <a:pt x="102" y="11"/>
                      <a:pt x="101" y="10"/>
                    </a:cubicBezTo>
                    <a:cubicBezTo>
                      <a:pt x="106" y="0"/>
                      <a:pt x="106" y="0"/>
                      <a:pt x="106" y="0"/>
                    </a:cubicBezTo>
                    <a:cubicBezTo>
                      <a:pt x="137" y="29"/>
                      <a:pt x="137" y="29"/>
                      <a:pt x="137" y="29"/>
                    </a:cubicBezTo>
                    <a:cubicBezTo>
                      <a:pt x="132" y="39"/>
                      <a:pt x="132" y="39"/>
                      <a:pt x="132" y="39"/>
                    </a:cubicBezTo>
                    <a:cubicBezTo>
                      <a:pt x="131" y="38"/>
                      <a:pt x="130" y="37"/>
                      <a:pt x="128" y="37"/>
                    </a:cubicBezTo>
                    <a:cubicBezTo>
                      <a:pt x="126" y="36"/>
                      <a:pt x="125" y="36"/>
                      <a:pt x="123" y="36"/>
                    </a:cubicBezTo>
                    <a:cubicBezTo>
                      <a:pt x="121" y="36"/>
                      <a:pt x="119" y="37"/>
                      <a:pt x="118" y="39"/>
                    </a:cubicBezTo>
                    <a:cubicBezTo>
                      <a:pt x="116" y="41"/>
                      <a:pt x="114" y="44"/>
                      <a:pt x="112" y="47"/>
                    </a:cubicBezTo>
                    <a:cubicBezTo>
                      <a:pt x="35" y="190"/>
                      <a:pt x="35" y="190"/>
                      <a:pt x="35" y="190"/>
                    </a:cubicBezTo>
                    <a:cubicBezTo>
                      <a:pt x="34" y="193"/>
                      <a:pt x="33" y="196"/>
                      <a:pt x="32" y="199"/>
                    </a:cubicBezTo>
                    <a:cubicBezTo>
                      <a:pt x="31" y="202"/>
                      <a:pt x="31" y="205"/>
                      <a:pt x="31" y="207"/>
                    </a:cubicBezTo>
                    <a:cubicBezTo>
                      <a:pt x="31" y="209"/>
                      <a:pt x="32" y="210"/>
                      <a:pt x="33" y="213"/>
                    </a:cubicBezTo>
                    <a:cubicBezTo>
                      <a:pt x="34" y="215"/>
                      <a:pt x="35" y="217"/>
                      <a:pt x="36" y="218"/>
                    </a:cubicBezTo>
                    <a:lnTo>
                      <a:pt x="31" y="228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" name="îṡḷíḍé">
                <a:extLst>
                  <a:ext uri="{FF2B5EF4-FFF2-40B4-BE49-F238E27FC236}">
                    <a16:creationId xmlns:a16="http://schemas.microsoft.com/office/drawing/2014/main" id="{6B361C17-627E-4B4C-856F-612054E5418A}"/>
                  </a:ext>
                </a:extLst>
              </p:cNvPr>
              <p:cNvSpPr/>
              <p:nvPr/>
            </p:nvSpPr>
            <p:spPr bwMode="auto">
              <a:xfrm>
                <a:off x="2533651" y="3856038"/>
                <a:ext cx="112713" cy="187325"/>
              </a:xfrm>
              <a:custGeom>
                <a:avLst/>
                <a:gdLst>
                  <a:gd name="T0" fmla="*/ 139 w 144"/>
                  <a:gd name="T1" fmla="*/ 75 h 237"/>
                  <a:gd name="T2" fmla="*/ 135 w 144"/>
                  <a:gd name="T3" fmla="*/ 73 h 237"/>
                  <a:gd name="T4" fmla="*/ 130 w 144"/>
                  <a:gd name="T5" fmla="*/ 74 h 237"/>
                  <a:gd name="T6" fmla="*/ 123 w 144"/>
                  <a:gd name="T7" fmla="*/ 80 h 237"/>
                  <a:gd name="T8" fmla="*/ 116 w 144"/>
                  <a:gd name="T9" fmla="*/ 89 h 237"/>
                  <a:gd name="T10" fmla="*/ 69 w 144"/>
                  <a:gd name="T11" fmla="*/ 150 h 237"/>
                  <a:gd name="T12" fmla="*/ 4 w 144"/>
                  <a:gd name="T13" fmla="*/ 237 h 237"/>
                  <a:gd name="T14" fmla="*/ 0 w 144"/>
                  <a:gd name="T15" fmla="*/ 234 h 237"/>
                  <a:gd name="T16" fmla="*/ 41 w 144"/>
                  <a:gd name="T17" fmla="*/ 116 h 237"/>
                  <a:gd name="T18" fmla="*/ 67 w 144"/>
                  <a:gd name="T19" fmla="*/ 39 h 237"/>
                  <a:gd name="T20" fmla="*/ 70 w 144"/>
                  <a:gd name="T21" fmla="*/ 30 h 237"/>
                  <a:gd name="T22" fmla="*/ 70 w 144"/>
                  <a:gd name="T23" fmla="*/ 21 h 237"/>
                  <a:gd name="T24" fmla="*/ 69 w 144"/>
                  <a:gd name="T25" fmla="*/ 15 h 237"/>
                  <a:gd name="T26" fmla="*/ 67 w 144"/>
                  <a:gd name="T27" fmla="*/ 11 h 237"/>
                  <a:gd name="T28" fmla="*/ 72 w 144"/>
                  <a:gd name="T29" fmla="*/ 0 h 237"/>
                  <a:gd name="T30" fmla="*/ 101 w 144"/>
                  <a:gd name="T31" fmla="*/ 26 h 237"/>
                  <a:gd name="T32" fmla="*/ 96 w 144"/>
                  <a:gd name="T33" fmla="*/ 37 h 237"/>
                  <a:gd name="T34" fmla="*/ 89 w 144"/>
                  <a:gd name="T35" fmla="*/ 33 h 237"/>
                  <a:gd name="T36" fmla="*/ 83 w 144"/>
                  <a:gd name="T37" fmla="*/ 36 h 237"/>
                  <a:gd name="T38" fmla="*/ 82 w 144"/>
                  <a:gd name="T39" fmla="*/ 40 h 237"/>
                  <a:gd name="T40" fmla="*/ 80 w 144"/>
                  <a:gd name="T41" fmla="*/ 44 h 237"/>
                  <a:gd name="T42" fmla="*/ 63 w 144"/>
                  <a:gd name="T43" fmla="*/ 94 h 237"/>
                  <a:gd name="T44" fmla="*/ 29 w 144"/>
                  <a:gd name="T45" fmla="*/ 194 h 237"/>
                  <a:gd name="T46" fmla="*/ 69 w 144"/>
                  <a:gd name="T47" fmla="*/ 140 h 237"/>
                  <a:gd name="T48" fmla="*/ 101 w 144"/>
                  <a:gd name="T49" fmla="*/ 97 h 237"/>
                  <a:gd name="T50" fmla="*/ 112 w 144"/>
                  <a:gd name="T51" fmla="*/ 81 h 237"/>
                  <a:gd name="T52" fmla="*/ 117 w 144"/>
                  <a:gd name="T53" fmla="*/ 73 h 237"/>
                  <a:gd name="T54" fmla="*/ 118 w 144"/>
                  <a:gd name="T55" fmla="*/ 67 h 237"/>
                  <a:gd name="T56" fmla="*/ 118 w 144"/>
                  <a:gd name="T57" fmla="*/ 60 h 237"/>
                  <a:gd name="T58" fmla="*/ 115 w 144"/>
                  <a:gd name="T59" fmla="*/ 55 h 237"/>
                  <a:gd name="T60" fmla="*/ 112 w 144"/>
                  <a:gd name="T61" fmla="*/ 51 h 237"/>
                  <a:gd name="T62" fmla="*/ 118 w 144"/>
                  <a:gd name="T63" fmla="*/ 41 h 237"/>
                  <a:gd name="T64" fmla="*/ 144 w 144"/>
                  <a:gd name="T65" fmla="*/ 64 h 237"/>
                  <a:gd name="T66" fmla="*/ 139 w 144"/>
                  <a:gd name="T67" fmla="*/ 75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44" h="237">
                    <a:moveTo>
                      <a:pt x="139" y="75"/>
                    </a:moveTo>
                    <a:cubicBezTo>
                      <a:pt x="138" y="74"/>
                      <a:pt x="137" y="73"/>
                      <a:pt x="135" y="73"/>
                    </a:cubicBezTo>
                    <a:cubicBezTo>
                      <a:pt x="133" y="73"/>
                      <a:pt x="131" y="74"/>
                      <a:pt x="130" y="74"/>
                    </a:cubicBezTo>
                    <a:cubicBezTo>
                      <a:pt x="128" y="75"/>
                      <a:pt x="126" y="77"/>
                      <a:pt x="123" y="80"/>
                    </a:cubicBezTo>
                    <a:cubicBezTo>
                      <a:pt x="121" y="82"/>
                      <a:pt x="118" y="85"/>
                      <a:pt x="116" y="89"/>
                    </a:cubicBezTo>
                    <a:cubicBezTo>
                      <a:pt x="106" y="102"/>
                      <a:pt x="90" y="122"/>
                      <a:pt x="69" y="150"/>
                    </a:cubicBezTo>
                    <a:cubicBezTo>
                      <a:pt x="49" y="178"/>
                      <a:pt x="27" y="207"/>
                      <a:pt x="4" y="237"/>
                    </a:cubicBezTo>
                    <a:cubicBezTo>
                      <a:pt x="0" y="234"/>
                      <a:pt x="0" y="234"/>
                      <a:pt x="0" y="234"/>
                    </a:cubicBezTo>
                    <a:cubicBezTo>
                      <a:pt x="14" y="193"/>
                      <a:pt x="28" y="154"/>
                      <a:pt x="41" y="116"/>
                    </a:cubicBezTo>
                    <a:cubicBezTo>
                      <a:pt x="54" y="78"/>
                      <a:pt x="63" y="52"/>
                      <a:pt x="67" y="39"/>
                    </a:cubicBezTo>
                    <a:cubicBezTo>
                      <a:pt x="68" y="36"/>
                      <a:pt x="69" y="32"/>
                      <a:pt x="70" y="30"/>
                    </a:cubicBezTo>
                    <a:cubicBezTo>
                      <a:pt x="70" y="27"/>
                      <a:pt x="70" y="24"/>
                      <a:pt x="70" y="21"/>
                    </a:cubicBezTo>
                    <a:cubicBezTo>
                      <a:pt x="70" y="19"/>
                      <a:pt x="70" y="16"/>
                      <a:pt x="69" y="15"/>
                    </a:cubicBezTo>
                    <a:cubicBezTo>
                      <a:pt x="68" y="13"/>
                      <a:pt x="68" y="12"/>
                      <a:pt x="67" y="11"/>
                    </a:cubicBezTo>
                    <a:cubicBezTo>
                      <a:pt x="72" y="0"/>
                      <a:pt x="72" y="0"/>
                      <a:pt x="72" y="0"/>
                    </a:cubicBezTo>
                    <a:cubicBezTo>
                      <a:pt x="101" y="26"/>
                      <a:pt x="101" y="26"/>
                      <a:pt x="101" y="26"/>
                    </a:cubicBezTo>
                    <a:cubicBezTo>
                      <a:pt x="96" y="37"/>
                      <a:pt x="96" y="37"/>
                      <a:pt x="96" y="37"/>
                    </a:cubicBezTo>
                    <a:cubicBezTo>
                      <a:pt x="93" y="35"/>
                      <a:pt x="91" y="33"/>
                      <a:pt x="89" y="33"/>
                    </a:cubicBezTo>
                    <a:cubicBezTo>
                      <a:pt x="86" y="33"/>
                      <a:pt x="85" y="34"/>
                      <a:pt x="83" y="36"/>
                    </a:cubicBezTo>
                    <a:cubicBezTo>
                      <a:pt x="83" y="37"/>
                      <a:pt x="82" y="39"/>
                      <a:pt x="82" y="40"/>
                    </a:cubicBezTo>
                    <a:cubicBezTo>
                      <a:pt x="81" y="42"/>
                      <a:pt x="81" y="43"/>
                      <a:pt x="80" y="44"/>
                    </a:cubicBezTo>
                    <a:cubicBezTo>
                      <a:pt x="77" y="54"/>
                      <a:pt x="71" y="71"/>
                      <a:pt x="63" y="94"/>
                    </a:cubicBezTo>
                    <a:cubicBezTo>
                      <a:pt x="55" y="118"/>
                      <a:pt x="43" y="151"/>
                      <a:pt x="29" y="194"/>
                    </a:cubicBezTo>
                    <a:cubicBezTo>
                      <a:pt x="40" y="179"/>
                      <a:pt x="54" y="161"/>
                      <a:pt x="69" y="140"/>
                    </a:cubicBezTo>
                    <a:cubicBezTo>
                      <a:pt x="85" y="119"/>
                      <a:pt x="95" y="105"/>
                      <a:pt x="101" y="97"/>
                    </a:cubicBezTo>
                    <a:cubicBezTo>
                      <a:pt x="107" y="89"/>
                      <a:pt x="110" y="84"/>
                      <a:pt x="112" y="81"/>
                    </a:cubicBezTo>
                    <a:cubicBezTo>
                      <a:pt x="114" y="78"/>
                      <a:pt x="115" y="75"/>
                      <a:pt x="117" y="73"/>
                    </a:cubicBezTo>
                    <a:cubicBezTo>
                      <a:pt x="118" y="71"/>
                      <a:pt x="118" y="69"/>
                      <a:pt x="118" y="67"/>
                    </a:cubicBezTo>
                    <a:cubicBezTo>
                      <a:pt x="118" y="65"/>
                      <a:pt x="118" y="62"/>
                      <a:pt x="118" y="60"/>
                    </a:cubicBezTo>
                    <a:cubicBezTo>
                      <a:pt x="117" y="59"/>
                      <a:pt x="116" y="57"/>
                      <a:pt x="115" y="55"/>
                    </a:cubicBezTo>
                    <a:cubicBezTo>
                      <a:pt x="114" y="54"/>
                      <a:pt x="113" y="52"/>
                      <a:pt x="112" y="51"/>
                    </a:cubicBezTo>
                    <a:cubicBezTo>
                      <a:pt x="118" y="41"/>
                      <a:pt x="118" y="41"/>
                      <a:pt x="118" y="41"/>
                    </a:cubicBezTo>
                    <a:cubicBezTo>
                      <a:pt x="144" y="64"/>
                      <a:pt x="144" y="64"/>
                      <a:pt x="144" y="64"/>
                    </a:cubicBezTo>
                    <a:lnTo>
                      <a:pt x="139" y="75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" name="ïṡľîdè">
                <a:extLst>
                  <a:ext uri="{FF2B5EF4-FFF2-40B4-BE49-F238E27FC236}">
                    <a16:creationId xmlns:a16="http://schemas.microsoft.com/office/drawing/2014/main" id="{D2E5A10B-4586-4A46-8809-0B418136C2CC}"/>
                  </a:ext>
                </a:extLst>
              </p:cNvPr>
              <p:cNvSpPr/>
              <p:nvPr/>
            </p:nvSpPr>
            <p:spPr bwMode="auto">
              <a:xfrm>
                <a:off x="2578101" y="3905251"/>
                <a:ext cx="119063" cy="201613"/>
              </a:xfrm>
              <a:custGeom>
                <a:avLst/>
                <a:gdLst>
                  <a:gd name="T0" fmla="*/ 90 w 152"/>
                  <a:gd name="T1" fmla="*/ 196 h 257"/>
                  <a:gd name="T2" fmla="*/ 61 w 152"/>
                  <a:gd name="T3" fmla="*/ 257 h 257"/>
                  <a:gd name="T4" fmla="*/ 0 w 152"/>
                  <a:gd name="T5" fmla="*/ 209 h 257"/>
                  <a:gd name="T6" fmla="*/ 5 w 152"/>
                  <a:gd name="T7" fmla="*/ 198 h 257"/>
                  <a:gd name="T8" fmla="*/ 9 w 152"/>
                  <a:gd name="T9" fmla="*/ 200 h 257"/>
                  <a:gd name="T10" fmla="*/ 14 w 152"/>
                  <a:gd name="T11" fmla="*/ 201 h 257"/>
                  <a:gd name="T12" fmla="*/ 19 w 152"/>
                  <a:gd name="T13" fmla="*/ 197 h 257"/>
                  <a:gd name="T14" fmla="*/ 23 w 152"/>
                  <a:gd name="T15" fmla="*/ 189 h 257"/>
                  <a:gd name="T16" fmla="*/ 92 w 152"/>
                  <a:gd name="T17" fmla="*/ 39 h 257"/>
                  <a:gd name="T18" fmla="*/ 95 w 152"/>
                  <a:gd name="T19" fmla="*/ 30 h 257"/>
                  <a:gd name="T20" fmla="*/ 95 w 152"/>
                  <a:gd name="T21" fmla="*/ 22 h 257"/>
                  <a:gd name="T22" fmla="*/ 93 w 152"/>
                  <a:gd name="T23" fmla="*/ 16 h 257"/>
                  <a:gd name="T24" fmla="*/ 90 w 152"/>
                  <a:gd name="T25" fmla="*/ 11 h 257"/>
                  <a:gd name="T26" fmla="*/ 95 w 152"/>
                  <a:gd name="T27" fmla="*/ 0 h 257"/>
                  <a:gd name="T28" fmla="*/ 152 w 152"/>
                  <a:gd name="T29" fmla="*/ 45 h 257"/>
                  <a:gd name="T30" fmla="*/ 129 w 152"/>
                  <a:gd name="T31" fmla="*/ 95 h 257"/>
                  <a:gd name="T32" fmla="*/ 125 w 152"/>
                  <a:gd name="T33" fmla="*/ 92 h 257"/>
                  <a:gd name="T34" fmla="*/ 131 w 152"/>
                  <a:gd name="T35" fmla="*/ 65 h 257"/>
                  <a:gd name="T36" fmla="*/ 131 w 152"/>
                  <a:gd name="T37" fmla="*/ 46 h 257"/>
                  <a:gd name="T38" fmla="*/ 128 w 152"/>
                  <a:gd name="T39" fmla="*/ 42 h 257"/>
                  <a:gd name="T40" fmla="*/ 123 w 152"/>
                  <a:gd name="T41" fmla="*/ 38 h 257"/>
                  <a:gd name="T42" fmla="*/ 111 w 152"/>
                  <a:gd name="T43" fmla="*/ 29 h 257"/>
                  <a:gd name="T44" fmla="*/ 73 w 152"/>
                  <a:gd name="T45" fmla="*/ 112 h 257"/>
                  <a:gd name="T46" fmla="*/ 82 w 152"/>
                  <a:gd name="T47" fmla="*/ 118 h 257"/>
                  <a:gd name="T48" fmla="*/ 88 w 152"/>
                  <a:gd name="T49" fmla="*/ 121 h 257"/>
                  <a:gd name="T50" fmla="*/ 95 w 152"/>
                  <a:gd name="T51" fmla="*/ 116 h 257"/>
                  <a:gd name="T52" fmla="*/ 102 w 152"/>
                  <a:gd name="T53" fmla="*/ 106 h 257"/>
                  <a:gd name="T54" fmla="*/ 109 w 152"/>
                  <a:gd name="T55" fmla="*/ 94 h 257"/>
                  <a:gd name="T56" fmla="*/ 113 w 152"/>
                  <a:gd name="T57" fmla="*/ 97 h 257"/>
                  <a:gd name="T58" fmla="*/ 76 w 152"/>
                  <a:gd name="T59" fmla="*/ 178 h 257"/>
                  <a:gd name="T60" fmla="*/ 72 w 152"/>
                  <a:gd name="T61" fmla="*/ 175 h 257"/>
                  <a:gd name="T62" fmla="*/ 78 w 152"/>
                  <a:gd name="T63" fmla="*/ 159 h 257"/>
                  <a:gd name="T64" fmla="*/ 81 w 152"/>
                  <a:gd name="T65" fmla="*/ 146 h 257"/>
                  <a:gd name="T66" fmla="*/ 81 w 152"/>
                  <a:gd name="T67" fmla="*/ 136 h 257"/>
                  <a:gd name="T68" fmla="*/ 76 w 152"/>
                  <a:gd name="T69" fmla="*/ 130 h 257"/>
                  <a:gd name="T70" fmla="*/ 68 w 152"/>
                  <a:gd name="T71" fmla="*/ 124 h 257"/>
                  <a:gd name="T72" fmla="*/ 39 w 152"/>
                  <a:gd name="T73" fmla="*/ 186 h 257"/>
                  <a:gd name="T74" fmla="*/ 33 w 152"/>
                  <a:gd name="T75" fmla="*/ 201 h 257"/>
                  <a:gd name="T76" fmla="*/ 31 w 152"/>
                  <a:gd name="T77" fmla="*/ 211 h 257"/>
                  <a:gd name="T78" fmla="*/ 33 w 152"/>
                  <a:gd name="T79" fmla="*/ 218 h 257"/>
                  <a:gd name="T80" fmla="*/ 39 w 152"/>
                  <a:gd name="T81" fmla="*/ 224 h 257"/>
                  <a:gd name="T82" fmla="*/ 44 w 152"/>
                  <a:gd name="T83" fmla="*/ 227 h 257"/>
                  <a:gd name="T84" fmla="*/ 49 w 152"/>
                  <a:gd name="T85" fmla="*/ 230 h 257"/>
                  <a:gd name="T86" fmla="*/ 54 w 152"/>
                  <a:gd name="T87" fmla="*/ 231 h 257"/>
                  <a:gd name="T88" fmla="*/ 59 w 152"/>
                  <a:gd name="T89" fmla="*/ 229 h 257"/>
                  <a:gd name="T90" fmla="*/ 73 w 152"/>
                  <a:gd name="T91" fmla="*/ 212 h 257"/>
                  <a:gd name="T92" fmla="*/ 86 w 152"/>
                  <a:gd name="T93" fmla="*/ 193 h 257"/>
                  <a:gd name="T94" fmla="*/ 90 w 152"/>
                  <a:gd name="T95" fmla="*/ 196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2" h="257">
                    <a:moveTo>
                      <a:pt x="90" y="196"/>
                    </a:moveTo>
                    <a:cubicBezTo>
                      <a:pt x="61" y="257"/>
                      <a:pt x="61" y="257"/>
                      <a:pt x="61" y="257"/>
                    </a:cubicBezTo>
                    <a:cubicBezTo>
                      <a:pt x="0" y="209"/>
                      <a:pt x="0" y="209"/>
                      <a:pt x="0" y="209"/>
                    </a:cubicBezTo>
                    <a:cubicBezTo>
                      <a:pt x="5" y="198"/>
                      <a:pt x="5" y="198"/>
                      <a:pt x="5" y="198"/>
                    </a:cubicBezTo>
                    <a:cubicBezTo>
                      <a:pt x="6" y="199"/>
                      <a:pt x="7" y="200"/>
                      <a:pt x="9" y="200"/>
                    </a:cubicBezTo>
                    <a:cubicBezTo>
                      <a:pt x="12" y="201"/>
                      <a:pt x="13" y="201"/>
                      <a:pt x="14" y="201"/>
                    </a:cubicBezTo>
                    <a:cubicBezTo>
                      <a:pt x="16" y="200"/>
                      <a:pt x="17" y="199"/>
                      <a:pt x="19" y="197"/>
                    </a:cubicBezTo>
                    <a:cubicBezTo>
                      <a:pt x="20" y="195"/>
                      <a:pt x="22" y="192"/>
                      <a:pt x="23" y="189"/>
                    </a:cubicBezTo>
                    <a:cubicBezTo>
                      <a:pt x="92" y="39"/>
                      <a:pt x="92" y="39"/>
                      <a:pt x="92" y="39"/>
                    </a:cubicBezTo>
                    <a:cubicBezTo>
                      <a:pt x="93" y="36"/>
                      <a:pt x="94" y="33"/>
                      <a:pt x="95" y="30"/>
                    </a:cubicBezTo>
                    <a:cubicBezTo>
                      <a:pt x="96" y="27"/>
                      <a:pt x="96" y="24"/>
                      <a:pt x="95" y="22"/>
                    </a:cubicBezTo>
                    <a:cubicBezTo>
                      <a:pt x="95" y="20"/>
                      <a:pt x="94" y="18"/>
                      <a:pt x="93" y="16"/>
                    </a:cubicBezTo>
                    <a:cubicBezTo>
                      <a:pt x="92" y="13"/>
                      <a:pt x="91" y="12"/>
                      <a:pt x="90" y="11"/>
                    </a:cubicBezTo>
                    <a:cubicBezTo>
                      <a:pt x="95" y="0"/>
                      <a:pt x="95" y="0"/>
                      <a:pt x="95" y="0"/>
                    </a:cubicBezTo>
                    <a:cubicBezTo>
                      <a:pt x="152" y="45"/>
                      <a:pt x="152" y="45"/>
                      <a:pt x="152" y="45"/>
                    </a:cubicBezTo>
                    <a:cubicBezTo>
                      <a:pt x="129" y="95"/>
                      <a:pt x="129" y="95"/>
                      <a:pt x="129" y="95"/>
                    </a:cubicBezTo>
                    <a:cubicBezTo>
                      <a:pt x="125" y="92"/>
                      <a:pt x="125" y="92"/>
                      <a:pt x="125" y="92"/>
                    </a:cubicBezTo>
                    <a:cubicBezTo>
                      <a:pt x="128" y="84"/>
                      <a:pt x="130" y="75"/>
                      <a:pt x="131" y="65"/>
                    </a:cubicBezTo>
                    <a:cubicBezTo>
                      <a:pt x="133" y="55"/>
                      <a:pt x="133" y="49"/>
                      <a:pt x="131" y="46"/>
                    </a:cubicBezTo>
                    <a:cubicBezTo>
                      <a:pt x="130" y="45"/>
                      <a:pt x="129" y="44"/>
                      <a:pt x="128" y="42"/>
                    </a:cubicBezTo>
                    <a:cubicBezTo>
                      <a:pt x="126" y="41"/>
                      <a:pt x="125" y="39"/>
                      <a:pt x="123" y="38"/>
                    </a:cubicBezTo>
                    <a:cubicBezTo>
                      <a:pt x="111" y="29"/>
                      <a:pt x="111" y="29"/>
                      <a:pt x="111" y="29"/>
                    </a:cubicBezTo>
                    <a:cubicBezTo>
                      <a:pt x="73" y="112"/>
                      <a:pt x="73" y="112"/>
                      <a:pt x="73" y="112"/>
                    </a:cubicBezTo>
                    <a:cubicBezTo>
                      <a:pt x="82" y="118"/>
                      <a:pt x="82" y="118"/>
                      <a:pt x="82" y="118"/>
                    </a:cubicBezTo>
                    <a:cubicBezTo>
                      <a:pt x="84" y="120"/>
                      <a:pt x="87" y="121"/>
                      <a:pt x="88" y="121"/>
                    </a:cubicBezTo>
                    <a:cubicBezTo>
                      <a:pt x="90" y="120"/>
                      <a:pt x="92" y="119"/>
                      <a:pt x="95" y="116"/>
                    </a:cubicBezTo>
                    <a:cubicBezTo>
                      <a:pt x="97" y="114"/>
                      <a:pt x="99" y="111"/>
                      <a:pt x="102" y="106"/>
                    </a:cubicBezTo>
                    <a:cubicBezTo>
                      <a:pt x="105" y="102"/>
                      <a:pt x="107" y="98"/>
                      <a:pt x="109" y="94"/>
                    </a:cubicBezTo>
                    <a:cubicBezTo>
                      <a:pt x="113" y="97"/>
                      <a:pt x="113" y="97"/>
                      <a:pt x="113" y="97"/>
                    </a:cubicBezTo>
                    <a:cubicBezTo>
                      <a:pt x="76" y="178"/>
                      <a:pt x="76" y="178"/>
                      <a:pt x="76" y="178"/>
                    </a:cubicBezTo>
                    <a:cubicBezTo>
                      <a:pt x="72" y="175"/>
                      <a:pt x="72" y="175"/>
                      <a:pt x="72" y="175"/>
                    </a:cubicBezTo>
                    <a:cubicBezTo>
                      <a:pt x="74" y="170"/>
                      <a:pt x="76" y="165"/>
                      <a:pt x="78" y="159"/>
                    </a:cubicBezTo>
                    <a:cubicBezTo>
                      <a:pt x="79" y="154"/>
                      <a:pt x="81" y="149"/>
                      <a:pt x="81" y="146"/>
                    </a:cubicBezTo>
                    <a:cubicBezTo>
                      <a:pt x="82" y="142"/>
                      <a:pt x="82" y="138"/>
                      <a:pt x="81" y="136"/>
                    </a:cubicBezTo>
                    <a:cubicBezTo>
                      <a:pt x="80" y="134"/>
                      <a:pt x="78" y="132"/>
                      <a:pt x="76" y="130"/>
                    </a:cubicBezTo>
                    <a:cubicBezTo>
                      <a:pt x="68" y="124"/>
                      <a:pt x="68" y="124"/>
                      <a:pt x="68" y="124"/>
                    </a:cubicBezTo>
                    <a:cubicBezTo>
                      <a:pt x="39" y="186"/>
                      <a:pt x="39" y="186"/>
                      <a:pt x="39" y="186"/>
                    </a:cubicBezTo>
                    <a:cubicBezTo>
                      <a:pt x="37" y="192"/>
                      <a:pt x="34" y="198"/>
                      <a:pt x="33" y="201"/>
                    </a:cubicBezTo>
                    <a:cubicBezTo>
                      <a:pt x="32" y="205"/>
                      <a:pt x="31" y="208"/>
                      <a:pt x="31" y="211"/>
                    </a:cubicBezTo>
                    <a:cubicBezTo>
                      <a:pt x="31" y="214"/>
                      <a:pt x="32" y="216"/>
                      <a:pt x="33" y="218"/>
                    </a:cubicBezTo>
                    <a:cubicBezTo>
                      <a:pt x="35" y="219"/>
                      <a:pt x="37" y="221"/>
                      <a:pt x="39" y="224"/>
                    </a:cubicBezTo>
                    <a:cubicBezTo>
                      <a:pt x="41" y="224"/>
                      <a:pt x="42" y="226"/>
                      <a:pt x="44" y="227"/>
                    </a:cubicBezTo>
                    <a:cubicBezTo>
                      <a:pt x="46" y="229"/>
                      <a:pt x="47" y="230"/>
                      <a:pt x="49" y="230"/>
                    </a:cubicBezTo>
                    <a:cubicBezTo>
                      <a:pt x="50" y="231"/>
                      <a:pt x="52" y="231"/>
                      <a:pt x="54" y="231"/>
                    </a:cubicBezTo>
                    <a:cubicBezTo>
                      <a:pt x="56" y="231"/>
                      <a:pt x="57" y="231"/>
                      <a:pt x="59" y="229"/>
                    </a:cubicBezTo>
                    <a:cubicBezTo>
                      <a:pt x="62" y="226"/>
                      <a:pt x="67" y="220"/>
                      <a:pt x="73" y="212"/>
                    </a:cubicBezTo>
                    <a:cubicBezTo>
                      <a:pt x="80" y="204"/>
                      <a:pt x="84" y="198"/>
                      <a:pt x="86" y="193"/>
                    </a:cubicBezTo>
                    <a:lnTo>
                      <a:pt x="90" y="196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" name="íślîde">
                <a:extLst>
                  <a:ext uri="{FF2B5EF4-FFF2-40B4-BE49-F238E27FC236}">
                    <a16:creationId xmlns:a16="http://schemas.microsoft.com/office/drawing/2014/main" id="{DE1032F7-7B78-4010-A4A8-3C5689C3FD41}"/>
                  </a:ext>
                </a:extLst>
              </p:cNvPr>
              <p:cNvSpPr/>
              <p:nvPr/>
            </p:nvSpPr>
            <p:spPr bwMode="auto">
              <a:xfrm>
                <a:off x="2633663" y="3940176"/>
                <a:ext cx="107950" cy="209550"/>
              </a:xfrm>
              <a:custGeom>
                <a:avLst/>
                <a:gdLst>
                  <a:gd name="T0" fmla="*/ 72 w 138"/>
                  <a:gd name="T1" fmla="*/ 266 h 266"/>
                  <a:gd name="T2" fmla="*/ 52 w 138"/>
                  <a:gd name="T3" fmla="*/ 251 h 266"/>
                  <a:gd name="T4" fmla="*/ 63 w 138"/>
                  <a:gd name="T5" fmla="*/ 190 h 266"/>
                  <a:gd name="T6" fmla="*/ 70 w 138"/>
                  <a:gd name="T7" fmla="*/ 137 h 266"/>
                  <a:gd name="T8" fmla="*/ 63 w 138"/>
                  <a:gd name="T9" fmla="*/ 132 h 266"/>
                  <a:gd name="T10" fmla="*/ 34 w 138"/>
                  <a:gd name="T11" fmla="*/ 199 h 266"/>
                  <a:gd name="T12" fmla="*/ 30 w 138"/>
                  <a:gd name="T13" fmla="*/ 208 h 266"/>
                  <a:gd name="T14" fmla="*/ 30 w 138"/>
                  <a:gd name="T15" fmla="*/ 216 h 266"/>
                  <a:gd name="T16" fmla="*/ 33 w 138"/>
                  <a:gd name="T17" fmla="*/ 220 h 266"/>
                  <a:gd name="T18" fmla="*/ 36 w 138"/>
                  <a:gd name="T19" fmla="*/ 224 h 266"/>
                  <a:gd name="T20" fmla="*/ 32 w 138"/>
                  <a:gd name="T21" fmla="*/ 235 h 266"/>
                  <a:gd name="T22" fmla="*/ 0 w 138"/>
                  <a:gd name="T23" fmla="*/ 212 h 266"/>
                  <a:gd name="T24" fmla="*/ 5 w 138"/>
                  <a:gd name="T25" fmla="*/ 201 h 266"/>
                  <a:gd name="T26" fmla="*/ 9 w 138"/>
                  <a:gd name="T27" fmla="*/ 203 h 266"/>
                  <a:gd name="T28" fmla="*/ 13 w 138"/>
                  <a:gd name="T29" fmla="*/ 203 h 266"/>
                  <a:gd name="T30" fmla="*/ 18 w 138"/>
                  <a:gd name="T31" fmla="*/ 199 h 266"/>
                  <a:gd name="T32" fmla="*/ 23 w 138"/>
                  <a:gd name="T33" fmla="*/ 190 h 266"/>
                  <a:gd name="T34" fmla="*/ 89 w 138"/>
                  <a:gd name="T35" fmla="*/ 38 h 266"/>
                  <a:gd name="T36" fmla="*/ 92 w 138"/>
                  <a:gd name="T37" fmla="*/ 28 h 266"/>
                  <a:gd name="T38" fmla="*/ 92 w 138"/>
                  <a:gd name="T39" fmla="*/ 20 h 266"/>
                  <a:gd name="T40" fmla="*/ 90 w 138"/>
                  <a:gd name="T41" fmla="*/ 15 h 266"/>
                  <a:gd name="T42" fmla="*/ 87 w 138"/>
                  <a:gd name="T43" fmla="*/ 11 h 266"/>
                  <a:gd name="T44" fmla="*/ 92 w 138"/>
                  <a:gd name="T45" fmla="*/ 0 h 266"/>
                  <a:gd name="T46" fmla="*/ 126 w 138"/>
                  <a:gd name="T47" fmla="*/ 26 h 266"/>
                  <a:gd name="T48" fmla="*/ 134 w 138"/>
                  <a:gd name="T49" fmla="*/ 35 h 266"/>
                  <a:gd name="T50" fmla="*/ 137 w 138"/>
                  <a:gd name="T51" fmla="*/ 50 h 266"/>
                  <a:gd name="T52" fmla="*/ 136 w 138"/>
                  <a:gd name="T53" fmla="*/ 69 h 266"/>
                  <a:gd name="T54" fmla="*/ 128 w 138"/>
                  <a:gd name="T55" fmla="*/ 94 h 266"/>
                  <a:gd name="T56" fmla="*/ 117 w 138"/>
                  <a:gd name="T57" fmla="*/ 114 h 266"/>
                  <a:gd name="T58" fmla="*/ 106 w 138"/>
                  <a:gd name="T59" fmla="*/ 128 h 266"/>
                  <a:gd name="T60" fmla="*/ 96 w 138"/>
                  <a:gd name="T61" fmla="*/ 135 h 266"/>
                  <a:gd name="T62" fmla="*/ 85 w 138"/>
                  <a:gd name="T63" fmla="*/ 137 h 266"/>
                  <a:gd name="T64" fmla="*/ 79 w 138"/>
                  <a:gd name="T65" fmla="*/ 179 h 266"/>
                  <a:gd name="T66" fmla="*/ 73 w 138"/>
                  <a:gd name="T67" fmla="*/ 220 h 266"/>
                  <a:gd name="T68" fmla="*/ 71 w 138"/>
                  <a:gd name="T69" fmla="*/ 236 h 266"/>
                  <a:gd name="T70" fmla="*/ 72 w 138"/>
                  <a:gd name="T71" fmla="*/ 246 h 266"/>
                  <a:gd name="T72" fmla="*/ 74 w 138"/>
                  <a:gd name="T73" fmla="*/ 251 h 266"/>
                  <a:gd name="T74" fmla="*/ 77 w 138"/>
                  <a:gd name="T75" fmla="*/ 255 h 266"/>
                  <a:gd name="T76" fmla="*/ 72 w 138"/>
                  <a:gd name="T77" fmla="*/ 266 h 266"/>
                  <a:gd name="T78" fmla="*/ 113 w 138"/>
                  <a:gd name="T79" fmla="*/ 88 h 266"/>
                  <a:gd name="T80" fmla="*/ 122 w 138"/>
                  <a:gd name="T81" fmla="*/ 54 h 266"/>
                  <a:gd name="T82" fmla="*/ 116 w 138"/>
                  <a:gd name="T83" fmla="*/ 35 h 266"/>
                  <a:gd name="T84" fmla="*/ 108 w 138"/>
                  <a:gd name="T85" fmla="*/ 28 h 266"/>
                  <a:gd name="T86" fmla="*/ 68 w 138"/>
                  <a:gd name="T87" fmla="*/ 119 h 266"/>
                  <a:gd name="T88" fmla="*/ 75 w 138"/>
                  <a:gd name="T89" fmla="*/ 124 h 266"/>
                  <a:gd name="T90" fmla="*/ 93 w 138"/>
                  <a:gd name="T91" fmla="*/ 120 h 266"/>
                  <a:gd name="T92" fmla="*/ 113 w 138"/>
                  <a:gd name="T93" fmla="*/ 88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38" h="266">
                    <a:moveTo>
                      <a:pt x="72" y="266"/>
                    </a:moveTo>
                    <a:cubicBezTo>
                      <a:pt x="52" y="251"/>
                      <a:pt x="52" y="251"/>
                      <a:pt x="52" y="251"/>
                    </a:cubicBezTo>
                    <a:cubicBezTo>
                      <a:pt x="57" y="228"/>
                      <a:pt x="60" y="208"/>
                      <a:pt x="63" y="190"/>
                    </a:cubicBezTo>
                    <a:cubicBezTo>
                      <a:pt x="65" y="173"/>
                      <a:pt x="68" y="156"/>
                      <a:pt x="70" y="137"/>
                    </a:cubicBezTo>
                    <a:cubicBezTo>
                      <a:pt x="63" y="132"/>
                      <a:pt x="63" y="132"/>
                      <a:pt x="63" y="132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2" y="202"/>
                      <a:pt x="31" y="205"/>
                      <a:pt x="30" y="208"/>
                    </a:cubicBezTo>
                    <a:cubicBezTo>
                      <a:pt x="30" y="211"/>
                      <a:pt x="30" y="214"/>
                      <a:pt x="30" y="216"/>
                    </a:cubicBezTo>
                    <a:cubicBezTo>
                      <a:pt x="31" y="217"/>
                      <a:pt x="31" y="219"/>
                      <a:pt x="33" y="220"/>
                    </a:cubicBezTo>
                    <a:cubicBezTo>
                      <a:pt x="34" y="222"/>
                      <a:pt x="35" y="224"/>
                      <a:pt x="36" y="224"/>
                    </a:cubicBezTo>
                    <a:cubicBezTo>
                      <a:pt x="32" y="235"/>
                      <a:pt x="32" y="235"/>
                      <a:pt x="32" y="235"/>
                    </a:cubicBezTo>
                    <a:cubicBezTo>
                      <a:pt x="0" y="212"/>
                      <a:pt x="0" y="212"/>
                      <a:pt x="0" y="212"/>
                    </a:cubicBezTo>
                    <a:cubicBezTo>
                      <a:pt x="5" y="201"/>
                      <a:pt x="5" y="201"/>
                      <a:pt x="5" y="201"/>
                    </a:cubicBezTo>
                    <a:cubicBezTo>
                      <a:pt x="6" y="201"/>
                      <a:pt x="7" y="202"/>
                      <a:pt x="9" y="203"/>
                    </a:cubicBezTo>
                    <a:cubicBezTo>
                      <a:pt x="11" y="203"/>
                      <a:pt x="12" y="204"/>
                      <a:pt x="13" y="203"/>
                    </a:cubicBezTo>
                    <a:cubicBezTo>
                      <a:pt x="15" y="203"/>
                      <a:pt x="16" y="201"/>
                      <a:pt x="18" y="199"/>
                    </a:cubicBezTo>
                    <a:cubicBezTo>
                      <a:pt x="19" y="197"/>
                      <a:pt x="21" y="194"/>
                      <a:pt x="23" y="190"/>
                    </a:cubicBezTo>
                    <a:cubicBezTo>
                      <a:pt x="89" y="38"/>
                      <a:pt x="89" y="38"/>
                      <a:pt x="89" y="38"/>
                    </a:cubicBezTo>
                    <a:cubicBezTo>
                      <a:pt x="90" y="34"/>
                      <a:pt x="91" y="31"/>
                      <a:pt x="92" y="28"/>
                    </a:cubicBezTo>
                    <a:cubicBezTo>
                      <a:pt x="93" y="25"/>
                      <a:pt x="93" y="22"/>
                      <a:pt x="92" y="20"/>
                    </a:cubicBezTo>
                    <a:cubicBezTo>
                      <a:pt x="92" y="18"/>
                      <a:pt x="91" y="17"/>
                      <a:pt x="90" y="15"/>
                    </a:cubicBezTo>
                    <a:cubicBezTo>
                      <a:pt x="89" y="13"/>
                      <a:pt x="88" y="12"/>
                      <a:pt x="87" y="11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126" y="26"/>
                      <a:pt x="126" y="26"/>
                      <a:pt x="126" y="26"/>
                    </a:cubicBezTo>
                    <a:cubicBezTo>
                      <a:pt x="129" y="28"/>
                      <a:pt x="132" y="31"/>
                      <a:pt x="134" y="35"/>
                    </a:cubicBezTo>
                    <a:cubicBezTo>
                      <a:pt x="135" y="39"/>
                      <a:pt x="137" y="44"/>
                      <a:pt x="137" y="50"/>
                    </a:cubicBezTo>
                    <a:cubicBezTo>
                      <a:pt x="138" y="55"/>
                      <a:pt x="137" y="62"/>
                      <a:pt x="136" y="69"/>
                    </a:cubicBezTo>
                    <a:cubicBezTo>
                      <a:pt x="134" y="77"/>
                      <a:pt x="131" y="85"/>
                      <a:pt x="128" y="94"/>
                    </a:cubicBezTo>
                    <a:cubicBezTo>
                      <a:pt x="124" y="102"/>
                      <a:pt x="120" y="109"/>
                      <a:pt x="117" y="114"/>
                    </a:cubicBezTo>
                    <a:cubicBezTo>
                      <a:pt x="113" y="120"/>
                      <a:pt x="110" y="124"/>
                      <a:pt x="106" y="128"/>
                    </a:cubicBezTo>
                    <a:cubicBezTo>
                      <a:pt x="103" y="131"/>
                      <a:pt x="99" y="133"/>
                      <a:pt x="96" y="135"/>
                    </a:cubicBezTo>
                    <a:cubicBezTo>
                      <a:pt x="92" y="136"/>
                      <a:pt x="88" y="137"/>
                      <a:pt x="85" y="137"/>
                    </a:cubicBezTo>
                    <a:cubicBezTo>
                      <a:pt x="83" y="154"/>
                      <a:pt x="81" y="168"/>
                      <a:pt x="79" y="179"/>
                    </a:cubicBezTo>
                    <a:cubicBezTo>
                      <a:pt x="77" y="190"/>
                      <a:pt x="75" y="204"/>
                      <a:pt x="73" y="220"/>
                    </a:cubicBezTo>
                    <a:cubicBezTo>
                      <a:pt x="72" y="227"/>
                      <a:pt x="71" y="232"/>
                      <a:pt x="71" y="236"/>
                    </a:cubicBezTo>
                    <a:cubicBezTo>
                      <a:pt x="71" y="240"/>
                      <a:pt x="72" y="243"/>
                      <a:pt x="72" y="246"/>
                    </a:cubicBezTo>
                    <a:cubicBezTo>
                      <a:pt x="72" y="248"/>
                      <a:pt x="73" y="250"/>
                      <a:pt x="74" y="251"/>
                    </a:cubicBezTo>
                    <a:cubicBezTo>
                      <a:pt x="75" y="253"/>
                      <a:pt x="76" y="254"/>
                      <a:pt x="77" y="255"/>
                    </a:cubicBezTo>
                    <a:cubicBezTo>
                      <a:pt x="72" y="266"/>
                      <a:pt x="72" y="266"/>
                      <a:pt x="72" y="266"/>
                    </a:cubicBezTo>
                    <a:close/>
                    <a:moveTo>
                      <a:pt x="113" y="88"/>
                    </a:moveTo>
                    <a:cubicBezTo>
                      <a:pt x="119" y="75"/>
                      <a:pt x="122" y="64"/>
                      <a:pt x="122" y="54"/>
                    </a:cubicBezTo>
                    <a:cubicBezTo>
                      <a:pt x="123" y="45"/>
                      <a:pt x="121" y="38"/>
                      <a:pt x="116" y="35"/>
                    </a:cubicBezTo>
                    <a:cubicBezTo>
                      <a:pt x="108" y="28"/>
                      <a:pt x="108" y="28"/>
                      <a:pt x="108" y="28"/>
                    </a:cubicBezTo>
                    <a:cubicBezTo>
                      <a:pt x="68" y="119"/>
                      <a:pt x="68" y="119"/>
                      <a:pt x="68" y="119"/>
                    </a:cubicBezTo>
                    <a:cubicBezTo>
                      <a:pt x="75" y="124"/>
                      <a:pt x="75" y="124"/>
                      <a:pt x="75" y="124"/>
                    </a:cubicBezTo>
                    <a:cubicBezTo>
                      <a:pt x="80" y="128"/>
                      <a:pt x="86" y="126"/>
                      <a:pt x="93" y="120"/>
                    </a:cubicBezTo>
                    <a:cubicBezTo>
                      <a:pt x="100" y="113"/>
                      <a:pt x="107" y="103"/>
                      <a:pt x="113" y="88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" name="iŝļîḍé">
                <a:extLst>
                  <a:ext uri="{FF2B5EF4-FFF2-40B4-BE49-F238E27FC236}">
                    <a16:creationId xmlns:a16="http://schemas.microsoft.com/office/drawing/2014/main" id="{B262864B-F9CA-46EC-81E9-EA65034A9909}"/>
                  </a:ext>
                </a:extLst>
              </p:cNvPr>
              <p:cNvSpPr/>
              <p:nvPr/>
            </p:nvSpPr>
            <p:spPr bwMode="auto">
              <a:xfrm>
                <a:off x="2703513" y="3976688"/>
                <a:ext cx="84138" cy="193675"/>
              </a:xfrm>
              <a:custGeom>
                <a:avLst/>
                <a:gdLst>
                  <a:gd name="T0" fmla="*/ 76 w 108"/>
                  <a:gd name="T1" fmla="*/ 142 h 247"/>
                  <a:gd name="T2" fmla="*/ 76 w 108"/>
                  <a:gd name="T3" fmla="*/ 162 h 247"/>
                  <a:gd name="T4" fmla="*/ 71 w 108"/>
                  <a:gd name="T5" fmla="*/ 185 h 247"/>
                  <a:gd name="T6" fmla="*/ 51 w 108"/>
                  <a:gd name="T7" fmla="*/ 232 h 247"/>
                  <a:gd name="T8" fmla="*/ 27 w 108"/>
                  <a:gd name="T9" fmla="*/ 244 h 247"/>
                  <a:gd name="T10" fmla="*/ 17 w 108"/>
                  <a:gd name="T11" fmla="*/ 234 h 247"/>
                  <a:gd name="T12" fmla="*/ 10 w 108"/>
                  <a:gd name="T13" fmla="*/ 219 h 247"/>
                  <a:gd name="T14" fmla="*/ 5 w 108"/>
                  <a:gd name="T15" fmla="*/ 229 h 247"/>
                  <a:gd name="T16" fmla="*/ 0 w 108"/>
                  <a:gd name="T17" fmla="*/ 228 h 247"/>
                  <a:gd name="T18" fmla="*/ 19 w 108"/>
                  <a:gd name="T19" fmla="*/ 148 h 247"/>
                  <a:gd name="T20" fmla="*/ 23 w 108"/>
                  <a:gd name="T21" fmla="*/ 150 h 247"/>
                  <a:gd name="T22" fmla="*/ 20 w 108"/>
                  <a:gd name="T23" fmla="*/ 178 h 247"/>
                  <a:gd name="T24" fmla="*/ 20 w 108"/>
                  <a:gd name="T25" fmla="*/ 202 h 247"/>
                  <a:gd name="T26" fmla="*/ 23 w 108"/>
                  <a:gd name="T27" fmla="*/ 220 h 247"/>
                  <a:gd name="T28" fmla="*/ 31 w 108"/>
                  <a:gd name="T29" fmla="*/ 230 h 247"/>
                  <a:gd name="T30" fmla="*/ 39 w 108"/>
                  <a:gd name="T31" fmla="*/ 230 h 247"/>
                  <a:gd name="T32" fmla="*/ 46 w 108"/>
                  <a:gd name="T33" fmla="*/ 223 h 247"/>
                  <a:gd name="T34" fmla="*/ 51 w 108"/>
                  <a:gd name="T35" fmla="*/ 212 h 247"/>
                  <a:gd name="T36" fmla="*/ 56 w 108"/>
                  <a:gd name="T37" fmla="*/ 196 h 247"/>
                  <a:gd name="T38" fmla="*/ 60 w 108"/>
                  <a:gd name="T39" fmla="*/ 169 h 247"/>
                  <a:gd name="T40" fmla="*/ 56 w 108"/>
                  <a:gd name="T41" fmla="*/ 147 h 247"/>
                  <a:gd name="T42" fmla="*/ 50 w 108"/>
                  <a:gd name="T43" fmla="*/ 134 h 247"/>
                  <a:gd name="T44" fmla="*/ 44 w 108"/>
                  <a:gd name="T45" fmla="*/ 121 h 247"/>
                  <a:gd name="T46" fmla="*/ 39 w 108"/>
                  <a:gd name="T47" fmla="*/ 93 h 247"/>
                  <a:gd name="T48" fmla="*/ 44 w 108"/>
                  <a:gd name="T49" fmla="*/ 54 h 247"/>
                  <a:gd name="T50" fmla="*/ 52 w 108"/>
                  <a:gd name="T51" fmla="*/ 30 h 247"/>
                  <a:gd name="T52" fmla="*/ 62 w 108"/>
                  <a:gd name="T53" fmla="*/ 12 h 247"/>
                  <a:gd name="T54" fmla="*/ 73 w 108"/>
                  <a:gd name="T55" fmla="*/ 2 h 247"/>
                  <a:gd name="T56" fmla="*/ 84 w 108"/>
                  <a:gd name="T57" fmla="*/ 1 h 247"/>
                  <a:gd name="T58" fmla="*/ 93 w 108"/>
                  <a:gd name="T59" fmla="*/ 11 h 247"/>
                  <a:gd name="T60" fmla="*/ 98 w 108"/>
                  <a:gd name="T61" fmla="*/ 25 h 247"/>
                  <a:gd name="T62" fmla="*/ 103 w 108"/>
                  <a:gd name="T63" fmla="*/ 15 h 247"/>
                  <a:gd name="T64" fmla="*/ 108 w 108"/>
                  <a:gd name="T65" fmla="*/ 17 h 247"/>
                  <a:gd name="T66" fmla="*/ 89 w 108"/>
                  <a:gd name="T67" fmla="*/ 94 h 247"/>
                  <a:gd name="T68" fmla="*/ 85 w 108"/>
                  <a:gd name="T69" fmla="*/ 92 h 247"/>
                  <a:gd name="T70" fmla="*/ 88 w 108"/>
                  <a:gd name="T71" fmla="*/ 66 h 247"/>
                  <a:gd name="T72" fmla="*/ 89 w 108"/>
                  <a:gd name="T73" fmla="*/ 42 h 247"/>
                  <a:gd name="T74" fmla="*/ 87 w 108"/>
                  <a:gd name="T75" fmla="*/ 25 h 247"/>
                  <a:gd name="T76" fmla="*/ 80 w 108"/>
                  <a:gd name="T77" fmla="*/ 15 h 247"/>
                  <a:gd name="T78" fmla="*/ 68 w 108"/>
                  <a:gd name="T79" fmla="*/ 21 h 247"/>
                  <a:gd name="T80" fmla="*/ 58 w 108"/>
                  <a:gd name="T81" fmla="*/ 44 h 247"/>
                  <a:gd name="T82" fmla="*/ 55 w 108"/>
                  <a:gd name="T83" fmla="*/ 70 h 247"/>
                  <a:gd name="T84" fmla="*/ 58 w 108"/>
                  <a:gd name="T85" fmla="*/ 89 h 247"/>
                  <a:gd name="T86" fmla="*/ 64 w 108"/>
                  <a:gd name="T87" fmla="*/ 103 h 247"/>
                  <a:gd name="T88" fmla="*/ 69 w 108"/>
                  <a:gd name="T89" fmla="*/ 115 h 247"/>
                  <a:gd name="T90" fmla="*/ 74 w 108"/>
                  <a:gd name="T91" fmla="*/ 127 h 247"/>
                  <a:gd name="T92" fmla="*/ 76 w 108"/>
                  <a:gd name="T93" fmla="*/ 142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08" h="247">
                    <a:moveTo>
                      <a:pt x="76" y="142"/>
                    </a:moveTo>
                    <a:cubicBezTo>
                      <a:pt x="76" y="148"/>
                      <a:pt x="76" y="155"/>
                      <a:pt x="76" y="162"/>
                    </a:cubicBezTo>
                    <a:cubicBezTo>
                      <a:pt x="75" y="168"/>
                      <a:pt x="73" y="176"/>
                      <a:pt x="71" y="185"/>
                    </a:cubicBezTo>
                    <a:cubicBezTo>
                      <a:pt x="66" y="205"/>
                      <a:pt x="60" y="221"/>
                      <a:pt x="51" y="232"/>
                    </a:cubicBezTo>
                    <a:cubicBezTo>
                      <a:pt x="43" y="243"/>
                      <a:pt x="34" y="247"/>
                      <a:pt x="27" y="244"/>
                    </a:cubicBezTo>
                    <a:cubicBezTo>
                      <a:pt x="23" y="242"/>
                      <a:pt x="20" y="239"/>
                      <a:pt x="17" y="234"/>
                    </a:cubicBezTo>
                    <a:cubicBezTo>
                      <a:pt x="14" y="229"/>
                      <a:pt x="12" y="224"/>
                      <a:pt x="10" y="219"/>
                    </a:cubicBezTo>
                    <a:cubicBezTo>
                      <a:pt x="5" y="229"/>
                      <a:pt x="5" y="229"/>
                      <a:pt x="5" y="229"/>
                    </a:cubicBezTo>
                    <a:cubicBezTo>
                      <a:pt x="0" y="228"/>
                      <a:pt x="0" y="228"/>
                      <a:pt x="0" y="228"/>
                    </a:cubicBezTo>
                    <a:cubicBezTo>
                      <a:pt x="19" y="148"/>
                      <a:pt x="19" y="148"/>
                      <a:pt x="19" y="148"/>
                    </a:cubicBezTo>
                    <a:cubicBezTo>
                      <a:pt x="23" y="150"/>
                      <a:pt x="23" y="150"/>
                      <a:pt x="23" y="150"/>
                    </a:cubicBezTo>
                    <a:cubicBezTo>
                      <a:pt x="22" y="160"/>
                      <a:pt x="21" y="169"/>
                      <a:pt x="20" y="178"/>
                    </a:cubicBezTo>
                    <a:cubicBezTo>
                      <a:pt x="20" y="186"/>
                      <a:pt x="20" y="194"/>
                      <a:pt x="20" y="202"/>
                    </a:cubicBezTo>
                    <a:cubicBezTo>
                      <a:pt x="20" y="209"/>
                      <a:pt x="22" y="215"/>
                      <a:pt x="23" y="220"/>
                    </a:cubicBezTo>
                    <a:cubicBezTo>
                      <a:pt x="25" y="225"/>
                      <a:pt x="28" y="228"/>
                      <a:pt x="31" y="230"/>
                    </a:cubicBezTo>
                    <a:cubicBezTo>
                      <a:pt x="34" y="231"/>
                      <a:pt x="36" y="231"/>
                      <a:pt x="39" y="230"/>
                    </a:cubicBezTo>
                    <a:cubicBezTo>
                      <a:pt x="41" y="229"/>
                      <a:pt x="43" y="226"/>
                      <a:pt x="46" y="223"/>
                    </a:cubicBezTo>
                    <a:cubicBezTo>
                      <a:pt x="48" y="220"/>
                      <a:pt x="50" y="217"/>
                      <a:pt x="51" y="212"/>
                    </a:cubicBezTo>
                    <a:cubicBezTo>
                      <a:pt x="53" y="207"/>
                      <a:pt x="55" y="202"/>
                      <a:pt x="56" y="196"/>
                    </a:cubicBezTo>
                    <a:cubicBezTo>
                      <a:pt x="58" y="186"/>
                      <a:pt x="60" y="177"/>
                      <a:pt x="60" y="169"/>
                    </a:cubicBezTo>
                    <a:cubicBezTo>
                      <a:pt x="60" y="160"/>
                      <a:pt x="59" y="153"/>
                      <a:pt x="56" y="147"/>
                    </a:cubicBezTo>
                    <a:cubicBezTo>
                      <a:pt x="54" y="143"/>
                      <a:pt x="52" y="139"/>
                      <a:pt x="50" y="134"/>
                    </a:cubicBezTo>
                    <a:cubicBezTo>
                      <a:pt x="47" y="129"/>
                      <a:pt x="45" y="125"/>
                      <a:pt x="44" y="121"/>
                    </a:cubicBezTo>
                    <a:cubicBezTo>
                      <a:pt x="41" y="113"/>
                      <a:pt x="39" y="104"/>
                      <a:pt x="39" y="93"/>
                    </a:cubicBezTo>
                    <a:cubicBezTo>
                      <a:pt x="38" y="83"/>
                      <a:pt x="40" y="70"/>
                      <a:pt x="44" y="54"/>
                    </a:cubicBezTo>
                    <a:cubicBezTo>
                      <a:pt x="46" y="46"/>
                      <a:pt x="49" y="38"/>
                      <a:pt x="52" y="30"/>
                    </a:cubicBezTo>
                    <a:cubicBezTo>
                      <a:pt x="55" y="23"/>
                      <a:pt x="58" y="17"/>
                      <a:pt x="62" y="12"/>
                    </a:cubicBezTo>
                    <a:cubicBezTo>
                      <a:pt x="66" y="8"/>
                      <a:pt x="69" y="4"/>
                      <a:pt x="73" y="2"/>
                    </a:cubicBezTo>
                    <a:cubicBezTo>
                      <a:pt x="77" y="0"/>
                      <a:pt x="80" y="0"/>
                      <a:pt x="84" y="1"/>
                    </a:cubicBezTo>
                    <a:cubicBezTo>
                      <a:pt x="88" y="3"/>
                      <a:pt x="90" y="6"/>
                      <a:pt x="93" y="11"/>
                    </a:cubicBezTo>
                    <a:cubicBezTo>
                      <a:pt x="95" y="15"/>
                      <a:pt x="97" y="20"/>
                      <a:pt x="98" y="25"/>
                    </a:cubicBezTo>
                    <a:cubicBezTo>
                      <a:pt x="103" y="15"/>
                      <a:pt x="103" y="15"/>
                      <a:pt x="103" y="15"/>
                    </a:cubicBezTo>
                    <a:cubicBezTo>
                      <a:pt x="108" y="17"/>
                      <a:pt x="108" y="17"/>
                      <a:pt x="108" y="17"/>
                    </a:cubicBezTo>
                    <a:cubicBezTo>
                      <a:pt x="89" y="94"/>
                      <a:pt x="89" y="94"/>
                      <a:pt x="89" y="94"/>
                    </a:cubicBezTo>
                    <a:cubicBezTo>
                      <a:pt x="85" y="92"/>
                      <a:pt x="85" y="92"/>
                      <a:pt x="85" y="92"/>
                    </a:cubicBezTo>
                    <a:cubicBezTo>
                      <a:pt x="86" y="83"/>
                      <a:pt x="87" y="74"/>
                      <a:pt x="88" y="66"/>
                    </a:cubicBezTo>
                    <a:cubicBezTo>
                      <a:pt x="89" y="57"/>
                      <a:pt x="89" y="49"/>
                      <a:pt x="89" y="42"/>
                    </a:cubicBezTo>
                    <a:cubicBezTo>
                      <a:pt x="89" y="35"/>
                      <a:pt x="88" y="29"/>
                      <a:pt x="87" y="25"/>
                    </a:cubicBezTo>
                    <a:cubicBezTo>
                      <a:pt x="85" y="20"/>
                      <a:pt x="83" y="17"/>
                      <a:pt x="80" y="15"/>
                    </a:cubicBezTo>
                    <a:cubicBezTo>
                      <a:pt x="76" y="14"/>
                      <a:pt x="72" y="16"/>
                      <a:pt x="68" y="21"/>
                    </a:cubicBezTo>
                    <a:cubicBezTo>
                      <a:pt x="64" y="27"/>
                      <a:pt x="60" y="35"/>
                      <a:pt x="58" y="44"/>
                    </a:cubicBezTo>
                    <a:cubicBezTo>
                      <a:pt x="56" y="54"/>
                      <a:pt x="55" y="63"/>
                      <a:pt x="55" y="70"/>
                    </a:cubicBezTo>
                    <a:cubicBezTo>
                      <a:pt x="55" y="77"/>
                      <a:pt x="56" y="84"/>
                      <a:pt x="58" y="89"/>
                    </a:cubicBezTo>
                    <a:cubicBezTo>
                      <a:pt x="60" y="94"/>
                      <a:pt x="62" y="99"/>
                      <a:pt x="64" y="103"/>
                    </a:cubicBezTo>
                    <a:cubicBezTo>
                      <a:pt x="66" y="106"/>
                      <a:pt x="68" y="111"/>
                      <a:pt x="69" y="115"/>
                    </a:cubicBezTo>
                    <a:cubicBezTo>
                      <a:pt x="71" y="119"/>
                      <a:pt x="72" y="123"/>
                      <a:pt x="74" y="127"/>
                    </a:cubicBezTo>
                    <a:cubicBezTo>
                      <a:pt x="75" y="132"/>
                      <a:pt x="76" y="137"/>
                      <a:pt x="76" y="142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iṩḻíḋè">
                <a:extLst>
                  <a:ext uri="{FF2B5EF4-FFF2-40B4-BE49-F238E27FC236}">
                    <a16:creationId xmlns:a16="http://schemas.microsoft.com/office/drawing/2014/main" id="{5AD10E81-21DD-4478-BBF9-7DCE078E878E}"/>
                  </a:ext>
                </a:extLst>
              </p:cNvPr>
              <p:cNvSpPr/>
              <p:nvPr/>
            </p:nvSpPr>
            <p:spPr bwMode="auto">
              <a:xfrm>
                <a:off x="2749551" y="3994151"/>
                <a:ext cx="73025" cy="193675"/>
              </a:xfrm>
              <a:custGeom>
                <a:avLst/>
                <a:gdLst>
                  <a:gd name="T0" fmla="*/ 36 w 94"/>
                  <a:gd name="T1" fmla="*/ 247 h 247"/>
                  <a:gd name="T2" fmla="*/ 0 w 94"/>
                  <a:gd name="T3" fmla="*/ 231 h 247"/>
                  <a:gd name="T4" fmla="*/ 3 w 94"/>
                  <a:gd name="T5" fmla="*/ 219 h 247"/>
                  <a:gd name="T6" fmla="*/ 7 w 94"/>
                  <a:gd name="T7" fmla="*/ 220 h 247"/>
                  <a:gd name="T8" fmla="*/ 12 w 94"/>
                  <a:gd name="T9" fmla="*/ 220 h 247"/>
                  <a:gd name="T10" fmla="*/ 16 w 94"/>
                  <a:gd name="T11" fmla="*/ 215 h 247"/>
                  <a:gd name="T12" fmla="*/ 20 w 94"/>
                  <a:gd name="T13" fmla="*/ 206 h 247"/>
                  <a:gd name="T14" fmla="*/ 62 w 94"/>
                  <a:gd name="T15" fmla="*/ 38 h 247"/>
                  <a:gd name="T16" fmla="*/ 63 w 94"/>
                  <a:gd name="T17" fmla="*/ 29 h 247"/>
                  <a:gd name="T18" fmla="*/ 62 w 94"/>
                  <a:gd name="T19" fmla="*/ 21 h 247"/>
                  <a:gd name="T20" fmla="*/ 59 w 94"/>
                  <a:gd name="T21" fmla="*/ 15 h 247"/>
                  <a:gd name="T22" fmla="*/ 55 w 94"/>
                  <a:gd name="T23" fmla="*/ 11 h 247"/>
                  <a:gd name="T24" fmla="*/ 58 w 94"/>
                  <a:gd name="T25" fmla="*/ 0 h 247"/>
                  <a:gd name="T26" fmla="*/ 94 w 94"/>
                  <a:gd name="T27" fmla="*/ 16 h 247"/>
                  <a:gd name="T28" fmla="*/ 91 w 94"/>
                  <a:gd name="T29" fmla="*/ 27 h 247"/>
                  <a:gd name="T30" fmla="*/ 87 w 94"/>
                  <a:gd name="T31" fmla="*/ 27 h 247"/>
                  <a:gd name="T32" fmla="*/ 82 w 94"/>
                  <a:gd name="T33" fmla="*/ 28 h 247"/>
                  <a:gd name="T34" fmla="*/ 77 w 94"/>
                  <a:gd name="T35" fmla="*/ 33 h 247"/>
                  <a:gd name="T36" fmla="*/ 74 w 94"/>
                  <a:gd name="T37" fmla="*/ 42 h 247"/>
                  <a:gd name="T38" fmla="*/ 32 w 94"/>
                  <a:gd name="T39" fmla="*/ 209 h 247"/>
                  <a:gd name="T40" fmla="*/ 31 w 94"/>
                  <a:gd name="T41" fmla="*/ 219 h 247"/>
                  <a:gd name="T42" fmla="*/ 32 w 94"/>
                  <a:gd name="T43" fmla="*/ 227 h 247"/>
                  <a:gd name="T44" fmla="*/ 35 w 94"/>
                  <a:gd name="T45" fmla="*/ 231 h 247"/>
                  <a:gd name="T46" fmla="*/ 39 w 94"/>
                  <a:gd name="T47" fmla="*/ 235 h 247"/>
                  <a:gd name="T48" fmla="*/ 36 w 94"/>
                  <a:gd name="T49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4" h="247">
                    <a:moveTo>
                      <a:pt x="36" y="247"/>
                    </a:moveTo>
                    <a:cubicBezTo>
                      <a:pt x="0" y="231"/>
                      <a:pt x="0" y="231"/>
                      <a:pt x="0" y="231"/>
                    </a:cubicBezTo>
                    <a:cubicBezTo>
                      <a:pt x="3" y="219"/>
                      <a:pt x="3" y="219"/>
                      <a:pt x="3" y="219"/>
                    </a:cubicBezTo>
                    <a:cubicBezTo>
                      <a:pt x="4" y="219"/>
                      <a:pt x="5" y="220"/>
                      <a:pt x="7" y="220"/>
                    </a:cubicBezTo>
                    <a:cubicBezTo>
                      <a:pt x="9" y="221"/>
                      <a:pt x="11" y="220"/>
                      <a:pt x="12" y="220"/>
                    </a:cubicBezTo>
                    <a:cubicBezTo>
                      <a:pt x="14" y="219"/>
                      <a:pt x="15" y="218"/>
                      <a:pt x="16" y="215"/>
                    </a:cubicBezTo>
                    <a:cubicBezTo>
                      <a:pt x="17" y="213"/>
                      <a:pt x="18" y="210"/>
                      <a:pt x="20" y="206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3" y="35"/>
                      <a:pt x="63" y="31"/>
                      <a:pt x="63" y="29"/>
                    </a:cubicBezTo>
                    <a:cubicBezTo>
                      <a:pt x="64" y="26"/>
                      <a:pt x="63" y="23"/>
                      <a:pt x="62" y="21"/>
                    </a:cubicBezTo>
                    <a:cubicBezTo>
                      <a:pt x="61" y="19"/>
                      <a:pt x="60" y="17"/>
                      <a:pt x="59" y="15"/>
                    </a:cubicBezTo>
                    <a:cubicBezTo>
                      <a:pt x="57" y="13"/>
                      <a:pt x="56" y="12"/>
                      <a:pt x="55" y="11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94" y="16"/>
                      <a:pt x="94" y="16"/>
                      <a:pt x="94" y="16"/>
                    </a:cubicBezTo>
                    <a:cubicBezTo>
                      <a:pt x="91" y="27"/>
                      <a:pt x="91" y="27"/>
                      <a:pt x="91" y="27"/>
                    </a:cubicBezTo>
                    <a:cubicBezTo>
                      <a:pt x="90" y="27"/>
                      <a:pt x="89" y="27"/>
                      <a:pt x="87" y="27"/>
                    </a:cubicBezTo>
                    <a:cubicBezTo>
                      <a:pt x="85" y="27"/>
                      <a:pt x="83" y="27"/>
                      <a:pt x="82" y="28"/>
                    </a:cubicBezTo>
                    <a:cubicBezTo>
                      <a:pt x="80" y="28"/>
                      <a:pt x="79" y="30"/>
                      <a:pt x="77" y="33"/>
                    </a:cubicBezTo>
                    <a:cubicBezTo>
                      <a:pt x="76" y="35"/>
                      <a:pt x="75" y="39"/>
                      <a:pt x="74" y="42"/>
                    </a:cubicBezTo>
                    <a:cubicBezTo>
                      <a:pt x="32" y="209"/>
                      <a:pt x="32" y="209"/>
                      <a:pt x="32" y="209"/>
                    </a:cubicBezTo>
                    <a:cubicBezTo>
                      <a:pt x="31" y="213"/>
                      <a:pt x="31" y="216"/>
                      <a:pt x="31" y="219"/>
                    </a:cubicBezTo>
                    <a:cubicBezTo>
                      <a:pt x="30" y="222"/>
                      <a:pt x="31" y="225"/>
                      <a:pt x="32" y="227"/>
                    </a:cubicBezTo>
                    <a:cubicBezTo>
                      <a:pt x="32" y="228"/>
                      <a:pt x="33" y="229"/>
                      <a:pt x="35" y="231"/>
                    </a:cubicBezTo>
                    <a:cubicBezTo>
                      <a:pt x="36" y="233"/>
                      <a:pt x="38" y="234"/>
                      <a:pt x="39" y="235"/>
                    </a:cubicBezTo>
                    <a:lnTo>
                      <a:pt x="36" y="247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iṥ1íďé">
                <a:extLst>
                  <a:ext uri="{FF2B5EF4-FFF2-40B4-BE49-F238E27FC236}">
                    <a16:creationId xmlns:a16="http://schemas.microsoft.com/office/drawing/2014/main" id="{582367DA-68AA-4E20-A82E-3D2FC50AC717}"/>
                  </a:ext>
                </a:extLst>
              </p:cNvPr>
              <p:cNvSpPr/>
              <p:nvPr/>
            </p:nvSpPr>
            <p:spPr bwMode="auto">
              <a:xfrm>
                <a:off x="2803526" y="4005263"/>
                <a:ext cx="80963" cy="200025"/>
              </a:xfrm>
              <a:custGeom>
                <a:avLst/>
                <a:gdLst>
                  <a:gd name="T0" fmla="*/ 90 w 103"/>
                  <a:gd name="T1" fmla="*/ 89 h 254"/>
                  <a:gd name="T2" fmla="*/ 86 w 103"/>
                  <a:gd name="T3" fmla="*/ 87 h 254"/>
                  <a:gd name="T4" fmla="*/ 87 w 103"/>
                  <a:gd name="T5" fmla="*/ 72 h 254"/>
                  <a:gd name="T6" fmla="*/ 87 w 103"/>
                  <a:gd name="T7" fmla="*/ 56 h 254"/>
                  <a:gd name="T8" fmla="*/ 86 w 103"/>
                  <a:gd name="T9" fmla="*/ 41 h 254"/>
                  <a:gd name="T10" fmla="*/ 83 w 103"/>
                  <a:gd name="T11" fmla="*/ 33 h 254"/>
                  <a:gd name="T12" fmla="*/ 79 w 103"/>
                  <a:gd name="T13" fmla="*/ 31 h 254"/>
                  <a:gd name="T14" fmla="*/ 74 w 103"/>
                  <a:gd name="T15" fmla="*/ 29 h 254"/>
                  <a:gd name="T16" fmla="*/ 71 w 103"/>
                  <a:gd name="T17" fmla="*/ 27 h 254"/>
                  <a:gd name="T18" fmla="*/ 33 w 103"/>
                  <a:gd name="T19" fmla="*/ 215 h 254"/>
                  <a:gd name="T20" fmla="*/ 31 w 103"/>
                  <a:gd name="T21" fmla="*/ 225 h 254"/>
                  <a:gd name="T22" fmla="*/ 33 w 103"/>
                  <a:gd name="T23" fmla="*/ 233 h 254"/>
                  <a:gd name="T24" fmla="*/ 36 w 103"/>
                  <a:gd name="T25" fmla="*/ 238 h 254"/>
                  <a:gd name="T26" fmla="*/ 41 w 103"/>
                  <a:gd name="T27" fmla="*/ 242 h 254"/>
                  <a:gd name="T28" fmla="*/ 39 w 103"/>
                  <a:gd name="T29" fmla="*/ 254 h 254"/>
                  <a:gd name="T30" fmla="*/ 0 w 103"/>
                  <a:gd name="T31" fmla="*/ 240 h 254"/>
                  <a:gd name="T32" fmla="*/ 2 w 103"/>
                  <a:gd name="T33" fmla="*/ 228 h 254"/>
                  <a:gd name="T34" fmla="*/ 8 w 103"/>
                  <a:gd name="T35" fmla="*/ 229 h 254"/>
                  <a:gd name="T36" fmla="*/ 13 w 103"/>
                  <a:gd name="T37" fmla="*/ 228 h 254"/>
                  <a:gd name="T38" fmla="*/ 17 w 103"/>
                  <a:gd name="T39" fmla="*/ 223 h 254"/>
                  <a:gd name="T40" fmla="*/ 20 w 103"/>
                  <a:gd name="T41" fmla="*/ 212 h 254"/>
                  <a:gd name="T42" fmla="*/ 58 w 103"/>
                  <a:gd name="T43" fmla="*/ 23 h 254"/>
                  <a:gd name="T44" fmla="*/ 55 w 103"/>
                  <a:gd name="T45" fmla="*/ 22 h 254"/>
                  <a:gd name="T46" fmla="*/ 50 w 103"/>
                  <a:gd name="T47" fmla="*/ 21 h 254"/>
                  <a:gd name="T48" fmla="*/ 45 w 103"/>
                  <a:gd name="T49" fmla="*/ 20 h 254"/>
                  <a:gd name="T50" fmla="*/ 40 w 103"/>
                  <a:gd name="T51" fmla="*/ 25 h 254"/>
                  <a:gd name="T52" fmla="*/ 33 w 103"/>
                  <a:gd name="T53" fmla="*/ 37 h 254"/>
                  <a:gd name="T54" fmla="*/ 27 w 103"/>
                  <a:gd name="T55" fmla="*/ 52 h 254"/>
                  <a:gd name="T56" fmla="*/ 22 w 103"/>
                  <a:gd name="T57" fmla="*/ 65 h 254"/>
                  <a:gd name="T58" fmla="*/ 18 w 103"/>
                  <a:gd name="T59" fmla="*/ 63 h 254"/>
                  <a:gd name="T60" fmla="*/ 31 w 103"/>
                  <a:gd name="T61" fmla="*/ 0 h 254"/>
                  <a:gd name="T62" fmla="*/ 103 w 103"/>
                  <a:gd name="T63" fmla="*/ 25 h 254"/>
                  <a:gd name="T64" fmla="*/ 90 w 103"/>
                  <a:gd name="T65" fmla="*/ 89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3" h="254">
                    <a:moveTo>
                      <a:pt x="90" y="89"/>
                    </a:moveTo>
                    <a:cubicBezTo>
                      <a:pt x="86" y="87"/>
                      <a:pt x="86" y="87"/>
                      <a:pt x="86" y="87"/>
                    </a:cubicBezTo>
                    <a:cubicBezTo>
                      <a:pt x="86" y="83"/>
                      <a:pt x="87" y="78"/>
                      <a:pt x="87" y="72"/>
                    </a:cubicBezTo>
                    <a:cubicBezTo>
                      <a:pt x="87" y="67"/>
                      <a:pt x="87" y="61"/>
                      <a:pt x="87" y="56"/>
                    </a:cubicBezTo>
                    <a:cubicBezTo>
                      <a:pt x="87" y="50"/>
                      <a:pt x="87" y="45"/>
                      <a:pt x="86" y="41"/>
                    </a:cubicBezTo>
                    <a:cubicBezTo>
                      <a:pt x="85" y="37"/>
                      <a:pt x="84" y="34"/>
                      <a:pt x="83" y="33"/>
                    </a:cubicBezTo>
                    <a:cubicBezTo>
                      <a:pt x="82" y="32"/>
                      <a:pt x="81" y="32"/>
                      <a:pt x="79" y="31"/>
                    </a:cubicBezTo>
                    <a:cubicBezTo>
                      <a:pt x="77" y="30"/>
                      <a:pt x="76" y="29"/>
                      <a:pt x="74" y="29"/>
                    </a:cubicBezTo>
                    <a:cubicBezTo>
                      <a:pt x="71" y="27"/>
                      <a:pt x="71" y="27"/>
                      <a:pt x="71" y="27"/>
                    </a:cubicBezTo>
                    <a:cubicBezTo>
                      <a:pt x="33" y="215"/>
                      <a:pt x="33" y="215"/>
                      <a:pt x="33" y="215"/>
                    </a:cubicBezTo>
                    <a:cubicBezTo>
                      <a:pt x="32" y="219"/>
                      <a:pt x="31" y="222"/>
                      <a:pt x="31" y="225"/>
                    </a:cubicBezTo>
                    <a:cubicBezTo>
                      <a:pt x="31" y="229"/>
                      <a:pt x="32" y="231"/>
                      <a:pt x="33" y="233"/>
                    </a:cubicBezTo>
                    <a:cubicBezTo>
                      <a:pt x="33" y="235"/>
                      <a:pt x="35" y="236"/>
                      <a:pt x="36" y="238"/>
                    </a:cubicBezTo>
                    <a:cubicBezTo>
                      <a:pt x="38" y="240"/>
                      <a:pt x="40" y="242"/>
                      <a:pt x="41" y="242"/>
                    </a:cubicBezTo>
                    <a:cubicBezTo>
                      <a:pt x="39" y="254"/>
                      <a:pt x="39" y="254"/>
                      <a:pt x="39" y="254"/>
                    </a:cubicBezTo>
                    <a:cubicBezTo>
                      <a:pt x="0" y="240"/>
                      <a:pt x="0" y="240"/>
                      <a:pt x="0" y="240"/>
                    </a:cubicBezTo>
                    <a:cubicBezTo>
                      <a:pt x="2" y="228"/>
                      <a:pt x="2" y="228"/>
                      <a:pt x="2" y="228"/>
                    </a:cubicBezTo>
                    <a:cubicBezTo>
                      <a:pt x="3" y="229"/>
                      <a:pt x="5" y="229"/>
                      <a:pt x="8" y="229"/>
                    </a:cubicBezTo>
                    <a:cubicBezTo>
                      <a:pt x="10" y="229"/>
                      <a:pt x="12" y="229"/>
                      <a:pt x="13" y="228"/>
                    </a:cubicBezTo>
                    <a:cubicBezTo>
                      <a:pt x="14" y="227"/>
                      <a:pt x="16" y="225"/>
                      <a:pt x="17" y="223"/>
                    </a:cubicBezTo>
                    <a:cubicBezTo>
                      <a:pt x="18" y="220"/>
                      <a:pt x="19" y="217"/>
                      <a:pt x="20" y="212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4" y="21"/>
                      <a:pt x="52" y="21"/>
                      <a:pt x="50" y="21"/>
                    </a:cubicBezTo>
                    <a:cubicBezTo>
                      <a:pt x="49" y="20"/>
                      <a:pt x="47" y="20"/>
                      <a:pt x="45" y="20"/>
                    </a:cubicBezTo>
                    <a:cubicBezTo>
                      <a:pt x="44" y="20"/>
                      <a:pt x="42" y="21"/>
                      <a:pt x="40" y="25"/>
                    </a:cubicBezTo>
                    <a:cubicBezTo>
                      <a:pt x="38" y="28"/>
                      <a:pt x="35" y="32"/>
                      <a:pt x="33" y="37"/>
                    </a:cubicBezTo>
                    <a:cubicBezTo>
                      <a:pt x="31" y="41"/>
                      <a:pt x="29" y="46"/>
                      <a:pt x="27" y="52"/>
                    </a:cubicBezTo>
                    <a:cubicBezTo>
                      <a:pt x="25" y="57"/>
                      <a:pt x="23" y="61"/>
                      <a:pt x="22" y="65"/>
                    </a:cubicBezTo>
                    <a:cubicBezTo>
                      <a:pt x="18" y="63"/>
                      <a:pt x="18" y="63"/>
                      <a:pt x="18" y="63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103" y="25"/>
                      <a:pt x="103" y="25"/>
                      <a:pt x="103" y="25"/>
                    </a:cubicBezTo>
                    <a:lnTo>
                      <a:pt x="90" y="89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8" name="íṥḷíḑè">
                <a:extLst>
                  <a:ext uri="{FF2B5EF4-FFF2-40B4-BE49-F238E27FC236}">
                    <a16:creationId xmlns:a16="http://schemas.microsoft.com/office/drawing/2014/main" id="{909C4D1D-BA30-4524-9BFE-59176207CB81}"/>
                  </a:ext>
                </a:extLst>
              </p:cNvPr>
              <p:cNvSpPr/>
              <p:nvPr/>
            </p:nvSpPr>
            <p:spPr bwMode="auto">
              <a:xfrm>
                <a:off x="2876551" y="4029076"/>
                <a:ext cx="74613" cy="200025"/>
              </a:xfrm>
              <a:custGeom>
                <a:avLst/>
                <a:gdLst>
                  <a:gd name="T0" fmla="*/ 95 w 96"/>
                  <a:gd name="T1" fmla="*/ 33 h 254"/>
                  <a:gd name="T2" fmla="*/ 91 w 96"/>
                  <a:gd name="T3" fmla="*/ 34 h 254"/>
                  <a:gd name="T4" fmla="*/ 87 w 96"/>
                  <a:gd name="T5" fmla="*/ 37 h 254"/>
                  <a:gd name="T6" fmla="*/ 83 w 96"/>
                  <a:gd name="T7" fmla="*/ 43 h 254"/>
                  <a:gd name="T8" fmla="*/ 78 w 96"/>
                  <a:gd name="T9" fmla="*/ 53 h 254"/>
                  <a:gd name="T10" fmla="*/ 64 w 96"/>
                  <a:gd name="T11" fmla="*/ 89 h 254"/>
                  <a:gd name="T12" fmla="*/ 47 w 96"/>
                  <a:gd name="T13" fmla="*/ 134 h 254"/>
                  <a:gd name="T14" fmla="*/ 42 w 96"/>
                  <a:gd name="T15" fmla="*/ 151 h 254"/>
                  <a:gd name="T16" fmla="*/ 38 w 96"/>
                  <a:gd name="T17" fmla="*/ 170 h 254"/>
                  <a:gd name="T18" fmla="*/ 31 w 96"/>
                  <a:gd name="T19" fmla="*/ 215 h 254"/>
                  <a:gd name="T20" fmla="*/ 31 w 96"/>
                  <a:gd name="T21" fmla="*/ 226 h 254"/>
                  <a:gd name="T22" fmla="*/ 33 w 96"/>
                  <a:gd name="T23" fmla="*/ 234 h 254"/>
                  <a:gd name="T24" fmla="*/ 37 w 96"/>
                  <a:gd name="T25" fmla="*/ 238 h 254"/>
                  <a:gd name="T26" fmla="*/ 41 w 96"/>
                  <a:gd name="T27" fmla="*/ 242 h 254"/>
                  <a:gd name="T28" fmla="*/ 40 w 96"/>
                  <a:gd name="T29" fmla="*/ 254 h 254"/>
                  <a:gd name="T30" fmla="*/ 0 w 96"/>
                  <a:gd name="T31" fmla="*/ 244 h 254"/>
                  <a:gd name="T32" fmla="*/ 2 w 96"/>
                  <a:gd name="T33" fmla="*/ 232 h 254"/>
                  <a:gd name="T34" fmla="*/ 7 w 96"/>
                  <a:gd name="T35" fmla="*/ 232 h 254"/>
                  <a:gd name="T36" fmla="*/ 12 w 96"/>
                  <a:gd name="T37" fmla="*/ 230 h 254"/>
                  <a:gd name="T38" fmla="*/ 16 w 96"/>
                  <a:gd name="T39" fmla="*/ 224 h 254"/>
                  <a:gd name="T40" fmla="*/ 19 w 96"/>
                  <a:gd name="T41" fmla="*/ 214 h 254"/>
                  <a:gd name="T42" fmla="*/ 27 w 96"/>
                  <a:gd name="T43" fmla="*/ 156 h 254"/>
                  <a:gd name="T44" fmla="*/ 28 w 96"/>
                  <a:gd name="T45" fmla="*/ 146 h 254"/>
                  <a:gd name="T46" fmla="*/ 27 w 96"/>
                  <a:gd name="T47" fmla="*/ 129 h 254"/>
                  <a:gd name="T48" fmla="*/ 26 w 96"/>
                  <a:gd name="T49" fmla="*/ 85 h 254"/>
                  <a:gd name="T50" fmla="*/ 24 w 96"/>
                  <a:gd name="T51" fmla="*/ 44 h 254"/>
                  <a:gd name="T52" fmla="*/ 23 w 96"/>
                  <a:gd name="T53" fmla="*/ 29 h 254"/>
                  <a:gd name="T54" fmla="*/ 21 w 96"/>
                  <a:gd name="T55" fmla="*/ 19 h 254"/>
                  <a:gd name="T56" fmla="*/ 18 w 96"/>
                  <a:gd name="T57" fmla="*/ 15 h 254"/>
                  <a:gd name="T58" fmla="*/ 14 w 96"/>
                  <a:gd name="T59" fmla="*/ 12 h 254"/>
                  <a:gd name="T60" fmla="*/ 16 w 96"/>
                  <a:gd name="T61" fmla="*/ 0 h 254"/>
                  <a:gd name="T62" fmla="*/ 52 w 96"/>
                  <a:gd name="T63" fmla="*/ 9 h 254"/>
                  <a:gd name="T64" fmla="*/ 50 w 96"/>
                  <a:gd name="T65" fmla="*/ 21 h 254"/>
                  <a:gd name="T66" fmla="*/ 41 w 96"/>
                  <a:gd name="T67" fmla="*/ 21 h 254"/>
                  <a:gd name="T68" fmla="*/ 38 w 96"/>
                  <a:gd name="T69" fmla="*/ 26 h 254"/>
                  <a:gd name="T70" fmla="*/ 38 w 96"/>
                  <a:gd name="T71" fmla="*/ 30 h 254"/>
                  <a:gd name="T72" fmla="*/ 38 w 96"/>
                  <a:gd name="T73" fmla="*/ 37 h 254"/>
                  <a:gd name="T74" fmla="*/ 38 w 96"/>
                  <a:gd name="T75" fmla="*/ 47 h 254"/>
                  <a:gd name="T76" fmla="*/ 39 w 96"/>
                  <a:gd name="T77" fmla="*/ 58 h 254"/>
                  <a:gd name="T78" fmla="*/ 40 w 96"/>
                  <a:gd name="T79" fmla="*/ 90 h 254"/>
                  <a:gd name="T80" fmla="*/ 42 w 96"/>
                  <a:gd name="T81" fmla="*/ 130 h 254"/>
                  <a:gd name="T82" fmla="*/ 66 w 96"/>
                  <a:gd name="T83" fmla="*/ 68 h 254"/>
                  <a:gd name="T84" fmla="*/ 75 w 96"/>
                  <a:gd name="T85" fmla="*/ 41 h 254"/>
                  <a:gd name="T86" fmla="*/ 75 w 96"/>
                  <a:gd name="T87" fmla="*/ 34 h 254"/>
                  <a:gd name="T88" fmla="*/ 72 w 96"/>
                  <a:gd name="T89" fmla="*/ 30 h 254"/>
                  <a:gd name="T90" fmla="*/ 69 w 96"/>
                  <a:gd name="T91" fmla="*/ 27 h 254"/>
                  <a:gd name="T92" fmla="*/ 65 w 96"/>
                  <a:gd name="T93" fmla="*/ 25 h 254"/>
                  <a:gd name="T94" fmla="*/ 67 w 96"/>
                  <a:gd name="T95" fmla="*/ 13 h 254"/>
                  <a:gd name="T96" fmla="*/ 96 w 96"/>
                  <a:gd name="T97" fmla="*/ 21 h 254"/>
                  <a:gd name="T98" fmla="*/ 95 w 96"/>
                  <a:gd name="T99" fmla="*/ 33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6" h="254">
                    <a:moveTo>
                      <a:pt x="95" y="33"/>
                    </a:moveTo>
                    <a:cubicBezTo>
                      <a:pt x="94" y="33"/>
                      <a:pt x="93" y="33"/>
                      <a:pt x="91" y="34"/>
                    </a:cubicBezTo>
                    <a:cubicBezTo>
                      <a:pt x="89" y="35"/>
                      <a:pt x="88" y="36"/>
                      <a:pt x="87" y="37"/>
                    </a:cubicBezTo>
                    <a:cubicBezTo>
                      <a:pt x="85" y="40"/>
                      <a:pt x="84" y="41"/>
                      <a:pt x="83" y="43"/>
                    </a:cubicBezTo>
                    <a:cubicBezTo>
                      <a:pt x="82" y="44"/>
                      <a:pt x="81" y="48"/>
                      <a:pt x="78" y="53"/>
                    </a:cubicBezTo>
                    <a:cubicBezTo>
                      <a:pt x="73" y="65"/>
                      <a:pt x="69" y="77"/>
                      <a:pt x="64" y="89"/>
                    </a:cubicBezTo>
                    <a:cubicBezTo>
                      <a:pt x="60" y="101"/>
                      <a:pt x="54" y="116"/>
                      <a:pt x="47" y="134"/>
                    </a:cubicBezTo>
                    <a:cubicBezTo>
                      <a:pt x="45" y="141"/>
                      <a:pt x="43" y="147"/>
                      <a:pt x="42" y="151"/>
                    </a:cubicBezTo>
                    <a:cubicBezTo>
                      <a:pt x="41" y="155"/>
                      <a:pt x="40" y="161"/>
                      <a:pt x="38" y="170"/>
                    </a:cubicBezTo>
                    <a:cubicBezTo>
                      <a:pt x="31" y="215"/>
                      <a:pt x="31" y="215"/>
                      <a:pt x="31" y="215"/>
                    </a:cubicBezTo>
                    <a:cubicBezTo>
                      <a:pt x="31" y="219"/>
                      <a:pt x="31" y="223"/>
                      <a:pt x="31" y="226"/>
                    </a:cubicBezTo>
                    <a:cubicBezTo>
                      <a:pt x="31" y="229"/>
                      <a:pt x="32" y="232"/>
                      <a:pt x="33" y="234"/>
                    </a:cubicBezTo>
                    <a:cubicBezTo>
                      <a:pt x="33" y="235"/>
                      <a:pt x="35" y="236"/>
                      <a:pt x="37" y="238"/>
                    </a:cubicBezTo>
                    <a:cubicBezTo>
                      <a:pt x="38" y="240"/>
                      <a:pt x="40" y="241"/>
                      <a:pt x="41" y="242"/>
                    </a:cubicBezTo>
                    <a:cubicBezTo>
                      <a:pt x="40" y="254"/>
                      <a:pt x="40" y="254"/>
                      <a:pt x="40" y="254"/>
                    </a:cubicBezTo>
                    <a:cubicBezTo>
                      <a:pt x="0" y="244"/>
                      <a:pt x="0" y="244"/>
                      <a:pt x="0" y="244"/>
                    </a:cubicBezTo>
                    <a:cubicBezTo>
                      <a:pt x="2" y="232"/>
                      <a:pt x="2" y="232"/>
                      <a:pt x="2" y="232"/>
                    </a:cubicBezTo>
                    <a:cubicBezTo>
                      <a:pt x="3" y="232"/>
                      <a:pt x="5" y="232"/>
                      <a:pt x="7" y="232"/>
                    </a:cubicBezTo>
                    <a:cubicBezTo>
                      <a:pt x="10" y="232"/>
                      <a:pt x="11" y="231"/>
                      <a:pt x="12" y="230"/>
                    </a:cubicBezTo>
                    <a:cubicBezTo>
                      <a:pt x="14" y="229"/>
                      <a:pt x="15" y="227"/>
                      <a:pt x="16" y="224"/>
                    </a:cubicBezTo>
                    <a:cubicBezTo>
                      <a:pt x="17" y="222"/>
                      <a:pt x="18" y="218"/>
                      <a:pt x="19" y="214"/>
                    </a:cubicBezTo>
                    <a:cubicBezTo>
                      <a:pt x="27" y="156"/>
                      <a:pt x="27" y="156"/>
                      <a:pt x="27" y="156"/>
                    </a:cubicBezTo>
                    <a:cubicBezTo>
                      <a:pt x="28" y="154"/>
                      <a:pt x="28" y="151"/>
                      <a:pt x="28" y="146"/>
                    </a:cubicBezTo>
                    <a:cubicBezTo>
                      <a:pt x="28" y="141"/>
                      <a:pt x="27" y="135"/>
                      <a:pt x="27" y="129"/>
                    </a:cubicBezTo>
                    <a:cubicBezTo>
                      <a:pt x="27" y="115"/>
                      <a:pt x="26" y="101"/>
                      <a:pt x="26" y="85"/>
                    </a:cubicBezTo>
                    <a:cubicBezTo>
                      <a:pt x="25" y="69"/>
                      <a:pt x="25" y="55"/>
                      <a:pt x="24" y="44"/>
                    </a:cubicBezTo>
                    <a:cubicBezTo>
                      <a:pt x="24" y="37"/>
                      <a:pt x="23" y="32"/>
                      <a:pt x="23" y="29"/>
                    </a:cubicBezTo>
                    <a:cubicBezTo>
                      <a:pt x="22" y="25"/>
                      <a:pt x="22" y="22"/>
                      <a:pt x="21" y="19"/>
                    </a:cubicBezTo>
                    <a:cubicBezTo>
                      <a:pt x="20" y="17"/>
                      <a:pt x="19" y="16"/>
                      <a:pt x="18" y="15"/>
                    </a:cubicBezTo>
                    <a:cubicBezTo>
                      <a:pt x="17" y="13"/>
                      <a:pt x="16" y="12"/>
                      <a:pt x="14" y="12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6" y="20"/>
                      <a:pt x="43" y="20"/>
                      <a:pt x="41" y="21"/>
                    </a:cubicBezTo>
                    <a:cubicBezTo>
                      <a:pt x="39" y="22"/>
                      <a:pt x="38" y="24"/>
                      <a:pt x="38" y="26"/>
                    </a:cubicBezTo>
                    <a:cubicBezTo>
                      <a:pt x="38" y="27"/>
                      <a:pt x="38" y="28"/>
                      <a:pt x="38" y="30"/>
                    </a:cubicBezTo>
                    <a:cubicBezTo>
                      <a:pt x="38" y="32"/>
                      <a:pt x="38" y="34"/>
                      <a:pt x="38" y="37"/>
                    </a:cubicBezTo>
                    <a:cubicBezTo>
                      <a:pt x="38" y="40"/>
                      <a:pt x="38" y="43"/>
                      <a:pt x="38" y="47"/>
                    </a:cubicBezTo>
                    <a:cubicBezTo>
                      <a:pt x="38" y="51"/>
                      <a:pt x="38" y="55"/>
                      <a:pt x="39" y="58"/>
                    </a:cubicBezTo>
                    <a:cubicBezTo>
                      <a:pt x="39" y="69"/>
                      <a:pt x="39" y="79"/>
                      <a:pt x="40" y="90"/>
                    </a:cubicBezTo>
                    <a:cubicBezTo>
                      <a:pt x="40" y="100"/>
                      <a:pt x="41" y="114"/>
                      <a:pt x="42" y="130"/>
                    </a:cubicBezTo>
                    <a:cubicBezTo>
                      <a:pt x="52" y="104"/>
                      <a:pt x="60" y="83"/>
                      <a:pt x="66" y="68"/>
                    </a:cubicBezTo>
                    <a:cubicBezTo>
                      <a:pt x="71" y="53"/>
                      <a:pt x="74" y="44"/>
                      <a:pt x="75" y="41"/>
                    </a:cubicBezTo>
                    <a:cubicBezTo>
                      <a:pt x="75" y="38"/>
                      <a:pt x="75" y="36"/>
                      <a:pt x="75" y="34"/>
                    </a:cubicBezTo>
                    <a:cubicBezTo>
                      <a:pt x="74" y="32"/>
                      <a:pt x="73" y="31"/>
                      <a:pt x="72" y="30"/>
                    </a:cubicBezTo>
                    <a:cubicBezTo>
                      <a:pt x="72" y="29"/>
                      <a:pt x="70" y="28"/>
                      <a:pt x="69" y="27"/>
                    </a:cubicBezTo>
                    <a:cubicBezTo>
                      <a:pt x="68" y="26"/>
                      <a:pt x="67" y="26"/>
                      <a:pt x="65" y="25"/>
                    </a:cubicBezTo>
                    <a:cubicBezTo>
                      <a:pt x="67" y="13"/>
                      <a:pt x="67" y="13"/>
                      <a:pt x="67" y="13"/>
                    </a:cubicBezTo>
                    <a:cubicBezTo>
                      <a:pt x="96" y="21"/>
                      <a:pt x="96" y="21"/>
                      <a:pt x="96" y="21"/>
                    </a:cubicBezTo>
                    <a:lnTo>
                      <a:pt x="95" y="33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9" name="iṡļiďé">
                <a:extLst>
                  <a:ext uri="{FF2B5EF4-FFF2-40B4-BE49-F238E27FC236}">
                    <a16:creationId xmlns:a16="http://schemas.microsoft.com/office/drawing/2014/main" id="{5AA3E82B-08F7-427F-B7E2-BE5071D1BDF9}"/>
                  </a:ext>
                </a:extLst>
              </p:cNvPr>
              <p:cNvSpPr/>
              <p:nvPr/>
            </p:nvSpPr>
            <p:spPr bwMode="auto">
              <a:xfrm>
                <a:off x="2973388" y="4051301"/>
                <a:ext cx="65088" cy="200025"/>
              </a:xfrm>
              <a:custGeom>
                <a:avLst/>
                <a:gdLst>
                  <a:gd name="T0" fmla="*/ 74 w 83"/>
                  <a:gd name="T1" fmla="*/ 37 h 255"/>
                  <a:gd name="T2" fmla="*/ 81 w 83"/>
                  <a:gd name="T3" fmla="*/ 78 h 255"/>
                  <a:gd name="T4" fmla="*/ 82 w 83"/>
                  <a:gd name="T5" fmla="*/ 131 h 255"/>
                  <a:gd name="T6" fmla="*/ 77 w 83"/>
                  <a:gd name="T7" fmla="*/ 183 h 255"/>
                  <a:gd name="T8" fmla="*/ 66 w 83"/>
                  <a:gd name="T9" fmla="*/ 222 h 255"/>
                  <a:gd name="T10" fmla="*/ 52 w 83"/>
                  <a:gd name="T11" fmla="*/ 247 h 255"/>
                  <a:gd name="T12" fmla="*/ 36 w 83"/>
                  <a:gd name="T13" fmla="*/ 254 h 255"/>
                  <a:gd name="T14" fmla="*/ 20 w 83"/>
                  <a:gd name="T15" fmla="*/ 244 h 255"/>
                  <a:gd name="T16" fmla="*/ 8 w 83"/>
                  <a:gd name="T17" fmla="*/ 216 h 255"/>
                  <a:gd name="T18" fmla="*/ 1 w 83"/>
                  <a:gd name="T19" fmla="*/ 175 h 255"/>
                  <a:gd name="T20" fmla="*/ 0 w 83"/>
                  <a:gd name="T21" fmla="*/ 124 h 255"/>
                  <a:gd name="T22" fmla="*/ 6 w 83"/>
                  <a:gd name="T23" fmla="*/ 72 h 255"/>
                  <a:gd name="T24" fmla="*/ 17 w 83"/>
                  <a:gd name="T25" fmla="*/ 33 h 255"/>
                  <a:gd name="T26" fmla="*/ 31 w 83"/>
                  <a:gd name="T27" fmla="*/ 8 h 255"/>
                  <a:gd name="T28" fmla="*/ 47 w 83"/>
                  <a:gd name="T29" fmla="*/ 0 h 255"/>
                  <a:gd name="T30" fmla="*/ 62 w 83"/>
                  <a:gd name="T31" fmla="*/ 10 h 255"/>
                  <a:gd name="T32" fmla="*/ 74 w 83"/>
                  <a:gd name="T33" fmla="*/ 37 h 255"/>
                  <a:gd name="T34" fmla="*/ 58 w 83"/>
                  <a:gd name="T35" fmla="*/ 208 h 255"/>
                  <a:gd name="T36" fmla="*/ 64 w 83"/>
                  <a:gd name="T37" fmla="*/ 173 h 255"/>
                  <a:gd name="T38" fmla="*/ 68 w 83"/>
                  <a:gd name="T39" fmla="*/ 130 h 255"/>
                  <a:gd name="T40" fmla="*/ 68 w 83"/>
                  <a:gd name="T41" fmla="*/ 84 h 255"/>
                  <a:gd name="T42" fmla="*/ 65 w 83"/>
                  <a:gd name="T43" fmla="*/ 48 h 255"/>
                  <a:gd name="T44" fmla="*/ 57 w 83"/>
                  <a:gd name="T45" fmla="*/ 24 h 255"/>
                  <a:gd name="T46" fmla="*/ 46 w 83"/>
                  <a:gd name="T47" fmla="*/ 15 h 255"/>
                  <a:gd name="T48" fmla="*/ 34 w 83"/>
                  <a:gd name="T49" fmla="*/ 24 h 255"/>
                  <a:gd name="T50" fmla="*/ 24 w 83"/>
                  <a:gd name="T51" fmla="*/ 48 h 255"/>
                  <a:gd name="T52" fmla="*/ 18 w 83"/>
                  <a:gd name="T53" fmla="*/ 83 h 255"/>
                  <a:gd name="T54" fmla="*/ 15 w 83"/>
                  <a:gd name="T55" fmla="*/ 126 h 255"/>
                  <a:gd name="T56" fmla="*/ 14 w 83"/>
                  <a:gd name="T57" fmla="*/ 170 h 255"/>
                  <a:gd name="T58" fmla="*/ 18 w 83"/>
                  <a:gd name="T59" fmla="*/ 206 h 255"/>
                  <a:gd name="T60" fmla="*/ 25 w 83"/>
                  <a:gd name="T61" fmla="*/ 230 h 255"/>
                  <a:gd name="T62" fmla="*/ 36 w 83"/>
                  <a:gd name="T63" fmla="*/ 239 h 255"/>
                  <a:gd name="T64" fmla="*/ 48 w 83"/>
                  <a:gd name="T65" fmla="*/ 232 h 255"/>
                  <a:gd name="T66" fmla="*/ 58 w 83"/>
                  <a:gd name="T67" fmla="*/ 208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83" h="255">
                    <a:moveTo>
                      <a:pt x="74" y="37"/>
                    </a:moveTo>
                    <a:cubicBezTo>
                      <a:pt x="78" y="48"/>
                      <a:pt x="80" y="62"/>
                      <a:pt x="81" y="78"/>
                    </a:cubicBezTo>
                    <a:cubicBezTo>
                      <a:pt x="83" y="94"/>
                      <a:pt x="83" y="112"/>
                      <a:pt x="82" y="131"/>
                    </a:cubicBezTo>
                    <a:cubicBezTo>
                      <a:pt x="81" y="150"/>
                      <a:pt x="79" y="167"/>
                      <a:pt x="77" y="183"/>
                    </a:cubicBezTo>
                    <a:cubicBezTo>
                      <a:pt x="74" y="199"/>
                      <a:pt x="70" y="212"/>
                      <a:pt x="66" y="222"/>
                    </a:cubicBezTo>
                    <a:cubicBezTo>
                      <a:pt x="62" y="233"/>
                      <a:pt x="57" y="241"/>
                      <a:pt x="52" y="247"/>
                    </a:cubicBezTo>
                    <a:cubicBezTo>
                      <a:pt x="47" y="252"/>
                      <a:pt x="41" y="255"/>
                      <a:pt x="36" y="254"/>
                    </a:cubicBezTo>
                    <a:cubicBezTo>
                      <a:pt x="30" y="254"/>
                      <a:pt x="24" y="250"/>
                      <a:pt x="20" y="244"/>
                    </a:cubicBezTo>
                    <a:cubicBezTo>
                      <a:pt x="15" y="237"/>
                      <a:pt x="11" y="228"/>
                      <a:pt x="8" y="216"/>
                    </a:cubicBezTo>
                    <a:cubicBezTo>
                      <a:pt x="5" y="205"/>
                      <a:pt x="3" y="191"/>
                      <a:pt x="1" y="175"/>
                    </a:cubicBezTo>
                    <a:cubicBezTo>
                      <a:pt x="0" y="159"/>
                      <a:pt x="0" y="142"/>
                      <a:pt x="0" y="124"/>
                    </a:cubicBezTo>
                    <a:cubicBezTo>
                      <a:pt x="1" y="105"/>
                      <a:pt x="3" y="87"/>
                      <a:pt x="6" y="72"/>
                    </a:cubicBezTo>
                    <a:cubicBezTo>
                      <a:pt x="9" y="57"/>
                      <a:pt x="12" y="44"/>
                      <a:pt x="17" y="33"/>
                    </a:cubicBezTo>
                    <a:cubicBezTo>
                      <a:pt x="21" y="22"/>
                      <a:pt x="26" y="13"/>
                      <a:pt x="31" y="8"/>
                    </a:cubicBezTo>
                    <a:cubicBezTo>
                      <a:pt x="36" y="2"/>
                      <a:pt x="41" y="0"/>
                      <a:pt x="47" y="0"/>
                    </a:cubicBezTo>
                    <a:cubicBezTo>
                      <a:pt x="53" y="1"/>
                      <a:pt x="58" y="4"/>
                      <a:pt x="62" y="10"/>
                    </a:cubicBezTo>
                    <a:cubicBezTo>
                      <a:pt x="67" y="17"/>
                      <a:pt x="71" y="26"/>
                      <a:pt x="74" y="37"/>
                    </a:cubicBezTo>
                    <a:close/>
                    <a:moveTo>
                      <a:pt x="58" y="208"/>
                    </a:moveTo>
                    <a:cubicBezTo>
                      <a:pt x="60" y="198"/>
                      <a:pt x="63" y="186"/>
                      <a:pt x="64" y="173"/>
                    </a:cubicBezTo>
                    <a:cubicBezTo>
                      <a:pt x="66" y="160"/>
                      <a:pt x="67" y="146"/>
                      <a:pt x="68" y="130"/>
                    </a:cubicBezTo>
                    <a:cubicBezTo>
                      <a:pt x="68" y="113"/>
                      <a:pt x="68" y="98"/>
                      <a:pt x="68" y="84"/>
                    </a:cubicBezTo>
                    <a:cubicBezTo>
                      <a:pt x="67" y="70"/>
                      <a:pt x="66" y="58"/>
                      <a:pt x="65" y="48"/>
                    </a:cubicBezTo>
                    <a:cubicBezTo>
                      <a:pt x="63" y="38"/>
                      <a:pt x="60" y="30"/>
                      <a:pt x="57" y="24"/>
                    </a:cubicBezTo>
                    <a:cubicBezTo>
                      <a:pt x="54" y="19"/>
                      <a:pt x="50" y="16"/>
                      <a:pt x="46" y="15"/>
                    </a:cubicBezTo>
                    <a:cubicBezTo>
                      <a:pt x="41" y="15"/>
                      <a:pt x="37" y="18"/>
                      <a:pt x="34" y="24"/>
                    </a:cubicBezTo>
                    <a:cubicBezTo>
                      <a:pt x="30" y="30"/>
                      <a:pt x="27" y="38"/>
                      <a:pt x="24" y="48"/>
                    </a:cubicBezTo>
                    <a:cubicBezTo>
                      <a:pt x="22" y="58"/>
                      <a:pt x="20" y="70"/>
                      <a:pt x="18" y="83"/>
                    </a:cubicBezTo>
                    <a:cubicBezTo>
                      <a:pt x="17" y="97"/>
                      <a:pt x="16" y="111"/>
                      <a:pt x="15" y="126"/>
                    </a:cubicBezTo>
                    <a:cubicBezTo>
                      <a:pt x="14" y="142"/>
                      <a:pt x="14" y="157"/>
                      <a:pt x="14" y="170"/>
                    </a:cubicBezTo>
                    <a:cubicBezTo>
                      <a:pt x="15" y="183"/>
                      <a:pt x="16" y="195"/>
                      <a:pt x="18" y="206"/>
                    </a:cubicBezTo>
                    <a:cubicBezTo>
                      <a:pt x="20" y="216"/>
                      <a:pt x="22" y="224"/>
                      <a:pt x="25" y="230"/>
                    </a:cubicBezTo>
                    <a:cubicBezTo>
                      <a:pt x="28" y="236"/>
                      <a:pt x="32" y="239"/>
                      <a:pt x="36" y="239"/>
                    </a:cubicBezTo>
                    <a:cubicBezTo>
                      <a:pt x="41" y="240"/>
                      <a:pt x="45" y="237"/>
                      <a:pt x="48" y="232"/>
                    </a:cubicBezTo>
                    <a:cubicBezTo>
                      <a:pt x="52" y="226"/>
                      <a:pt x="55" y="218"/>
                      <a:pt x="58" y="208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0" name="îṥļîḍè">
                <a:extLst>
                  <a:ext uri="{FF2B5EF4-FFF2-40B4-BE49-F238E27FC236}">
                    <a16:creationId xmlns:a16="http://schemas.microsoft.com/office/drawing/2014/main" id="{3A66E6C0-3FEA-45A0-84DA-A3CE05F2C618}"/>
                  </a:ext>
                </a:extLst>
              </p:cNvPr>
              <p:cNvSpPr/>
              <p:nvPr/>
            </p:nvSpPr>
            <p:spPr bwMode="auto">
              <a:xfrm>
                <a:off x="3033713" y="4057651"/>
                <a:ext cx="52388" cy="190500"/>
              </a:xfrm>
              <a:custGeom>
                <a:avLst/>
                <a:gdLst>
                  <a:gd name="T0" fmla="*/ 67 w 67"/>
                  <a:gd name="T1" fmla="*/ 61 h 243"/>
                  <a:gd name="T2" fmla="*/ 62 w 67"/>
                  <a:gd name="T3" fmla="*/ 61 h 243"/>
                  <a:gd name="T4" fmla="*/ 57 w 67"/>
                  <a:gd name="T5" fmla="*/ 32 h 243"/>
                  <a:gd name="T6" fmla="*/ 50 w 67"/>
                  <a:gd name="T7" fmla="*/ 15 h 243"/>
                  <a:gd name="T8" fmla="*/ 45 w 67"/>
                  <a:gd name="T9" fmla="*/ 14 h 243"/>
                  <a:gd name="T10" fmla="*/ 39 w 67"/>
                  <a:gd name="T11" fmla="*/ 14 h 243"/>
                  <a:gd name="T12" fmla="*/ 25 w 67"/>
                  <a:gd name="T13" fmla="*/ 14 h 243"/>
                  <a:gd name="T14" fmla="*/ 25 w 67"/>
                  <a:gd name="T15" fmla="*/ 111 h 243"/>
                  <a:gd name="T16" fmla="*/ 35 w 67"/>
                  <a:gd name="T17" fmla="*/ 111 h 243"/>
                  <a:gd name="T18" fmla="*/ 42 w 67"/>
                  <a:gd name="T19" fmla="*/ 109 h 243"/>
                  <a:gd name="T20" fmla="*/ 46 w 67"/>
                  <a:gd name="T21" fmla="*/ 101 h 243"/>
                  <a:gd name="T22" fmla="*/ 48 w 67"/>
                  <a:gd name="T23" fmla="*/ 89 h 243"/>
                  <a:gd name="T24" fmla="*/ 49 w 67"/>
                  <a:gd name="T25" fmla="*/ 72 h 243"/>
                  <a:gd name="T26" fmla="*/ 54 w 67"/>
                  <a:gd name="T27" fmla="*/ 72 h 243"/>
                  <a:gd name="T28" fmla="*/ 54 w 67"/>
                  <a:gd name="T29" fmla="*/ 167 h 243"/>
                  <a:gd name="T30" fmla="*/ 49 w 67"/>
                  <a:gd name="T31" fmla="*/ 167 h 243"/>
                  <a:gd name="T32" fmla="*/ 48 w 67"/>
                  <a:gd name="T33" fmla="*/ 150 h 243"/>
                  <a:gd name="T34" fmla="*/ 46 w 67"/>
                  <a:gd name="T35" fmla="*/ 136 h 243"/>
                  <a:gd name="T36" fmla="*/ 41 w 67"/>
                  <a:gd name="T37" fmla="*/ 128 h 243"/>
                  <a:gd name="T38" fmla="*/ 35 w 67"/>
                  <a:gd name="T39" fmla="*/ 125 h 243"/>
                  <a:gd name="T40" fmla="*/ 25 w 67"/>
                  <a:gd name="T41" fmla="*/ 125 h 243"/>
                  <a:gd name="T42" fmla="*/ 25 w 67"/>
                  <a:gd name="T43" fmla="*/ 209 h 243"/>
                  <a:gd name="T44" fmla="*/ 26 w 67"/>
                  <a:gd name="T45" fmla="*/ 219 h 243"/>
                  <a:gd name="T46" fmla="*/ 29 w 67"/>
                  <a:gd name="T47" fmla="*/ 226 h 243"/>
                  <a:gd name="T48" fmla="*/ 32 w 67"/>
                  <a:gd name="T49" fmla="*/ 229 h 243"/>
                  <a:gd name="T50" fmla="*/ 37 w 67"/>
                  <a:gd name="T51" fmla="*/ 231 h 243"/>
                  <a:gd name="T52" fmla="*/ 37 w 67"/>
                  <a:gd name="T53" fmla="*/ 243 h 243"/>
                  <a:gd name="T54" fmla="*/ 0 w 67"/>
                  <a:gd name="T55" fmla="*/ 243 h 243"/>
                  <a:gd name="T56" fmla="*/ 0 w 67"/>
                  <a:gd name="T57" fmla="*/ 231 h 243"/>
                  <a:gd name="T58" fmla="*/ 5 w 67"/>
                  <a:gd name="T59" fmla="*/ 230 h 243"/>
                  <a:gd name="T60" fmla="*/ 9 w 67"/>
                  <a:gd name="T61" fmla="*/ 228 h 243"/>
                  <a:gd name="T62" fmla="*/ 11 w 67"/>
                  <a:gd name="T63" fmla="*/ 221 h 243"/>
                  <a:gd name="T64" fmla="*/ 12 w 67"/>
                  <a:gd name="T65" fmla="*/ 211 h 243"/>
                  <a:gd name="T66" fmla="*/ 12 w 67"/>
                  <a:gd name="T67" fmla="*/ 36 h 243"/>
                  <a:gd name="T68" fmla="*/ 12 w 67"/>
                  <a:gd name="T69" fmla="*/ 26 h 243"/>
                  <a:gd name="T70" fmla="*/ 9 w 67"/>
                  <a:gd name="T71" fmla="*/ 18 h 243"/>
                  <a:gd name="T72" fmla="*/ 4 w 67"/>
                  <a:gd name="T73" fmla="*/ 15 h 243"/>
                  <a:gd name="T74" fmla="*/ 0 w 67"/>
                  <a:gd name="T75" fmla="*/ 12 h 243"/>
                  <a:gd name="T76" fmla="*/ 0 w 67"/>
                  <a:gd name="T77" fmla="*/ 0 h 243"/>
                  <a:gd name="T78" fmla="*/ 67 w 67"/>
                  <a:gd name="T79" fmla="*/ 0 h 243"/>
                  <a:gd name="T80" fmla="*/ 67 w 67"/>
                  <a:gd name="T81" fmla="*/ 61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243">
                    <a:moveTo>
                      <a:pt x="67" y="61"/>
                    </a:moveTo>
                    <a:cubicBezTo>
                      <a:pt x="62" y="61"/>
                      <a:pt x="62" y="61"/>
                      <a:pt x="62" y="61"/>
                    </a:cubicBezTo>
                    <a:cubicBezTo>
                      <a:pt x="62" y="52"/>
                      <a:pt x="60" y="42"/>
                      <a:pt x="57" y="32"/>
                    </a:cubicBezTo>
                    <a:cubicBezTo>
                      <a:pt x="55" y="22"/>
                      <a:pt x="52" y="16"/>
                      <a:pt x="50" y="15"/>
                    </a:cubicBezTo>
                    <a:cubicBezTo>
                      <a:pt x="48" y="15"/>
                      <a:pt x="47" y="14"/>
                      <a:pt x="45" y="14"/>
                    </a:cubicBezTo>
                    <a:cubicBezTo>
                      <a:pt x="43" y="14"/>
                      <a:pt x="42" y="14"/>
                      <a:pt x="39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5" y="111"/>
                      <a:pt x="25" y="111"/>
                      <a:pt x="25" y="111"/>
                    </a:cubicBezTo>
                    <a:cubicBezTo>
                      <a:pt x="35" y="111"/>
                      <a:pt x="35" y="111"/>
                      <a:pt x="35" y="111"/>
                    </a:cubicBezTo>
                    <a:cubicBezTo>
                      <a:pt x="38" y="111"/>
                      <a:pt x="40" y="111"/>
                      <a:pt x="42" y="109"/>
                    </a:cubicBezTo>
                    <a:cubicBezTo>
                      <a:pt x="43" y="107"/>
                      <a:pt x="45" y="104"/>
                      <a:pt x="46" y="101"/>
                    </a:cubicBezTo>
                    <a:cubicBezTo>
                      <a:pt x="47" y="98"/>
                      <a:pt x="47" y="94"/>
                      <a:pt x="48" y="89"/>
                    </a:cubicBezTo>
                    <a:cubicBezTo>
                      <a:pt x="49" y="84"/>
                      <a:pt x="49" y="78"/>
                      <a:pt x="49" y="72"/>
                    </a:cubicBezTo>
                    <a:cubicBezTo>
                      <a:pt x="54" y="72"/>
                      <a:pt x="54" y="72"/>
                      <a:pt x="54" y="72"/>
                    </a:cubicBezTo>
                    <a:cubicBezTo>
                      <a:pt x="54" y="167"/>
                      <a:pt x="54" y="167"/>
                      <a:pt x="54" y="167"/>
                    </a:cubicBezTo>
                    <a:cubicBezTo>
                      <a:pt x="49" y="167"/>
                      <a:pt x="49" y="167"/>
                      <a:pt x="49" y="167"/>
                    </a:cubicBezTo>
                    <a:cubicBezTo>
                      <a:pt x="49" y="162"/>
                      <a:pt x="49" y="157"/>
                      <a:pt x="48" y="150"/>
                    </a:cubicBezTo>
                    <a:cubicBezTo>
                      <a:pt x="47" y="144"/>
                      <a:pt x="47" y="139"/>
                      <a:pt x="46" y="136"/>
                    </a:cubicBezTo>
                    <a:cubicBezTo>
                      <a:pt x="45" y="132"/>
                      <a:pt x="43" y="129"/>
                      <a:pt x="41" y="128"/>
                    </a:cubicBezTo>
                    <a:cubicBezTo>
                      <a:pt x="40" y="126"/>
                      <a:pt x="37" y="125"/>
                      <a:pt x="35" y="125"/>
                    </a:cubicBezTo>
                    <a:cubicBezTo>
                      <a:pt x="25" y="125"/>
                      <a:pt x="25" y="125"/>
                      <a:pt x="25" y="125"/>
                    </a:cubicBezTo>
                    <a:cubicBezTo>
                      <a:pt x="25" y="209"/>
                      <a:pt x="25" y="209"/>
                      <a:pt x="25" y="209"/>
                    </a:cubicBezTo>
                    <a:cubicBezTo>
                      <a:pt x="25" y="213"/>
                      <a:pt x="25" y="216"/>
                      <a:pt x="26" y="219"/>
                    </a:cubicBezTo>
                    <a:cubicBezTo>
                      <a:pt x="26" y="222"/>
                      <a:pt x="27" y="225"/>
                      <a:pt x="29" y="226"/>
                    </a:cubicBezTo>
                    <a:cubicBezTo>
                      <a:pt x="29" y="227"/>
                      <a:pt x="30" y="228"/>
                      <a:pt x="32" y="229"/>
                    </a:cubicBezTo>
                    <a:cubicBezTo>
                      <a:pt x="34" y="230"/>
                      <a:pt x="36" y="231"/>
                      <a:pt x="37" y="231"/>
                    </a:cubicBezTo>
                    <a:cubicBezTo>
                      <a:pt x="37" y="243"/>
                      <a:pt x="37" y="243"/>
                      <a:pt x="37" y="243"/>
                    </a:cubicBezTo>
                    <a:cubicBezTo>
                      <a:pt x="0" y="243"/>
                      <a:pt x="0" y="243"/>
                      <a:pt x="0" y="243"/>
                    </a:cubicBezTo>
                    <a:cubicBezTo>
                      <a:pt x="0" y="231"/>
                      <a:pt x="0" y="231"/>
                      <a:pt x="0" y="231"/>
                    </a:cubicBezTo>
                    <a:cubicBezTo>
                      <a:pt x="1" y="231"/>
                      <a:pt x="3" y="231"/>
                      <a:pt x="5" y="230"/>
                    </a:cubicBezTo>
                    <a:cubicBezTo>
                      <a:pt x="7" y="230"/>
                      <a:pt x="8" y="229"/>
                      <a:pt x="9" y="228"/>
                    </a:cubicBezTo>
                    <a:cubicBezTo>
                      <a:pt x="10" y="227"/>
                      <a:pt x="11" y="224"/>
                      <a:pt x="11" y="221"/>
                    </a:cubicBezTo>
                    <a:cubicBezTo>
                      <a:pt x="12" y="219"/>
                      <a:pt x="12" y="215"/>
                      <a:pt x="12" y="211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2" y="32"/>
                      <a:pt x="12" y="28"/>
                      <a:pt x="12" y="26"/>
                    </a:cubicBezTo>
                    <a:cubicBezTo>
                      <a:pt x="11" y="23"/>
                      <a:pt x="10" y="20"/>
                      <a:pt x="9" y="18"/>
                    </a:cubicBezTo>
                    <a:cubicBezTo>
                      <a:pt x="8" y="17"/>
                      <a:pt x="6" y="16"/>
                      <a:pt x="4" y="15"/>
                    </a:cubicBezTo>
                    <a:cubicBezTo>
                      <a:pt x="3" y="13"/>
                      <a:pt x="1" y="13"/>
                      <a:pt x="0" y="1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67" y="0"/>
                      <a:pt x="67" y="0"/>
                      <a:pt x="67" y="0"/>
                    </a:cubicBezTo>
                    <a:lnTo>
                      <a:pt x="67" y="61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1" name="îsḻiḍê">
                <a:extLst>
                  <a:ext uri="{FF2B5EF4-FFF2-40B4-BE49-F238E27FC236}">
                    <a16:creationId xmlns:a16="http://schemas.microsoft.com/office/drawing/2014/main" id="{A5117214-71ED-498D-AFF8-ABDA81A3AC72}"/>
                  </a:ext>
                </a:extLst>
              </p:cNvPr>
              <p:cNvSpPr/>
              <p:nvPr/>
            </p:nvSpPr>
            <p:spPr bwMode="auto">
              <a:xfrm>
                <a:off x="3124201" y="4059238"/>
                <a:ext cx="53975" cy="198438"/>
              </a:xfrm>
              <a:custGeom>
                <a:avLst/>
                <a:gdLst>
                  <a:gd name="T0" fmla="*/ 57 w 68"/>
                  <a:gd name="T1" fmla="*/ 132 h 252"/>
                  <a:gd name="T2" fmla="*/ 63 w 68"/>
                  <a:gd name="T3" fmla="*/ 150 h 252"/>
                  <a:gd name="T4" fmla="*/ 66 w 68"/>
                  <a:gd name="T5" fmla="*/ 174 h 252"/>
                  <a:gd name="T6" fmla="*/ 63 w 68"/>
                  <a:gd name="T7" fmla="*/ 228 h 252"/>
                  <a:gd name="T8" fmla="*/ 44 w 68"/>
                  <a:gd name="T9" fmla="*/ 252 h 252"/>
                  <a:gd name="T10" fmla="*/ 32 w 68"/>
                  <a:gd name="T11" fmla="*/ 248 h 252"/>
                  <a:gd name="T12" fmla="*/ 21 w 68"/>
                  <a:gd name="T13" fmla="*/ 238 h 252"/>
                  <a:gd name="T14" fmla="*/ 20 w 68"/>
                  <a:gd name="T15" fmla="*/ 251 h 252"/>
                  <a:gd name="T16" fmla="*/ 15 w 68"/>
                  <a:gd name="T17" fmla="*/ 251 h 252"/>
                  <a:gd name="T18" fmla="*/ 7 w 68"/>
                  <a:gd name="T19" fmla="*/ 169 h 252"/>
                  <a:gd name="T20" fmla="*/ 12 w 68"/>
                  <a:gd name="T21" fmla="*/ 168 h 252"/>
                  <a:gd name="T22" fmla="*/ 18 w 68"/>
                  <a:gd name="T23" fmla="*/ 195 h 252"/>
                  <a:gd name="T24" fmla="*/ 25 w 68"/>
                  <a:gd name="T25" fmla="*/ 217 h 252"/>
                  <a:gd name="T26" fmla="*/ 34 w 68"/>
                  <a:gd name="T27" fmla="*/ 232 h 252"/>
                  <a:gd name="T28" fmla="*/ 44 w 68"/>
                  <a:gd name="T29" fmla="*/ 237 h 252"/>
                  <a:gd name="T30" fmla="*/ 51 w 68"/>
                  <a:gd name="T31" fmla="*/ 233 h 252"/>
                  <a:gd name="T32" fmla="*/ 55 w 68"/>
                  <a:gd name="T33" fmla="*/ 223 h 252"/>
                  <a:gd name="T34" fmla="*/ 57 w 68"/>
                  <a:gd name="T35" fmla="*/ 210 h 252"/>
                  <a:gd name="T36" fmla="*/ 56 w 68"/>
                  <a:gd name="T37" fmla="*/ 192 h 252"/>
                  <a:gd name="T38" fmla="*/ 51 w 68"/>
                  <a:gd name="T39" fmla="*/ 165 h 252"/>
                  <a:gd name="T40" fmla="*/ 40 w 68"/>
                  <a:gd name="T41" fmla="*/ 148 h 252"/>
                  <a:gd name="T42" fmla="*/ 31 w 68"/>
                  <a:gd name="T43" fmla="*/ 139 h 252"/>
                  <a:gd name="T44" fmla="*/ 21 w 68"/>
                  <a:gd name="T45" fmla="*/ 131 h 252"/>
                  <a:gd name="T46" fmla="*/ 8 w 68"/>
                  <a:gd name="T47" fmla="*/ 108 h 252"/>
                  <a:gd name="T48" fmla="*/ 0 w 68"/>
                  <a:gd name="T49" fmla="*/ 70 h 252"/>
                  <a:gd name="T50" fmla="*/ 0 w 68"/>
                  <a:gd name="T51" fmla="*/ 44 h 252"/>
                  <a:gd name="T52" fmla="*/ 4 w 68"/>
                  <a:gd name="T53" fmla="*/ 22 h 252"/>
                  <a:gd name="T54" fmla="*/ 11 w 68"/>
                  <a:gd name="T55" fmla="*/ 7 h 252"/>
                  <a:gd name="T56" fmla="*/ 20 w 68"/>
                  <a:gd name="T57" fmla="*/ 0 h 252"/>
                  <a:gd name="T58" fmla="*/ 31 w 68"/>
                  <a:gd name="T59" fmla="*/ 4 h 252"/>
                  <a:gd name="T60" fmla="*/ 41 w 68"/>
                  <a:gd name="T61" fmla="*/ 14 h 252"/>
                  <a:gd name="T62" fmla="*/ 42 w 68"/>
                  <a:gd name="T63" fmla="*/ 2 h 252"/>
                  <a:gd name="T64" fmla="*/ 47 w 68"/>
                  <a:gd name="T65" fmla="*/ 2 h 252"/>
                  <a:gd name="T66" fmla="*/ 54 w 68"/>
                  <a:gd name="T67" fmla="*/ 82 h 252"/>
                  <a:gd name="T68" fmla="*/ 50 w 68"/>
                  <a:gd name="T69" fmla="*/ 82 h 252"/>
                  <a:gd name="T70" fmla="*/ 44 w 68"/>
                  <a:gd name="T71" fmla="*/ 57 h 252"/>
                  <a:gd name="T72" fmla="*/ 38 w 68"/>
                  <a:gd name="T73" fmla="*/ 34 h 252"/>
                  <a:gd name="T74" fmla="*/ 30 w 68"/>
                  <a:gd name="T75" fmla="*/ 20 h 252"/>
                  <a:gd name="T76" fmla="*/ 21 w 68"/>
                  <a:gd name="T77" fmla="*/ 15 h 252"/>
                  <a:gd name="T78" fmla="*/ 12 w 68"/>
                  <a:gd name="T79" fmla="*/ 27 h 252"/>
                  <a:gd name="T80" fmla="*/ 10 w 68"/>
                  <a:gd name="T81" fmla="*/ 53 h 252"/>
                  <a:gd name="T82" fmla="*/ 15 w 68"/>
                  <a:gd name="T83" fmla="*/ 78 h 252"/>
                  <a:gd name="T84" fmla="*/ 24 w 68"/>
                  <a:gd name="T85" fmla="*/ 94 h 252"/>
                  <a:gd name="T86" fmla="*/ 34 w 68"/>
                  <a:gd name="T87" fmla="*/ 103 h 252"/>
                  <a:gd name="T88" fmla="*/ 43 w 68"/>
                  <a:gd name="T89" fmla="*/ 111 h 252"/>
                  <a:gd name="T90" fmla="*/ 50 w 68"/>
                  <a:gd name="T91" fmla="*/ 120 h 252"/>
                  <a:gd name="T92" fmla="*/ 57 w 68"/>
                  <a:gd name="T93" fmla="*/ 13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8" h="252">
                    <a:moveTo>
                      <a:pt x="57" y="132"/>
                    </a:moveTo>
                    <a:cubicBezTo>
                      <a:pt x="60" y="138"/>
                      <a:pt x="61" y="144"/>
                      <a:pt x="63" y="150"/>
                    </a:cubicBezTo>
                    <a:cubicBezTo>
                      <a:pt x="64" y="157"/>
                      <a:pt x="65" y="165"/>
                      <a:pt x="66" y="174"/>
                    </a:cubicBezTo>
                    <a:cubicBezTo>
                      <a:pt x="68" y="195"/>
                      <a:pt x="67" y="213"/>
                      <a:pt x="63" y="228"/>
                    </a:cubicBezTo>
                    <a:cubicBezTo>
                      <a:pt x="58" y="243"/>
                      <a:pt x="52" y="250"/>
                      <a:pt x="44" y="252"/>
                    </a:cubicBezTo>
                    <a:cubicBezTo>
                      <a:pt x="40" y="252"/>
                      <a:pt x="36" y="251"/>
                      <a:pt x="32" y="248"/>
                    </a:cubicBezTo>
                    <a:cubicBezTo>
                      <a:pt x="28" y="246"/>
                      <a:pt x="24" y="242"/>
                      <a:pt x="21" y="238"/>
                    </a:cubicBezTo>
                    <a:cubicBezTo>
                      <a:pt x="20" y="251"/>
                      <a:pt x="20" y="251"/>
                      <a:pt x="20" y="251"/>
                    </a:cubicBezTo>
                    <a:cubicBezTo>
                      <a:pt x="15" y="251"/>
                      <a:pt x="15" y="251"/>
                      <a:pt x="15" y="251"/>
                    </a:cubicBezTo>
                    <a:cubicBezTo>
                      <a:pt x="7" y="169"/>
                      <a:pt x="7" y="169"/>
                      <a:pt x="7" y="169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4" y="178"/>
                      <a:pt x="16" y="187"/>
                      <a:pt x="18" y="195"/>
                    </a:cubicBezTo>
                    <a:cubicBezTo>
                      <a:pt x="20" y="203"/>
                      <a:pt x="22" y="211"/>
                      <a:pt x="25" y="217"/>
                    </a:cubicBezTo>
                    <a:cubicBezTo>
                      <a:pt x="28" y="224"/>
                      <a:pt x="31" y="229"/>
                      <a:pt x="34" y="232"/>
                    </a:cubicBezTo>
                    <a:cubicBezTo>
                      <a:pt x="37" y="236"/>
                      <a:pt x="40" y="237"/>
                      <a:pt x="44" y="237"/>
                    </a:cubicBezTo>
                    <a:cubicBezTo>
                      <a:pt x="47" y="236"/>
                      <a:pt x="49" y="235"/>
                      <a:pt x="51" y="233"/>
                    </a:cubicBezTo>
                    <a:cubicBezTo>
                      <a:pt x="53" y="230"/>
                      <a:pt x="54" y="227"/>
                      <a:pt x="55" y="223"/>
                    </a:cubicBezTo>
                    <a:cubicBezTo>
                      <a:pt x="56" y="219"/>
                      <a:pt x="56" y="215"/>
                      <a:pt x="57" y="210"/>
                    </a:cubicBezTo>
                    <a:cubicBezTo>
                      <a:pt x="57" y="204"/>
                      <a:pt x="57" y="199"/>
                      <a:pt x="56" y="192"/>
                    </a:cubicBezTo>
                    <a:cubicBezTo>
                      <a:pt x="55" y="182"/>
                      <a:pt x="53" y="173"/>
                      <a:pt x="51" y="165"/>
                    </a:cubicBezTo>
                    <a:cubicBezTo>
                      <a:pt x="48" y="157"/>
                      <a:pt x="45" y="152"/>
                      <a:pt x="40" y="148"/>
                    </a:cubicBezTo>
                    <a:cubicBezTo>
                      <a:pt x="38" y="145"/>
                      <a:pt x="34" y="142"/>
                      <a:pt x="31" y="139"/>
                    </a:cubicBezTo>
                    <a:cubicBezTo>
                      <a:pt x="27" y="136"/>
                      <a:pt x="24" y="133"/>
                      <a:pt x="21" y="131"/>
                    </a:cubicBezTo>
                    <a:cubicBezTo>
                      <a:pt x="16" y="125"/>
                      <a:pt x="11" y="118"/>
                      <a:pt x="8" y="108"/>
                    </a:cubicBezTo>
                    <a:cubicBezTo>
                      <a:pt x="4" y="99"/>
                      <a:pt x="2" y="86"/>
                      <a:pt x="0" y="70"/>
                    </a:cubicBezTo>
                    <a:cubicBezTo>
                      <a:pt x="0" y="61"/>
                      <a:pt x="0" y="52"/>
                      <a:pt x="0" y="44"/>
                    </a:cubicBezTo>
                    <a:cubicBezTo>
                      <a:pt x="1" y="36"/>
                      <a:pt x="2" y="28"/>
                      <a:pt x="4" y="22"/>
                    </a:cubicBezTo>
                    <a:cubicBezTo>
                      <a:pt x="6" y="16"/>
                      <a:pt x="8" y="11"/>
                      <a:pt x="11" y="7"/>
                    </a:cubicBezTo>
                    <a:cubicBezTo>
                      <a:pt x="14" y="3"/>
                      <a:pt x="17" y="1"/>
                      <a:pt x="20" y="0"/>
                    </a:cubicBezTo>
                    <a:cubicBezTo>
                      <a:pt x="24" y="0"/>
                      <a:pt x="28" y="1"/>
                      <a:pt x="31" y="4"/>
                    </a:cubicBezTo>
                    <a:cubicBezTo>
                      <a:pt x="35" y="7"/>
                      <a:pt x="38" y="10"/>
                      <a:pt x="41" y="14"/>
                    </a:cubicBezTo>
                    <a:cubicBezTo>
                      <a:pt x="42" y="2"/>
                      <a:pt x="42" y="2"/>
                      <a:pt x="42" y="2"/>
                    </a:cubicBezTo>
                    <a:cubicBezTo>
                      <a:pt x="47" y="2"/>
                      <a:pt x="47" y="2"/>
                      <a:pt x="47" y="2"/>
                    </a:cubicBezTo>
                    <a:cubicBezTo>
                      <a:pt x="54" y="82"/>
                      <a:pt x="54" y="82"/>
                      <a:pt x="54" y="82"/>
                    </a:cubicBezTo>
                    <a:cubicBezTo>
                      <a:pt x="50" y="82"/>
                      <a:pt x="50" y="82"/>
                      <a:pt x="50" y="82"/>
                    </a:cubicBezTo>
                    <a:cubicBezTo>
                      <a:pt x="48" y="73"/>
                      <a:pt x="46" y="65"/>
                      <a:pt x="44" y="57"/>
                    </a:cubicBezTo>
                    <a:cubicBezTo>
                      <a:pt x="42" y="48"/>
                      <a:pt x="40" y="41"/>
                      <a:pt x="38" y="34"/>
                    </a:cubicBezTo>
                    <a:cubicBezTo>
                      <a:pt x="36" y="28"/>
                      <a:pt x="33" y="23"/>
                      <a:pt x="30" y="20"/>
                    </a:cubicBezTo>
                    <a:cubicBezTo>
                      <a:pt x="28" y="16"/>
                      <a:pt x="24" y="15"/>
                      <a:pt x="21" y="15"/>
                    </a:cubicBezTo>
                    <a:cubicBezTo>
                      <a:pt x="17" y="16"/>
                      <a:pt x="14" y="20"/>
                      <a:pt x="12" y="27"/>
                    </a:cubicBezTo>
                    <a:cubicBezTo>
                      <a:pt x="10" y="34"/>
                      <a:pt x="9" y="43"/>
                      <a:pt x="10" y="53"/>
                    </a:cubicBezTo>
                    <a:cubicBezTo>
                      <a:pt x="11" y="63"/>
                      <a:pt x="13" y="72"/>
                      <a:pt x="15" y="78"/>
                    </a:cubicBezTo>
                    <a:cubicBezTo>
                      <a:pt x="17" y="85"/>
                      <a:pt x="20" y="90"/>
                      <a:pt x="24" y="94"/>
                    </a:cubicBezTo>
                    <a:cubicBezTo>
                      <a:pt x="27" y="98"/>
                      <a:pt x="31" y="101"/>
                      <a:pt x="34" y="103"/>
                    </a:cubicBezTo>
                    <a:cubicBezTo>
                      <a:pt x="37" y="106"/>
                      <a:pt x="40" y="108"/>
                      <a:pt x="43" y="111"/>
                    </a:cubicBezTo>
                    <a:cubicBezTo>
                      <a:pt x="45" y="114"/>
                      <a:pt x="48" y="117"/>
                      <a:pt x="50" y="120"/>
                    </a:cubicBezTo>
                    <a:cubicBezTo>
                      <a:pt x="53" y="124"/>
                      <a:pt x="55" y="128"/>
                      <a:pt x="57" y="132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2" name="îṣ1iḍé">
                <a:extLst>
                  <a:ext uri="{FF2B5EF4-FFF2-40B4-BE49-F238E27FC236}">
                    <a16:creationId xmlns:a16="http://schemas.microsoft.com/office/drawing/2014/main" id="{C9D65439-B53E-4BFF-B268-C9C03F972BE8}"/>
                  </a:ext>
                </a:extLst>
              </p:cNvPr>
              <p:cNvSpPr/>
              <p:nvPr/>
            </p:nvSpPr>
            <p:spPr bwMode="auto">
              <a:xfrm>
                <a:off x="3171826" y="4054476"/>
                <a:ext cx="65088" cy="198438"/>
              </a:xfrm>
              <a:custGeom>
                <a:avLst/>
                <a:gdLst>
                  <a:gd name="T0" fmla="*/ 60 w 84"/>
                  <a:gd name="T1" fmla="*/ 251 h 253"/>
                  <a:gd name="T2" fmla="*/ 44 w 84"/>
                  <a:gd name="T3" fmla="*/ 247 h 253"/>
                  <a:gd name="T4" fmla="*/ 29 w 84"/>
                  <a:gd name="T5" fmla="*/ 225 h 253"/>
                  <a:gd name="T6" fmla="*/ 15 w 84"/>
                  <a:gd name="T7" fmla="*/ 189 h 253"/>
                  <a:gd name="T8" fmla="*/ 4 w 84"/>
                  <a:gd name="T9" fmla="*/ 138 h 253"/>
                  <a:gd name="T10" fmla="*/ 0 w 84"/>
                  <a:gd name="T11" fmla="*/ 85 h 253"/>
                  <a:gd name="T12" fmla="*/ 3 w 84"/>
                  <a:gd name="T13" fmla="*/ 43 h 253"/>
                  <a:gd name="T14" fmla="*/ 12 w 84"/>
                  <a:gd name="T15" fmla="*/ 14 h 253"/>
                  <a:gd name="T16" fmla="*/ 26 w 84"/>
                  <a:gd name="T17" fmla="*/ 1 h 253"/>
                  <a:gd name="T18" fmla="*/ 38 w 84"/>
                  <a:gd name="T19" fmla="*/ 3 h 253"/>
                  <a:gd name="T20" fmla="*/ 49 w 84"/>
                  <a:gd name="T21" fmla="*/ 13 h 253"/>
                  <a:gd name="T22" fmla="*/ 50 w 84"/>
                  <a:gd name="T23" fmla="*/ 1 h 253"/>
                  <a:gd name="T24" fmla="*/ 55 w 84"/>
                  <a:gd name="T25" fmla="*/ 0 h 253"/>
                  <a:gd name="T26" fmla="*/ 68 w 84"/>
                  <a:gd name="T27" fmla="*/ 85 h 253"/>
                  <a:gd name="T28" fmla="*/ 63 w 84"/>
                  <a:gd name="T29" fmla="*/ 86 h 253"/>
                  <a:gd name="T30" fmla="*/ 56 w 84"/>
                  <a:gd name="T31" fmla="*/ 60 h 253"/>
                  <a:gd name="T32" fmla="*/ 48 w 84"/>
                  <a:gd name="T33" fmla="*/ 36 h 253"/>
                  <a:gd name="T34" fmla="*/ 39 w 84"/>
                  <a:gd name="T35" fmla="*/ 20 h 253"/>
                  <a:gd name="T36" fmla="*/ 29 w 84"/>
                  <a:gd name="T37" fmla="*/ 15 h 253"/>
                  <a:gd name="T38" fmla="*/ 19 w 84"/>
                  <a:gd name="T39" fmla="*/ 25 h 253"/>
                  <a:gd name="T40" fmla="*/ 14 w 84"/>
                  <a:gd name="T41" fmla="*/ 49 h 253"/>
                  <a:gd name="T42" fmla="*/ 13 w 84"/>
                  <a:gd name="T43" fmla="*/ 85 h 253"/>
                  <a:gd name="T44" fmla="*/ 18 w 84"/>
                  <a:gd name="T45" fmla="*/ 132 h 253"/>
                  <a:gd name="T46" fmla="*/ 26 w 84"/>
                  <a:gd name="T47" fmla="*/ 174 h 253"/>
                  <a:gd name="T48" fmla="*/ 37 w 84"/>
                  <a:gd name="T49" fmla="*/ 206 h 253"/>
                  <a:gd name="T50" fmla="*/ 49 w 84"/>
                  <a:gd name="T51" fmla="*/ 226 h 253"/>
                  <a:gd name="T52" fmla="*/ 62 w 84"/>
                  <a:gd name="T53" fmla="*/ 231 h 253"/>
                  <a:gd name="T54" fmla="*/ 70 w 84"/>
                  <a:gd name="T55" fmla="*/ 225 h 253"/>
                  <a:gd name="T56" fmla="*/ 75 w 84"/>
                  <a:gd name="T57" fmla="*/ 212 h 253"/>
                  <a:gd name="T58" fmla="*/ 78 w 84"/>
                  <a:gd name="T59" fmla="*/ 194 h 253"/>
                  <a:gd name="T60" fmla="*/ 79 w 84"/>
                  <a:gd name="T61" fmla="*/ 172 h 253"/>
                  <a:gd name="T62" fmla="*/ 84 w 84"/>
                  <a:gd name="T63" fmla="*/ 177 h 253"/>
                  <a:gd name="T64" fmla="*/ 78 w 84"/>
                  <a:gd name="T65" fmla="*/ 231 h 253"/>
                  <a:gd name="T66" fmla="*/ 60 w 84"/>
                  <a:gd name="T67" fmla="*/ 25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84" h="253">
                    <a:moveTo>
                      <a:pt x="60" y="251"/>
                    </a:moveTo>
                    <a:cubicBezTo>
                      <a:pt x="55" y="253"/>
                      <a:pt x="50" y="251"/>
                      <a:pt x="44" y="247"/>
                    </a:cubicBezTo>
                    <a:cubicBezTo>
                      <a:pt x="39" y="242"/>
                      <a:pt x="34" y="235"/>
                      <a:pt x="29" y="225"/>
                    </a:cubicBezTo>
                    <a:cubicBezTo>
                      <a:pt x="24" y="216"/>
                      <a:pt x="19" y="203"/>
                      <a:pt x="15" y="189"/>
                    </a:cubicBezTo>
                    <a:cubicBezTo>
                      <a:pt x="11" y="174"/>
                      <a:pt x="7" y="157"/>
                      <a:pt x="4" y="138"/>
                    </a:cubicBezTo>
                    <a:cubicBezTo>
                      <a:pt x="2" y="119"/>
                      <a:pt x="0" y="101"/>
                      <a:pt x="0" y="85"/>
                    </a:cubicBezTo>
                    <a:cubicBezTo>
                      <a:pt x="0" y="69"/>
                      <a:pt x="1" y="55"/>
                      <a:pt x="3" y="43"/>
                    </a:cubicBezTo>
                    <a:cubicBezTo>
                      <a:pt x="5" y="31"/>
                      <a:pt x="8" y="22"/>
                      <a:pt x="12" y="14"/>
                    </a:cubicBezTo>
                    <a:cubicBezTo>
                      <a:pt x="16" y="7"/>
                      <a:pt x="21" y="3"/>
                      <a:pt x="26" y="1"/>
                    </a:cubicBezTo>
                    <a:cubicBezTo>
                      <a:pt x="30" y="0"/>
                      <a:pt x="34" y="1"/>
                      <a:pt x="38" y="3"/>
                    </a:cubicBezTo>
                    <a:cubicBezTo>
                      <a:pt x="42" y="5"/>
                      <a:pt x="46" y="8"/>
                      <a:pt x="49" y="13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5" y="0"/>
                      <a:pt x="55" y="0"/>
                      <a:pt x="55" y="0"/>
                    </a:cubicBezTo>
                    <a:cubicBezTo>
                      <a:pt x="68" y="85"/>
                      <a:pt x="68" y="85"/>
                      <a:pt x="68" y="85"/>
                    </a:cubicBezTo>
                    <a:cubicBezTo>
                      <a:pt x="63" y="86"/>
                      <a:pt x="63" y="86"/>
                      <a:pt x="63" y="86"/>
                    </a:cubicBezTo>
                    <a:cubicBezTo>
                      <a:pt x="61" y="78"/>
                      <a:pt x="59" y="69"/>
                      <a:pt x="56" y="60"/>
                    </a:cubicBezTo>
                    <a:cubicBezTo>
                      <a:pt x="53" y="50"/>
                      <a:pt x="51" y="42"/>
                      <a:pt x="48" y="36"/>
                    </a:cubicBezTo>
                    <a:cubicBezTo>
                      <a:pt x="45" y="29"/>
                      <a:pt x="42" y="23"/>
                      <a:pt x="39" y="20"/>
                    </a:cubicBezTo>
                    <a:cubicBezTo>
                      <a:pt x="36" y="16"/>
                      <a:pt x="32" y="15"/>
                      <a:pt x="29" y="15"/>
                    </a:cubicBezTo>
                    <a:cubicBezTo>
                      <a:pt x="25" y="16"/>
                      <a:pt x="22" y="20"/>
                      <a:pt x="19" y="25"/>
                    </a:cubicBezTo>
                    <a:cubicBezTo>
                      <a:pt x="17" y="31"/>
                      <a:pt x="15" y="39"/>
                      <a:pt x="14" y="49"/>
                    </a:cubicBezTo>
                    <a:cubicBezTo>
                      <a:pt x="13" y="58"/>
                      <a:pt x="13" y="70"/>
                      <a:pt x="13" y="85"/>
                    </a:cubicBezTo>
                    <a:cubicBezTo>
                      <a:pt x="14" y="99"/>
                      <a:pt x="16" y="115"/>
                      <a:pt x="18" y="132"/>
                    </a:cubicBezTo>
                    <a:cubicBezTo>
                      <a:pt x="20" y="148"/>
                      <a:pt x="23" y="161"/>
                      <a:pt x="26" y="174"/>
                    </a:cubicBezTo>
                    <a:cubicBezTo>
                      <a:pt x="29" y="186"/>
                      <a:pt x="33" y="197"/>
                      <a:pt x="37" y="206"/>
                    </a:cubicBezTo>
                    <a:cubicBezTo>
                      <a:pt x="41" y="215"/>
                      <a:pt x="45" y="222"/>
                      <a:pt x="49" y="226"/>
                    </a:cubicBezTo>
                    <a:cubicBezTo>
                      <a:pt x="53" y="231"/>
                      <a:pt x="57" y="232"/>
                      <a:pt x="62" y="231"/>
                    </a:cubicBezTo>
                    <a:cubicBezTo>
                      <a:pt x="65" y="231"/>
                      <a:pt x="68" y="228"/>
                      <a:pt x="70" y="225"/>
                    </a:cubicBezTo>
                    <a:cubicBezTo>
                      <a:pt x="72" y="221"/>
                      <a:pt x="74" y="217"/>
                      <a:pt x="75" y="212"/>
                    </a:cubicBezTo>
                    <a:cubicBezTo>
                      <a:pt x="76" y="206"/>
                      <a:pt x="77" y="200"/>
                      <a:pt x="78" y="194"/>
                    </a:cubicBezTo>
                    <a:cubicBezTo>
                      <a:pt x="79" y="187"/>
                      <a:pt x="79" y="180"/>
                      <a:pt x="79" y="172"/>
                    </a:cubicBezTo>
                    <a:cubicBezTo>
                      <a:pt x="84" y="177"/>
                      <a:pt x="84" y="177"/>
                      <a:pt x="84" y="177"/>
                    </a:cubicBezTo>
                    <a:cubicBezTo>
                      <a:pt x="84" y="202"/>
                      <a:pt x="82" y="220"/>
                      <a:pt x="78" y="231"/>
                    </a:cubicBezTo>
                    <a:cubicBezTo>
                      <a:pt x="74" y="243"/>
                      <a:pt x="68" y="250"/>
                      <a:pt x="60" y="251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íşľîḋé">
                <a:extLst>
                  <a:ext uri="{FF2B5EF4-FFF2-40B4-BE49-F238E27FC236}">
                    <a16:creationId xmlns:a16="http://schemas.microsoft.com/office/drawing/2014/main" id="{AFC2ED14-F5AA-40F8-A040-6661C6CD5411}"/>
                  </a:ext>
                </a:extLst>
              </p:cNvPr>
              <p:cNvSpPr/>
              <p:nvPr/>
            </p:nvSpPr>
            <p:spPr bwMode="auto">
              <a:xfrm>
                <a:off x="3222626" y="4043363"/>
                <a:ext cx="57150" cy="195263"/>
              </a:xfrm>
              <a:custGeom>
                <a:avLst/>
                <a:gdLst>
                  <a:gd name="T0" fmla="*/ 73 w 73"/>
                  <a:gd name="T1" fmla="*/ 239 h 248"/>
                  <a:gd name="T2" fmla="*/ 35 w 73"/>
                  <a:gd name="T3" fmla="*/ 248 h 248"/>
                  <a:gd name="T4" fmla="*/ 33 w 73"/>
                  <a:gd name="T5" fmla="*/ 236 h 248"/>
                  <a:gd name="T6" fmla="*/ 38 w 73"/>
                  <a:gd name="T7" fmla="*/ 234 h 248"/>
                  <a:gd name="T8" fmla="*/ 42 w 73"/>
                  <a:gd name="T9" fmla="*/ 231 h 248"/>
                  <a:gd name="T10" fmla="*/ 44 w 73"/>
                  <a:gd name="T11" fmla="*/ 224 h 248"/>
                  <a:gd name="T12" fmla="*/ 43 w 73"/>
                  <a:gd name="T13" fmla="*/ 214 h 248"/>
                  <a:gd name="T14" fmla="*/ 18 w 73"/>
                  <a:gd name="T15" fmla="*/ 41 h 248"/>
                  <a:gd name="T16" fmla="*/ 16 w 73"/>
                  <a:gd name="T17" fmla="*/ 31 h 248"/>
                  <a:gd name="T18" fmla="*/ 12 w 73"/>
                  <a:gd name="T19" fmla="*/ 25 h 248"/>
                  <a:gd name="T20" fmla="*/ 7 w 73"/>
                  <a:gd name="T21" fmla="*/ 22 h 248"/>
                  <a:gd name="T22" fmla="*/ 2 w 73"/>
                  <a:gd name="T23" fmla="*/ 21 h 248"/>
                  <a:gd name="T24" fmla="*/ 0 w 73"/>
                  <a:gd name="T25" fmla="*/ 9 h 248"/>
                  <a:gd name="T26" fmla="*/ 38 w 73"/>
                  <a:gd name="T27" fmla="*/ 0 h 248"/>
                  <a:gd name="T28" fmla="*/ 40 w 73"/>
                  <a:gd name="T29" fmla="*/ 12 h 248"/>
                  <a:gd name="T30" fmla="*/ 35 w 73"/>
                  <a:gd name="T31" fmla="*/ 14 h 248"/>
                  <a:gd name="T32" fmla="*/ 31 w 73"/>
                  <a:gd name="T33" fmla="*/ 18 h 248"/>
                  <a:gd name="T34" fmla="*/ 29 w 73"/>
                  <a:gd name="T35" fmla="*/ 25 h 248"/>
                  <a:gd name="T36" fmla="*/ 30 w 73"/>
                  <a:gd name="T37" fmla="*/ 36 h 248"/>
                  <a:gd name="T38" fmla="*/ 55 w 73"/>
                  <a:gd name="T39" fmla="*/ 208 h 248"/>
                  <a:gd name="T40" fmla="*/ 58 w 73"/>
                  <a:gd name="T41" fmla="*/ 218 h 248"/>
                  <a:gd name="T42" fmla="*/ 61 w 73"/>
                  <a:gd name="T43" fmla="*/ 224 h 248"/>
                  <a:gd name="T44" fmla="*/ 66 w 73"/>
                  <a:gd name="T45" fmla="*/ 226 h 248"/>
                  <a:gd name="T46" fmla="*/ 71 w 73"/>
                  <a:gd name="T47" fmla="*/ 227 h 248"/>
                  <a:gd name="T48" fmla="*/ 73 w 73"/>
                  <a:gd name="T49" fmla="*/ 239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3" h="248">
                    <a:moveTo>
                      <a:pt x="73" y="239"/>
                    </a:moveTo>
                    <a:cubicBezTo>
                      <a:pt x="35" y="248"/>
                      <a:pt x="35" y="248"/>
                      <a:pt x="35" y="248"/>
                    </a:cubicBezTo>
                    <a:cubicBezTo>
                      <a:pt x="33" y="236"/>
                      <a:pt x="33" y="236"/>
                      <a:pt x="33" y="236"/>
                    </a:cubicBezTo>
                    <a:cubicBezTo>
                      <a:pt x="34" y="236"/>
                      <a:pt x="36" y="235"/>
                      <a:pt x="38" y="234"/>
                    </a:cubicBezTo>
                    <a:cubicBezTo>
                      <a:pt x="40" y="233"/>
                      <a:pt x="41" y="232"/>
                      <a:pt x="42" y="231"/>
                    </a:cubicBezTo>
                    <a:cubicBezTo>
                      <a:pt x="43" y="229"/>
                      <a:pt x="43" y="227"/>
                      <a:pt x="44" y="224"/>
                    </a:cubicBezTo>
                    <a:cubicBezTo>
                      <a:pt x="44" y="222"/>
                      <a:pt x="44" y="218"/>
                      <a:pt x="43" y="214"/>
                    </a:cubicBezTo>
                    <a:cubicBezTo>
                      <a:pt x="18" y="41"/>
                      <a:pt x="18" y="41"/>
                      <a:pt x="18" y="41"/>
                    </a:cubicBezTo>
                    <a:cubicBezTo>
                      <a:pt x="17" y="37"/>
                      <a:pt x="17" y="33"/>
                      <a:pt x="16" y="31"/>
                    </a:cubicBezTo>
                    <a:cubicBezTo>
                      <a:pt x="15" y="28"/>
                      <a:pt x="14" y="26"/>
                      <a:pt x="12" y="25"/>
                    </a:cubicBezTo>
                    <a:cubicBezTo>
                      <a:pt x="10" y="24"/>
                      <a:pt x="9" y="23"/>
                      <a:pt x="7" y="22"/>
                    </a:cubicBezTo>
                    <a:cubicBezTo>
                      <a:pt x="5" y="22"/>
                      <a:pt x="3" y="21"/>
                      <a:pt x="2" y="21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38" y="12"/>
                      <a:pt x="37" y="13"/>
                      <a:pt x="35" y="14"/>
                    </a:cubicBezTo>
                    <a:cubicBezTo>
                      <a:pt x="34" y="15"/>
                      <a:pt x="33" y="17"/>
                      <a:pt x="31" y="18"/>
                    </a:cubicBezTo>
                    <a:cubicBezTo>
                      <a:pt x="30" y="20"/>
                      <a:pt x="29" y="22"/>
                      <a:pt x="29" y="25"/>
                    </a:cubicBezTo>
                    <a:cubicBezTo>
                      <a:pt x="29" y="29"/>
                      <a:pt x="30" y="32"/>
                      <a:pt x="30" y="36"/>
                    </a:cubicBezTo>
                    <a:cubicBezTo>
                      <a:pt x="55" y="208"/>
                      <a:pt x="55" y="208"/>
                      <a:pt x="55" y="208"/>
                    </a:cubicBezTo>
                    <a:cubicBezTo>
                      <a:pt x="56" y="212"/>
                      <a:pt x="57" y="215"/>
                      <a:pt x="58" y="218"/>
                    </a:cubicBezTo>
                    <a:cubicBezTo>
                      <a:pt x="59" y="221"/>
                      <a:pt x="60" y="223"/>
                      <a:pt x="61" y="224"/>
                    </a:cubicBezTo>
                    <a:cubicBezTo>
                      <a:pt x="62" y="225"/>
                      <a:pt x="64" y="226"/>
                      <a:pt x="66" y="226"/>
                    </a:cubicBezTo>
                    <a:cubicBezTo>
                      <a:pt x="68" y="227"/>
                      <a:pt x="70" y="227"/>
                      <a:pt x="71" y="227"/>
                    </a:cubicBezTo>
                    <a:lnTo>
                      <a:pt x="73" y="239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íṣ1iḍe">
                <a:extLst>
                  <a:ext uri="{FF2B5EF4-FFF2-40B4-BE49-F238E27FC236}">
                    <a16:creationId xmlns:a16="http://schemas.microsoft.com/office/drawing/2014/main" id="{6ED4BBC0-E44B-46AE-9421-A43CFC6E7501}"/>
                  </a:ext>
                </a:extLst>
              </p:cNvPr>
              <p:cNvSpPr/>
              <p:nvPr/>
            </p:nvSpPr>
            <p:spPr bwMode="auto">
              <a:xfrm>
                <a:off x="3257551" y="4022726"/>
                <a:ext cx="88900" cy="201613"/>
              </a:xfrm>
              <a:custGeom>
                <a:avLst/>
                <a:gdLst>
                  <a:gd name="T0" fmla="*/ 102 w 114"/>
                  <a:gd name="T1" fmla="*/ 164 h 257"/>
                  <a:gd name="T2" fmla="*/ 114 w 114"/>
                  <a:gd name="T3" fmla="*/ 234 h 257"/>
                  <a:gd name="T4" fmla="*/ 45 w 114"/>
                  <a:gd name="T5" fmla="*/ 257 h 257"/>
                  <a:gd name="T6" fmla="*/ 43 w 114"/>
                  <a:gd name="T7" fmla="*/ 245 h 257"/>
                  <a:gd name="T8" fmla="*/ 47 w 114"/>
                  <a:gd name="T9" fmla="*/ 242 h 257"/>
                  <a:gd name="T10" fmla="*/ 50 w 114"/>
                  <a:gd name="T11" fmla="*/ 238 h 257"/>
                  <a:gd name="T12" fmla="*/ 52 w 114"/>
                  <a:gd name="T13" fmla="*/ 231 h 257"/>
                  <a:gd name="T14" fmla="*/ 51 w 114"/>
                  <a:gd name="T15" fmla="*/ 221 h 257"/>
                  <a:gd name="T16" fmla="*/ 19 w 114"/>
                  <a:gd name="T17" fmla="*/ 51 h 257"/>
                  <a:gd name="T18" fmla="*/ 16 w 114"/>
                  <a:gd name="T19" fmla="*/ 42 h 257"/>
                  <a:gd name="T20" fmla="*/ 12 w 114"/>
                  <a:gd name="T21" fmla="*/ 36 h 257"/>
                  <a:gd name="T22" fmla="*/ 7 w 114"/>
                  <a:gd name="T23" fmla="*/ 33 h 257"/>
                  <a:gd name="T24" fmla="*/ 2 w 114"/>
                  <a:gd name="T25" fmla="*/ 33 h 257"/>
                  <a:gd name="T26" fmla="*/ 0 w 114"/>
                  <a:gd name="T27" fmla="*/ 21 h 257"/>
                  <a:gd name="T28" fmla="*/ 64 w 114"/>
                  <a:gd name="T29" fmla="*/ 0 h 257"/>
                  <a:gd name="T30" fmla="*/ 75 w 114"/>
                  <a:gd name="T31" fmla="*/ 57 h 257"/>
                  <a:gd name="T32" fmla="*/ 71 w 114"/>
                  <a:gd name="T33" fmla="*/ 58 h 257"/>
                  <a:gd name="T34" fmla="*/ 61 w 114"/>
                  <a:gd name="T35" fmla="*/ 33 h 257"/>
                  <a:gd name="T36" fmla="*/ 50 w 114"/>
                  <a:gd name="T37" fmla="*/ 20 h 257"/>
                  <a:gd name="T38" fmla="*/ 46 w 114"/>
                  <a:gd name="T39" fmla="*/ 20 h 257"/>
                  <a:gd name="T40" fmla="*/ 40 w 114"/>
                  <a:gd name="T41" fmla="*/ 22 h 257"/>
                  <a:gd name="T42" fmla="*/ 27 w 114"/>
                  <a:gd name="T43" fmla="*/ 26 h 257"/>
                  <a:gd name="T44" fmla="*/ 45 w 114"/>
                  <a:gd name="T45" fmla="*/ 120 h 257"/>
                  <a:gd name="T46" fmla="*/ 54 w 114"/>
                  <a:gd name="T47" fmla="*/ 117 h 257"/>
                  <a:gd name="T48" fmla="*/ 60 w 114"/>
                  <a:gd name="T49" fmla="*/ 112 h 257"/>
                  <a:gd name="T50" fmla="*/ 62 w 114"/>
                  <a:gd name="T51" fmla="*/ 103 h 257"/>
                  <a:gd name="T52" fmla="*/ 62 w 114"/>
                  <a:gd name="T53" fmla="*/ 89 h 257"/>
                  <a:gd name="T54" fmla="*/ 60 w 114"/>
                  <a:gd name="T55" fmla="*/ 74 h 257"/>
                  <a:gd name="T56" fmla="*/ 65 w 114"/>
                  <a:gd name="T57" fmla="*/ 72 h 257"/>
                  <a:gd name="T58" fmla="*/ 82 w 114"/>
                  <a:gd name="T59" fmla="*/ 165 h 257"/>
                  <a:gd name="T60" fmla="*/ 78 w 114"/>
                  <a:gd name="T61" fmla="*/ 166 h 257"/>
                  <a:gd name="T62" fmla="*/ 73 w 114"/>
                  <a:gd name="T63" fmla="*/ 149 h 257"/>
                  <a:gd name="T64" fmla="*/ 69 w 114"/>
                  <a:gd name="T65" fmla="*/ 137 h 257"/>
                  <a:gd name="T66" fmla="*/ 63 w 114"/>
                  <a:gd name="T67" fmla="*/ 130 h 257"/>
                  <a:gd name="T68" fmla="*/ 57 w 114"/>
                  <a:gd name="T69" fmla="*/ 130 h 257"/>
                  <a:gd name="T70" fmla="*/ 47 w 114"/>
                  <a:gd name="T71" fmla="*/ 133 h 257"/>
                  <a:gd name="T72" fmla="*/ 61 w 114"/>
                  <a:gd name="T73" fmla="*/ 204 h 257"/>
                  <a:gd name="T74" fmla="*/ 64 w 114"/>
                  <a:gd name="T75" fmla="*/ 221 h 257"/>
                  <a:gd name="T76" fmla="*/ 68 w 114"/>
                  <a:gd name="T77" fmla="*/ 229 h 257"/>
                  <a:gd name="T78" fmla="*/ 73 w 114"/>
                  <a:gd name="T79" fmla="*/ 232 h 257"/>
                  <a:gd name="T80" fmla="*/ 81 w 114"/>
                  <a:gd name="T81" fmla="*/ 231 h 257"/>
                  <a:gd name="T82" fmla="*/ 86 w 114"/>
                  <a:gd name="T83" fmla="*/ 229 h 257"/>
                  <a:gd name="T84" fmla="*/ 91 w 114"/>
                  <a:gd name="T85" fmla="*/ 226 h 257"/>
                  <a:gd name="T86" fmla="*/ 95 w 114"/>
                  <a:gd name="T87" fmla="*/ 223 h 257"/>
                  <a:gd name="T88" fmla="*/ 97 w 114"/>
                  <a:gd name="T89" fmla="*/ 217 h 257"/>
                  <a:gd name="T90" fmla="*/ 99 w 114"/>
                  <a:gd name="T91" fmla="*/ 191 h 257"/>
                  <a:gd name="T92" fmla="*/ 98 w 114"/>
                  <a:gd name="T93" fmla="*/ 166 h 257"/>
                  <a:gd name="T94" fmla="*/ 102 w 114"/>
                  <a:gd name="T95" fmla="*/ 164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14" h="257">
                    <a:moveTo>
                      <a:pt x="102" y="164"/>
                    </a:moveTo>
                    <a:cubicBezTo>
                      <a:pt x="114" y="234"/>
                      <a:pt x="114" y="234"/>
                      <a:pt x="114" y="234"/>
                    </a:cubicBezTo>
                    <a:cubicBezTo>
                      <a:pt x="45" y="257"/>
                      <a:pt x="45" y="257"/>
                      <a:pt x="45" y="257"/>
                    </a:cubicBezTo>
                    <a:cubicBezTo>
                      <a:pt x="43" y="245"/>
                      <a:pt x="43" y="245"/>
                      <a:pt x="43" y="245"/>
                    </a:cubicBezTo>
                    <a:cubicBezTo>
                      <a:pt x="44" y="244"/>
                      <a:pt x="45" y="243"/>
                      <a:pt x="47" y="242"/>
                    </a:cubicBezTo>
                    <a:cubicBezTo>
                      <a:pt x="49" y="241"/>
                      <a:pt x="50" y="239"/>
                      <a:pt x="50" y="238"/>
                    </a:cubicBezTo>
                    <a:cubicBezTo>
                      <a:pt x="51" y="236"/>
                      <a:pt x="52" y="234"/>
                      <a:pt x="52" y="231"/>
                    </a:cubicBezTo>
                    <a:cubicBezTo>
                      <a:pt x="52" y="228"/>
                      <a:pt x="51" y="225"/>
                      <a:pt x="51" y="221"/>
                    </a:cubicBezTo>
                    <a:cubicBezTo>
                      <a:pt x="19" y="51"/>
                      <a:pt x="19" y="51"/>
                      <a:pt x="19" y="51"/>
                    </a:cubicBezTo>
                    <a:cubicBezTo>
                      <a:pt x="18" y="48"/>
                      <a:pt x="17" y="44"/>
                      <a:pt x="16" y="42"/>
                    </a:cubicBezTo>
                    <a:cubicBezTo>
                      <a:pt x="15" y="39"/>
                      <a:pt x="14" y="37"/>
                      <a:pt x="12" y="36"/>
                    </a:cubicBezTo>
                    <a:cubicBezTo>
                      <a:pt x="11" y="35"/>
                      <a:pt x="9" y="34"/>
                      <a:pt x="7" y="33"/>
                    </a:cubicBezTo>
                    <a:cubicBezTo>
                      <a:pt x="5" y="33"/>
                      <a:pt x="4" y="33"/>
                      <a:pt x="2" y="33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75" y="57"/>
                      <a:pt x="75" y="57"/>
                      <a:pt x="75" y="57"/>
                    </a:cubicBezTo>
                    <a:cubicBezTo>
                      <a:pt x="71" y="58"/>
                      <a:pt x="71" y="58"/>
                      <a:pt x="71" y="58"/>
                    </a:cubicBezTo>
                    <a:cubicBezTo>
                      <a:pt x="68" y="50"/>
                      <a:pt x="65" y="42"/>
                      <a:pt x="61" y="33"/>
                    </a:cubicBezTo>
                    <a:cubicBezTo>
                      <a:pt x="56" y="24"/>
                      <a:pt x="53" y="20"/>
                      <a:pt x="50" y="20"/>
                    </a:cubicBezTo>
                    <a:cubicBezTo>
                      <a:pt x="49" y="20"/>
                      <a:pt x="47" y="20"/>
                      <a:pt x="46" y="20"/>
                    </a:cubicBezTo>
                    <a:cubicBezTo>
                      <a:pt x="44" y="21"/>
                      <a:pt x="42" y="21"/>
                      <a:pt x="40" y="22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45" y="120"/>
                      <a:pt x="45" y="120"/>
                      <a:pt x="45" y="120"/>
                    </a:cubicBezTo>
                    <a:cubicBezTo>
                      <a:pt x="54" y="117"/>
                      <a:pt x="54" y="117"/>
                      <a:pt x="54" y="117"/>
                    </a:cubicBezTo>
                    <a:cubicBezTo>
                      <a:pt x="57" y="116"/>
                      <a:pt x="59" y="114"/>
                      <a:pt x="60" y="112"/>
                    </a:cubicBezTo>
                    <a:cubicBezTo>
                      <a:pt x="61" y="110"/>
                      <a:pt x="62" y="107"/>
                      <a:pt x="62" y="103"/>
                    </a:cubicBezTo>
                    <a:cubicBezTo>
                      <a:pt x="62" y="99"/>
                      <a:pt x="62" y="95"/>
                      <a:pt x="62" y="89"/>
                    </a:cubicBezTo>
                    <a:cubicBezTo>
                      <a:pt x="62" y="84"/>
                      <a:pt x="61" y="79"/>
                      <a:pt x="60" y="74"/>
                    </a:cubicBezTo>
                    <a:cubicBezTo>
                      <a:pt x="65" y="72"/>
                      <a:pt x="65" y="72"/>
                      <a:pt x="65" y="72"/>
                    </a:cubicBezTo>
                    <a:cubicBezTo>
                      <a:pt x="82" y="165"/>
                      <a:pt x="82" y="165"/>
                      <a:pt x="82" y="165"/>
                    </a:cubicBezTo>
                    <a:cubicBezTo>
                      <a:pt x="78" y="166"/>
                      <a:pt x="78" y="166"/>
                      <a:pt x="78" y="166"/>
                    </a:cubicBezTo>
                    <a:cubicBezTo>
                      <a:pt x="77" y="161"/>
                      <a:pt x="75" y="155"/>
                      <a:pt x="73" y="149"/>
                    </a:cubicBezTo>
                    <a:cubicBezTo>
                      <a:pt x="71" y="144"/>
                      <a:pt x="70" y="140"/>
                      <a:pt x="69" y="137"/>
                    </a:cubicBezTo>
                    <a:cubicBezTo>
                      <a:pt x="67" y="133"/>
                      <a:pt x="65" y="131"/>
                      <a:pt x="63" y="130"/>
                    </a:cubicBezTo>
                    <a:cubicBezTo>
                      <a:pt x="61" y="129"/>
                      <a:pt x="59" y="129"/>
                      <a:pt x="57" y="130"/>
                    </a:cubicBezTo>
                    <a:cubicBezTo>
                      <a:pt x="47" y="133"/>
                      <a:pt x="47" y="133"/>
                      <a:pt x="47" y="133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2" y="211"/>
                      <a:pt x="63" y="217"/>
                      <a:pt x="64" y="221"/>
                    </a:cubicBezTo>
                    <a:cubicBezTo>
                      <a:pt x="65" y="225"/>
                      <a:pt x="67" y="228"/>
                      <a:pt x="68" y="229"/>
                    </a:cubicBezTo>
                    <a:cubicBezTo>
                      <a:pt x="70" y="231"/>
                      <a:pt x="71" y="232"/>
                      <a:pt x="73" y="232"/>
                    </a:cubicBezTo>
                    <a:cubicBezTo>
                      <a:pt x="75" y="232"/>
                      <a:pt x="77" y="232"/>
                      <a:pt x="81" y="231"/>
                    </a:cubicBezTo>
                    <a:cubicBezTo>
                      <a:pt x="82" y="230"/>
                      <a:pt x="84" y="230"/>
                      <a:pt x="86" y="229"/>
                    </a:cubicBezTo>
                    <a:cubicBezTo>
                      <a:pt x="88" y="228"/>
                      <a:pt x="90" y="227"/>
                      <a:pt x="91" y="226"/>
                    </a:cubicBezTo>
                    <a:cubicBezTo>
                      <a:pt x="92" y="226"/>
                      <a:pt x="94" y="224"/>
                      <a:pt x="95" y="223"/>
                    </a:cubicBezTo>
                    <a:cubicBezTo>
                      <a:pt x="96" y="221"/>
                      <a:pt x="97" y="219"/>
                      <a:pt x="97" y="217"/>
                    </a:cubicBezTo>
                    <a:cubicBezTo>
                      <a:pt x="98" y="211"/>
                      <a:pt x="99" y="202"/>
                      <a:pt x="99" y="191"/>
                    </a:cubicBezTo>
                    <a:cubicBezTo>
                      <a:pt x="98" y="179"/>
                      <a:pt x="98" y="171"/>
                      <a:pt x="98" y="166"/>
                    </a:cubicBezTo>
                    <a:lnTo>
                      <a:pt x="102" y="164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işľíḑê">
                <a:extLst>
                  <a:ext uri="{FF2B5EF4-FFF2-40B4-BE49-F238E27FC236}">
                    <a16:creationId xmlns:a16="http://schemas.microsoft.com/office/drawing/2014/main" id="{05CBB044-FA1C-48BD-AB18-2CB503606613}"/>
                  </a:ext>
                </a:extLst>
              </p:cNvPr>
              <p:cNvSpPr/>
              <p:nvPr/>
            </p:nvSpPr>
            <p:spPr bwMode="auto">
              <a:xfrm>
                <a:off x="3314701" y="4000501"/>
                <a:ext cx="95250" cy="207963"/>
              </a:xfrm>
              <a:custGeom>
                <a:avLst/>
                <a:gdLst>
                  <a:gd name="T0" fmla="*/ 91 w 123"/>
                  <a:gd name="T1" fmla="*/ 12 h 265"/>
                  <a:gd name="T2" fmla="*/ 86 w 123"/>
                  <a:gd name="T3" fmla="*/ 16 h 265"/>
                  <a:gd name="T4" fmla="*/ 83 w 123"/>
                  <a:gd name="T5" fmla="*/ 23 h 265"/>
                  <a:gd name="T6" fmla="*/ 83 w 123"/>
                  <a:gd name="T7" fmla="*/ 40 h 265"/>
                  <a:gd name="T8" fmla="*/ 88 w 123"/>
                  <a:gd name="T9" fmla="*/ 70 h 265"/>
                  <a:gd name="T10" fmla="*/ 123 w 123"/>
                  <a:gd name="T11" fmla="*/ 242 h 265"/>
                  <a:gd name="T12" fmla="*/ 118 w 123"/>
                  <a:gd name="T13" fmla="*/ 243 h 265"/>
                  <a:gd name="T14" fmla="*/ 29 w 123"/>
                  <a:gd name="T15" fmla="*/ 69 h 265"/>
                  <a:gd name="T16" fmla="*/ 54 w 123"/>
                  <a:gd name="T17" fmla="*/ 190 h 265"/>
                  <a:gd name="T18" fmla="*/ 61 w 123"/>
                  <a:gd name="T19" fmla="*/ 221 h 265"/>
                  <a:gd name="T20" fmla="*/ 67 w 123"/>
                  <a:gd name="T21" fmla="*/ 236 h 265"/>
                  <a:gd name="T22" fmla="*/ 74 w 123"/>
                  <a:gd name="T23" fmla="*/ 240 h 265"/>
                  <a:gd name="T24" fmla="*/ 80 w 123"/>
                  <a:gd name="T25" fmla="*/ 242 h 265"/>
                  <a:gd name="T26" fmla="*/ 83 w 123"/>
                  <a:gd name="T27" fmla="*/ 254 h 265"/>
                  <a:gd name="T28" fmla="*/ 49 w 123"/>
                  <a:gd name="T29" fmla="*/ 265 h 265"/>
                  <a:gd name="T30" fmla="*/ 46 w 123"/>
                  <a:gd name="T31" fmla="*/ 254 h 265"/>
                  <a:gd name="T32" fmla="*/ 51 w 123"/>
                  <a:gd name="T33" fmla="*/ 249 h 265"/>
                  <a:gd name="T34" fmla="*/ 55 w 123"/>
                  <a:gd name="T35" fmla="*/ 242 h 265"/>
                  <a:gd name="T36" fmla="*/ 55 w 123"/>
                  <a:gd name="T37" fmla="*/ 227 h 265"/>
                  <a:gd name="T38" fmla="*/ 49 w 123"/>
                  <a:gd name="T39" fmla="*/ 194 h 265"/>
                  <a:gd name="T40" fmla="*/ 25 w 123"/>
                  <a:gd name="T41" fmla="*/ 78 h 265"/>
                  <a:gd name="T42" fmla="*/ 21 w 123"/>
                  <a:gd name="T43" fmla="*/ 63 h 265"/>
                  <a:gd name="T44" fmla="*/ 16 w 123"/>
                  <a:gd name="T45" fmla="*/ 52 h 265"/>
                  <a:gd name="T46" fmla="*/ 9 w 123"/>
                  <a:gd name="T47" fmla="*/ 45 h 265"/>
                  <a:gd name="T48" fmla="*/ 2 w 123"/>
                  <a:gd name="T49" fmla="*/ 43 h 265"/>
                  <a:gd name="T50" fmla="*/ 0 w 123"/>
                  <a:gd name="T51" fmla="*/ 31 h 265"/>
                  <a:gd name="T52" fmla="*/ 23 w 123"/>
                  <a:gd name="T53" fmla="*/ 23 h 265"/>
                  <a:gd name="T54" fmla="*/ 106 w 123"/>
                  <a:gd name="T55" fmla="*/ 186 h 265"/>
                  <a:gd name="T56" fmla="*/ 83 w 123"/>
                  <a:gd name="T57" fmla="*/ 74 h 265"/>
                  <a:gd name="T58" fmla="*/ 76 w 123"/>
                  <a:gd name="T59" fmla="*/ 43 h 265"/>
                  <a:gd name="T60" fmla="*/ 70 w 123"/>
                  <a:gd name="T61" fmla="*/ 29 h 265"/>
                  <a:gd name="T62" fmla="*/ 64 w 123"/>
                  <a:gd name="T63" fmla="*/ 25 h 265"/>
                  <a:gd name="T64" fmla="*/ 57 w 123"/>
                  <a:gd name="T65" fmla="*/ 23 h 265"/>
                  <a:gd name="T66" fmla="*/ 55 w 123"/>
                  <a:gd name="T67" fmla="*/ 12 h 265"/>
                  <a:gd name="T68" fmla="*/ 89 w 123"/>
                  <a:gd name="T69" fmla="*/ 0 h 265"/>
                  <a:gd name="T70" fmla="*/ 91 w 123"/>
                  <a:gd name="T7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3" h="265">
                    <a:moveTo>
                      <a:pt x="91" y="12"/>
                    </a:moveTo>
                    <a:cubicBezTo>
                      <a:pt x="90" y="12"/>
                      <a:pt x="88" y="14"/>
                      <a:pt x="86" y="16"/>
                    </a:cubicBezTo>
                    <a:cubicBezTo>
                      <a:pt x="85" y="18"/>
                      <a:pt x="83" y="21"/>
                      <a:pt x="83" y="23"/>
                    </a:cubicBezTo>
                    <a:cubicBezTo>
                      <a:pt x="82" y="26"/>
                      <a:pt x="82" y="32"/>
                      <a:pt x="83" y="40"/>
                    </a:cubicBezTo>
                    <a:cubicBezTo>
                      <a:pt x="84" y="48"/>
                      <a:pt x="86" y="58"/>
                      <a:pt x="88" y="70"/>
                    </a:cubicBezTo>
                    <a:cubicBezTo>
                      <a:pt x="123" y="242"/>
                      <a:pt x="123" y="242"/>
                      <a:pt x="123" y="242"/>
                    </a:cubicBezTo>
                    <a:cubicBezTo>
                      <a:pt x="118" y="243"/>
                      <a:pt x="118" y="243"/>
                      <a:pt x="118" y="243"/>
                    </a:cubicBezTo>
                    <a:cubicBezTo>
                      <a:pt x="29" y="69"/>
                      <a:pt x="29" y="69"/>
                      <a:pt x="29" y="69"/>
                    </a:cubicBezTo>
                    <a:cubicBezTo>
                      <a:pt x="54" y="190"/>
                      <a:pt x="54" y="190"/>
                      <a:pt x="54" y="190"/>
                    </a:cubicBezTo>
                    <a:cubicBezTo>
                      <a:pt x="57" y="204"/>
                      <a:pt x="59" y="214"/>
                      <a:pt x="61" y="221"/>
                    </a:cubicBezTo>
                    <a:cubicBezTo>
                      <a:pt x="63" y="228"/>
                      <a:pt x="65" y="233"/>
                      <a:pt x="67" y="236"/>
                    </a:cubicBezTo>
                    <a:cubicBezTo>
                      <a:pt x="69" y="238"/>
                      <a:pt x="71" y="239"/>
                      <a:pt x="74" y="240"/>
                    </a:cubicBezTo>
                    <a:cubicBezTo>
                      <a:pt x="77" y="242"/>
                      <a:pt x="79" y="242"/>
                      <a:pt x="80" y="242"/>
                    </a:cubicBezTo>
                    <a:cubicBezTo>
                      <a:pt x="83" y="254"/>
                      <a:pt x="83" y="254"/>
                      <a:pt x="83" y="254"/>
                    </a:cubicBezTo>
                    <a:cubicBezTo>
                      <a:pt x="49" y="265"/>
                      <a:pt x="49" y="265"/>
                      <a:pt x="49" y="265"/>
                    </a:cubicBezTo>
                    <a:cubicBezTo>
                      <a:pt x="46" y="254"/>
                      <a:pt x="46" y="254"/>
                      <a:pt x="46" y="254"/>
                    </a:cubicBezTo>
                    <a:cubicBezTo>
                      <a:pt x="47" y="253"/>
                      <a:pt x="49" y="251"/>
                      <a:pt x="51" y="249"/>
                    </a:cubicBezTo>
                    <a:cubicBezTo>
                      <a:pt x="53" y="246"/>
                      <a:pt x="54" y="244"/>
                      <a:pt x="55" y="242"/>
                    </a:cubicBezTo>
                    <a:cubicBezTo>
                      <a:pt x="55" y="238"/>
                      <a:pt x="55" y="233"/>
                      <a:pt x="55" y="227"/>
                    </a:cubicBezTo>
                    <a:cubicBezTo>
                      <a:pt x="54" y="220"/>
                      <a:pt x="52" y="209"/>
                      <a:pt x="49" y="194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4" y="73"/>
                      <a:pt x="23" y="68"/>
                      <a:pt x="21" y="63"/>
                    </a:cubicBezTo>
                    <a:cubicBezTo>
                      <a:pt x="20" y="58"/>
                      <a:pt x="18" y="55"/>
                      <a:pt x="16" y="52"/>
                    </a:cubicBezTo>
                    <a:cubicBezTo>
                      <a:pt x="14" y="49"/>
                      <a:pt x="12" y="47"/>
                      <a:pt x="9" y="45"/>
                    </a:cubicBezTo>
                    <a:cubicBezTo>
                      <a:pt x="6" y="43"/>
                      <a:pt x="4" y="43"/>
                      <a:pt x="2" y="43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106" y="186"/>
                      <a:pt x="106" y="186"/>
                      <a:pt x="106" y="186"/>
                    </a:cubicBezTo>
                    <a:cubicBezTo>
                      <a:pt x="83" y="74"/>
                      <a:pt x="83" y="74"/>
                      <a:pt x="83" y="74"/>
                    </a:cubicBezTo>
                    <a:cubicBezTo>
                      <a:pt x="80" y="60"/>
                      <a:pt x="78" y="50"/>
                      <a:pt x="76" y="43"/>
                    </a:cubicBezTo>
                    <a:cubicBezTo>
                      <a:pt x="74" y="36"/>
                      <a:pt x="72" y="31"/>
                      <a:pt x="70" y="29"/>
                    </a:cubicBezTo>
                    <a:cubicBezTo>
                      <a:pt x="69" y="27"/>
                      <a:pt x="67" y="26"/>
                      <a:pt x="64" y="25"/>
                    </a:cubicBezTo>
                    <a:cubicBezTo>
                      <a:pt x="61" y="24"/>
                      <a:pt x="59" y="23"/>
                      <a:pt x="57" y="23"/>
                    </a:cubicBezTo>
                    <a:cubicBezTo>
                      <a:pt x="55" y="12"/>
                      <a:pt x="55" y="12"/>
                      <a:pt x="55" y="12"/>
                    </a:cubicBezTo>
                    <a:cubicBezTo>
                      <a:pt x="89" y="0"/>
                      <a:pt x="89" y="0"/>
                      <a:pt x="89" y="0"/>
                    </a:cubicBezTo>
                    <a:lnTo>
                      <a:pt x="91" y="12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îṥ1îďê">
                <a:extLst>
                  <a:ext uri="{FF2B5EF4-FFF2-40B4-BE49-F238E27FC236}">
                    <a16:creationId xmlns:a16="http://schemas.microsoft.com/office/drawing/2014/main" id="{A4D73FB8-896D-46D2-A0F0-A24C0946AAE9}"/>
                  </a:ext>
                </a:extLst>
              </p:cNvPr>
              <p:cNvSpPr/>
              <p:nvPr/>
            </p:nvSpPr>
            <p:spPr bwMode="auto">
              <a:xfrm>
                <a:off x="3392488" y="3979863"/>
                <a:ext cx="76200" cy="198438"/>
              </a:xfrm>
              <a:custGeom>
                <a:avLst/>
                <a:gdLst>
                  <a:gd name="T0" fmla="*/ 77 w 97"/>
                  <a:gd name="T1" fmla="*/ 249 h 251"/>
                  <a:gd name="T2" fmla="*/ 61 w 97"/>
                  <a:gd name="T3" fmla="*/ 246 h 251"/>
                  <a:gd name="T4" fmla="*/ 44 w 97"/>
                  <a:gd name="T5" fmla="*/ 228 h 251"/>
                  <a:gd name="T6" fmla="*/ 27 w 97"/>
                  <a:gd name="T7" fmla="*/ 194 h 251"/>
                  <a:gd name="T8" fmla="*/ 12 w 97"/>
                  <a:gd name="T9" fmla="*/ 145 h 251"/>
                  <a:gd name="T10" fmla="*/ 2 w 97"/>
                  <a:gd name="T11" fmla="*/ 94 h 251"/>
                  <a:gd name="T12" fmla="*/ 1 w 97"/>
                  <a:gd name="T13" fmla="*/ 51 h 251"/>
                  <a:gd name="T14" fmla="*/ 7 w 97"/>
                  <a:gd name="T15" fmla="*/ 21 h 251"/>
                  <a:gd name="T16" fmla="*/ 20 w 97"/>
                  <a:gd name="T17" fmla="*/ 6 h 251"/>
                  <a:gd name="T18" fmla="*/ 32 w 97"/>
                  <a:gd name="T19" fmla="*/ 6 h 251"/>
                  <a:gd name="T20" fmla="*/ 44 w 97"/>
                  <a:gd name="T21" fmla="*/ 14 h 251"/>
                  <a:gd name="T22" fmla="*/ 44 w 97"/>
                  <a:gd name="T23" fmla="*/ 2 h 251"/>
                  <a:gd name="T24" fmla="*/ 49 w 97"/>
                  <a:gd name="T25" fmla="*/ 0 h 251"/>
                  <a:gd name="T26" fmla="*/ 69 w 97"/>
                  <a:gd name="T27" fmla="*/ 82 h 251"/>
                  <a:gd name="T28" fmla="*/ 64 w 97"/>
                  <a:gd name="T29" fmla="*/ 84 h 251"/>
                  <a:gd name="T30" fmla="*/ 55 w 97"/>
                  <a:gd name="T31" fmla="*/ 59 h 251"/>
                  <a:gd name="T32" fmla="*/ 45 w 97"/>
                  <a:gd name="T33" fmla="*/ 37 h 251"/>
                  <a:gd name="T34" fmla="*/ 34 w 97"/>
                  <a:gd name="T35" fmla="*/ 22 h 251"/>
                  <a:gd name="T36" fmla="*/ 24 w 97"/>
                  <a:gd name="T37" fmla="*/ 19 h 251"/>
                  <a:gd name="T38" fmla="*/ 16 w 97"/>
                  <a:gd name="T39" fmla="*/ 31 h 251"/>
                  <a:gd name="T40" fmla="*/ 12 w 97"/>
                  <a:gd name="T41" fmla="*/ 55 h 251"/>
                  <a:gd name="T42" fmla="*/ 15 w 97"/>
                  <a:gd name="T43" fmla="*/ 91 h 251"/>
                  <a:gd name="T44" fmla="*/ 25 w 97"/>
                  <a:gd name="T45" fmla="*/ 137 h 251"/>
                  <a:gd name="T46" fmla="*/ 37 w 97"/>
                  <a:gd name="T47" fmla="*/ 177 h 251"/>
                  <a:gd name="T48" fmla="*/ 50 w 97"/>
                  <a:gd name="T49" fmla="*/ 207 h 251"/>
                  <a:gd name="T50" fmla="*/ 64 w 97"/>
                  <a:gd name="T51" fmla="*/ 225 h 251"/>
                  <a:gd name="T52" fmla="*/ 77 w 97"/>
                  <a:gd name="T53" fmla="*/ 228 h 251"/>
                  <a:gd name="T54" fmla="*/ 85 w 97"/>
                  <a:gd name="T55" fmla="*/ 221 h 251"/>
                  <a:gd name="T56" fmla="*/ 89 w 97"/>
                  <a:gd name="T57" fmla="*/ 207 h 251"/>
                  <a:gd name="T58" fmla="*/ 90 w 97"/>
                  <a:gd name="T59" fmla="*/ 188 h 251"/>
                  <a:gd name="T60" fmla="*/ 88 w 97"/>
                  <a:gd name="T61" fmla="*/ 167 h 251"/>
                  <a:gd name="T62" fmla="*/ 94 w 97"/>
                  <a:gd name="T63" fmla="*/ 171 h 251"/>
                  <a:gd name="T64" fmla="*/ 93 w 97"/>
                  <a:gd name="T65" fmla="*/ 226 h 251"/>
                  <a:gd name="T66" fmla="*/ 77 w 97"/>
                  <a:gd name="T67" fmla="*/ 24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7" h="251">
                    <a:moveTo>
                      <a:pt x="77" y="249"/>
                    </a:moveTo>
                    <a:cubicBezTo>
                      <a:pt x="73" y="251"/>
                      <a:pt x="67" y="250"/>
                      <a:pt x="61" y="246"/>
                    </a:cubicBezTo>
                    <a:cubicBezTo>
                      <a:pt x="56" y="243"/>
                      <a:pt x="50" y="237"/>
                      <a:pt x="44" y="228"/>
                    </a:cubicBezTo>
                    <a:cubicBezTo>
                      <a:pt x="38" y="219"/>
                      <a:pt x="32" y="208"/>
                      <a:pt x="27" y="194"/>
                    </a:cubicBezTo>
                    <a:cubicBezTo>
                      <a:pt x="21" y="180"/>
                      <a:pt x="16" y="164"/>
                      <a:pt x="12" y="145"/>
                    </a:cubicBezTo>
                    <a:cubicBezTo>
                      <a:pt x="7" y="127"/>
                      <a:pt x="4" y="110"/>
                      <a:pt x="2" y="94"/>
                    </a:cubicBezTo>
                    <a:cubicBezTo>
                      <a:pt x="1" y="78"/>
                      <a:pt x="0" y="64"/>
                      <a:pt x="1" y="51"/>
                    </a:cubicBezTo>
                    <a:cubicBezTo>
                      <a:pt x="2" y="39"/>
                      <a:pt x="4" y="29"/>
                      <a:pt x="7" y="21"/>
                    </a:cubicBezTo>
                    <a:cubicBezTo>
                      <a:pt x="11" y="13"/>
                      <a:pt x="15" y="8"/>
                      <a:pt x="20" y="6"/>
                    </a:cubicBezTo>
                    <a:cubicBezTo>
                      <a:pt x="24" y="4"/>
                      <a:pt x="28" y="4"/>
                      <a:pt x="32" y="6"/>
                    </a:cubicBezTo>
                    <a:cubicBezTo>
                      <a:pt x="36" y="7"/>
                      <a:pt x="40" y="10"/>
                      <a:pt x="44" y="14"/>
                    </a:cubicBezTo>
                    <a:cubicBezTo>
                      <a:pt x="44" y="2"/>
                      <a:pt x="44" y="2"/>
                      <a:pt x="44" y="2"/>
                    </a:cubicBezTo>
                    <a:cubicBezTo>
                      <a:pt x="49" y="0"/>
                      <a:pt x="49" y="0"/>
                      <a:pt x="49" y="0"/>
                    </a:cubicBezTo>
                    <a:cubicBezTo>
                      <a:pt x="69" y="82"/>
                      <a:pt x="69" y="82"/>
                      <a:pt x="69" y="82"/>
                    </a:cubicBezTo>
                    <a:cubicBezTo>
                      <a:pt x="64" y="84"/>
                      <a:pt x="64" y="84"/>
                      <a:pt x="64" y="84"/>
                    </a:cubicBezTo>
                    <a:cubicBezTo>
                      <a:pt x="62" y="76"/>
                      <a:pt x="59" y="68"/>
                      <a:pt x="55" y="59"/>
                    </a:cubicBezTo>
                    <a:cubicBezTo>
                      <a:pt x="52" y="50"/>
                      <a:pt x="48" y="43"/>
                      <a:pt x="45" y="37"/>
                    </a:cubicBezTo>
                    <a:cubicBezTo>
                      <a:pt x="42" y="30"/>
                      <a:pt x="38" y="25"/>
                      <a:pt x="34" y="22"/>
                    </a:cubicBezTo>
                    <a:cubicBezTo>
                      <a:pt x="31" y="19"/>
                      <a:pt x="28" y="18"/>
                      <a:pt x="24" y="19"/>
                    </a:cubicBezTo>
                    <a:cubicBezTo>
                      <a:pt x="21" y="21"/>
                      <a:pt x="18" y="25"/>
                      <a:pt x="16" y="31"/>
                    </a:cubicBezTo>
                    <a:cubicBezTo>
                      <a:pt x="14" y="37"/>
                      <a:pt x="13" y="45"/>
                      <a:pt x="12" y="55"/>
                    </a:cubicBezTo>
                    <a:cubicBezTo>
                      <a:pt x="12" y="65"/>
                      <a:pt x="13" y="77"/>
                      <a:pt x="15" y="91"/>
                    </a:cubicBezTo>
                    <a:cubicBezTo>
                      <a:pt x="18" y="105"/>
                      <a:pt x="21" y="120"/>
                      <a:pt x="25" y="137"/>
                    </a:cubicBezTo>
                    <a:cubicBezTo>
                      <a:pt x="28" y="152"/>
                      <a:pt x="32" y="165"/>
                      <a:pt x="37" y="177"/>
                    </a:cubicBezTo>
                    <a:cubicBezTo>
                      <a:pt x="41" y="189"/>
                      <a:pt x="45" y="199"/>
                      <a:pt x="50" y="207"/>
                    </a:cubicBezTo>
                    <a:cubicBezTo>
                      <a:pt x="55" y="215"/>
                      <a:pt x="59" y="221"/>
                      <a:pt x="64" y="225"/>
                    </a:cubicBezTo>
                    <a:cubicBezTo>
                      <a:pt x="69" y="229"/>
                      <a:pt x="73" y="230"/>
                      <a:pt x="77" y="228"/>
                    </a:cubicBezTo>
                    <a:cubicBezTo>
                      <a:pt x="80" y="227"/>
                      <a:pt x="83" y="224"/>
                      <a:pt x="85" y="221"/>
                    </a:cubicBezTo>
                    <a:cubicBezTo>
                      <a:pt x="87" y="217"/>
                      <a:pt x="88" y="212"/>
                      <a:pt x="89" y="207"/>
                    </a:cubicBezTo>
                    <a:cubicBezTo>
                      <a:pt x="89" y="201"/>
                      <a:pt x="90" y="195"/>
                      <a:pt x="90" y="188"/>
                    </a:cubicBezTo>
                    <a:cubicBezTo>
                      <a:pt x="90" y="182"/>
                      <a:pt x="89" y="174"/>
                      <a:pt x="88" y="167"/>
                    </a:cubicBezTo>
                    <a:cubicBezTo>
                      <a:pt x="94" y="171"/>
                      <a:pt x="94" y="171"/>
                      <a:pt x="94" y="171"/>
                    </a:cubicBezTo>
                    <a:cubicBezTo>
                      <a:pt x="97" y="195"/>
                      <a:pt x="96" y="213"/>
                      <a:pt x="93" y="226"/>
                    </a:cubicBezTo>
                    <a:cubicBezTo>
                      <a:pt x="90" y="238"/>
                      <a:pt x="85" y="245"/>
                      <a:pt x="77" y="249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îś1îḓe">
                <a:extLst>
                  <a:ext uri="{FF2B5EF4-FFF2-40B4-BE49-F238E27FC236}">
                    <a16:creationId xmlns:a16="http://schemas.microsoft.com/office/drawing/2014/main" id="{39C87C6E-ED98-4ABF-A75D-6726EDEDC1CE}"/>
                  </a:ext>
                </a:extLst>
              </p:cNvPr>
              <p:cNvSpPr/>
              <p:nvPr/>
            </p:nvSpPr>
            <p:spPr bwMode="auto">
              <a:xfrm>
                <a:off x="3438526" y="3952876"/>
                <a:ext cx="103188" cy="203200"/>
              </a:xfrm>
              <a:custGeom>
                <a:avLst/>
                <a:gdLst>
                  <a:gd name="T0" fmla="*/ 115 w 133"/>
                  <a:gd name="T1" fmla="*/ 156 h 258"/>
                  <a:gd name="T2" fmla="*/ 133 w 133"/>
                  <a:gd name="T3" fmla="*/ 224 h 258"/>
                  <a:gd name="T4" fmla="*/ 67 w 133"/>
                  <a:gd name="T5" fmla="*/ 258 h 258"/>
                  <a:gd name="T6" fmla="*/ 64 w 133"/>
                  <a:gd name="T7" fmla="*/ 246 h 258"/>
                  <a:gd name="T8" fmla="*/ 68 w 133"/>
                  <a:gd name="T9" fmla="*/ 243 h 258"/>
                  <a:gd name="T10" fmla="*/ 71 w 133"/>
                  <a:gd name="T11" fmla="*/ 239 h 258"/>
                  <a:gd name="T12" fmla="*/ 71 w 133"/>
                  <a:gd name="T13" fmla="*/ 231 h 258"/>
                  <a:gd name="T14" fmla="*/ 69 w 133"/>
                  <a:gd name="T15" fmla="*/ 221 h 258"/>
                  <a:gd name="T16" fmla="*/ 21 w 133"/>
                  <a:gd name="T17" fmla="*/ 58 h 258"/>
                  <a:gd name="T18" fmla="*/ 18 w 133"/>
                  <a:gd name="T19" fmla="*/ 49 h 258"/>
                  <a:gd name="T20" fmla="*/ 13 w 133"/>
                  <a:gd name="T21" fmla="*/ 44 h 258"/>
                  <a:gd name="T22" fmla="*/ 8 w 133"/>
                  <a:gd name="T23" fmla="*/ 42 h 258"/>
                  <a:gd name="T24" fmla="*/ 3 w 133"/>
                  <a:gd name="T25" fmla="*/ 43 h 258"/>
                  <a:gd name="T26" fmla="*/ 0 w 133"/>
                  <a:gd name="T27" fmla="*/ 31 h 258"/>
                  <a:gd name="T28" fmla="*/ 61 w 133"/>
                  <a:gd name="T29" fmla="*/ 0 h 258"/>
                  <a:gd name="T30" fmla="*/ 78 w 133"/>
                  <a:gd name="T31" fmla="*/ 54 h 258"/>
                  <a:gd name="T32" fmla="*/ 73 w 133"/>
                  <a:gd name="T33" fmla="*/ 56 h 258"/>
                  <a:gd name="T34" fmla="*/ 61 w 133"/>
                  <a:gd name="T35" fmla="*/ 33 h 258"/>
                  <a:gd name="T36" fmla="*/ 49 w 133"/>
                  <a:gd name="T37" fmla="*/ 22 h 258"/>
                  <a:gd name="T38" fmla="*/ 45 w 133"/>
                  <a:gd name="T39" fmla="*/ 23 h 258"/>
                  <a:gd name="T40" fmla="*/ 39 w 133"/>
                  <a:gd name="T41" fmla="*/ 25 h 258"/>
                  <a:gd name="T42" fmla="*/ 27 w 133"/>
                  <a:gd name="T43" fmla="*/ 32 h 258"/>
                  <a:gd name="T44" fmla="*/ 54 w 133"/>
                  <a:gd name="T45" fmla="*/ 122 h 258"/>
                  <a:gd name="T46" fmla="*/ 63 w 133"/>
                  <a:gd name="T47" fmla="*/ 117 h 258"/>
                  <a:gd name="T48" fmla="*/ 68 w 133"/>
                  <a:gd name="T49" fmla="*/ 112 h 258"/>
                  <a:gd name="T50" fmla="*/ 69 w 133"/>
                  <a:gd name="T51" fmla="*/ 102 h 258"/>
                  <a:gd name="T52" fmla="*/ 68 w 133"/>
                  <a:gd name="T53" fmla="*/ 89 h 258"/>
                  <a:gd name="T54" fmla="*/ 65 w 133"/>
                  <a:gd name="T55" fmla="*/ 74 h 258"/>
                  <a:gd name="T56" fmla="*/ 69 w 133"/>
                  <a:gd name="T57" fmla="*/ 71 h 258"/>
                  <a:gd name="T58" fmla="*/ 95 w 133"/>
                  <a:gd name="T59" fmla="*/ 160 h 258"/>
                  <a:gd name="T60" fmla="*/ 91 w 133"/>
                  <a:gd name="T61" fmla="*/ 162 h 258"/>
                  <a:gd name="T62" fmla="*/ 85 w 133"/>
                  <a:gd name="T63" fmla="*/ 147 h 258"/>
                  <a:gd name="T64" fmla="*/ 79 w 133"/>
                  <a:gd name="T65" fmla="*/ 135 h 258"/>
                  <a:gd name="T66" fmla="*/ 73 w 133"/>
                  <a:gd name="T67" fmla="*/ 129 h 258"/>
                  <a:gd name="T68" fmla="*/ 66 w 133"/>
                  <a:gd name="T69" fmla="*/ 130 h 258"/>
                  <a:gd name="T70" fmla="*/ 57 w 133"/>
                  <a:gd name="T71" fmla="*/ 135 h 258"/>
                  <a:gd name="T72" fmla="*/ 78 w 133"/>
                  <a:gd name="T73" fmla="*/ 203 h 258"/>
                  <a:gd name="T74" fmla="*/ 83 w 133"/>
                  <a:gd name="T75" fmla="*/ 219 h 258"/>
                  <a:gd name="T76" fmla="*/ 87 w 133"/>
                  <a:gd name="T77" fmla="*/ 227 h 258"/>
                  <a:gd name="T78" fmla="*/ 93 w 133"/>
                  <a:gd name="T79" fmla="*/ 228 h 258"/>
                  <a:gd name="T80" fmla="*/ 100 w 133"/>
                  <a:gd name="T81" fmla="*/ 226 h 258"/>
                  <a:gd name="T82" fmla="*/ 105 w 133"/>
                  <a:gd name="T83" fmla="*/ 223 h 258"/>
                  <a:gd name="T84" fmla="*/ 110 w 133"/>
                  <a:gd name="T85" fmla="*/ 220 h 258"/>
                  <a:gd name="T86" fmla="*/ 114 w 133"/>
                  <a:gd name="T87" fmla="*/ 215 h 258"/>
                  <a:gd name="T88" fmla="*/ 115 w 133"/>
                  <a:gd name="T89" fmla="*/ 209 h 258"/>
                  <a:gd name="T90" fmla="*/ 114 w 133"/>
                  <a:gd name="T91" fmla="*/ 183 h 258"/>
                  <a:gd name="T92" fmla="*/ 111 w 133"/>
                  <a:gd name="T93" fmla="*/ 158 h 258"/>
                  <a:gd name="T94" fmla="*/ 115 w 133"/>
                  <a:gd name="T95" fmla="*/ 15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33" h="258">
                    <a:moveTo>
                      <a:pt x="115" y="156"/>
                    </a:moveTo>
                    <a:cubicBezTo>
                      <a:pt x="133" y="224"/>
                      <a:pt x="133" y="224"/>
                      <a:pt x="133" y="224"/>
                    </a:cubicBezTo>
                    <a:cubicBezTo>
                      <a:pt x="67" y="258"/>
                      <a:pt x="67" y="258"/>
                      <a:pt x="67" y="258"/>
                    </a:cubicBezTo>
                    <a:cubicBezTo>
                      <a:pt x="64" y="246"/>
                      <a:pt x="64" y="246"/>
                      <a:pt x="64" y="246"/>
                    </a:cubicBezTo>
                    <a:cubicBezTo>
                      <a:pt x="65" y="245"/>
                      <a:pt x="66" y="244"/>
                      <a:pt x="68" y="243"/>
                    </a:cubicBezTo>
                    <a:cubicBezTo>
                      <a:pt x="69" y="241"/>
                      <a:pt x="70" y="240"/>
                      <a:pt x="71" y="239"/>
                    </a:cubicBezTo>
                    <a:cubicBezTo>
                      <a:pt x="72" y="236"/>
                      <a:pt x="72" y="234"/>
                      <a:pt x="71" y="231"/>
                    </a:cubicBezTo>
                    <a:cubicBezTo>
                      <a:pt x="71" y="228"/>
                      <a:pt x="70" y="225"/>
                      <a:pt x="69" y="221"/>
                    </a:cubicBezTo>
                    <a:cubicBezTo>
                      <a:pt x="21" y="58"/>
                      <a:pt x="21" y="58"/>
                      <a:pt x="21" y="58"/>
                    </a:cubicBezTo>
                    <a:cubicBezTo>
                      <a:pt x="20" y="55"/>
                      <a:pt x="19" y="52"/>
                      <a:pt x="18" y="49"/>
                    </a:cubicBezTo>
                    <a:cubicBezTo>
                      <a:pt x="16" y="47"/>
                      <a:pt x="15" y="45"/>
                      <a:pt x="13" y="44"/>
                    </a:cubicBezTo>
                    <a:cubicBezTo>
                      <a:pt x="12" y="43"/>
                      <a:pt x="10" y="43"/>
                      <a:pt x="8" y="42"/>
                    </a:cubicBezTo>
                    <a:cubicBezTo>
                      <a:pt x="6" y="42"/>
                      <a:pt x="4" y="42"/>
                      <a:pt x="3" y="43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78" y="54"/>
                      <a:pt x="78" y="54"/>
                      <a:pt x="78" y="54"/>
                    </a:cubicBezTo>
                    <a:cubicBezTo>
                      <a:pt x="73" y="56"/>
                      <a:pt x="73" y="56"/>
                      <a:pt x="73" y="56"/>
                    </a:cubicBezTo>
                    <a:cubicBezTo>
                      <a:pt x="70" y="49"/>
                      <a:pt x="66" y="41"/>
                      <a:pt x="61" y="33"/>
                    </a:cubicBezTo>
                    <a:cubicBezTo>
                      <a:pt x="56" y="25"/>
                      <a:pt x="52" y="22"/>
                      <a:pt x="49" y="22"/>
                    </a:cubicBezTo>
                    <a:cubicBezTo>
                      <a:pt x="48" y="22"/>
                      <a:pt x="47" y="22"/>
                      <a:pt x="45" y="23"/>
                    </a:cubicBezTo>
                    <a:cubicBezTo>
                      <a:pt x="43" y="24"/>
                      <a:pt x="41" y="24"/>
                      <a:pt x="39" y="25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54" y="122"/>
                      <a:pt x="54" y="122"/>
                      <a:pt x="54" y="122"/>
                    </a:cubicBezTo>
                    <a:cubicBezTo>
                      <a:pt x="63" y="117"/>
                      <a:pt x="63" y="117"/>
                      <a:pt x="63" y="117"/>
                    </a:cubicBezTo>
                    <a:cubicBezTo>
                      <a:pt x="65" y="116"/>
                      <a:pt x="67" y="114"/>
                      <a:pt x="68" y="112"/>
                    </a:cubicBezTo>
                    <a:cubicBezTo>
                      <a:pt x="69" y="110"/>
                      <a:pt x="69" y="106"/>
                      <a:pt x="69" y="102"/>
                    </a:cubicBezTo>
                    <a:cubicBezTo>
                      <a:pt x="69" y="99"/>
                      <a:pt x="69" y="94"/>
                      <a:pt x="68" y="89"/>
                    </a:cubicBezTo>
                    <a:cubicBezTo>
                      <a:pt x="67" y="83"/>
                      <a:pt x="66" y="78"/>
                      <a:pt x="65" y="74"/>
                    </a:cubicBezTo>
                    <a:cubicBezTo>
                      <a:pt x="69" y="71"/>
                      <a:pt x="69" y="71"/>
                      <a:pt x="69" y="71"/>
                    </a:cubicBezTo>
                    <a:cubicBezTo>
                      <a:pt x="95" y="160"/>
                      <a:pt x="95" y="160"/>
                      <a:pt x="95" y="160"/>
                    </a:cubicBezTo>
                    <a:cubicBezTo>
                      <a:pt x="91" y="162"/>
                      <a:pt x="91" y="162"/>
                      <a:pt x="91" y="162"/>
                    </a:cubicBezTo>
                    <a:cubicBezTo>
                      <a:pt x="89" y="157"/>
                      <a:pt x="87" y="152"/>
                      <a:pt x="85" y="147"/>
                    </a:cubicBezTo>
                    <a:cubicBezTo>
                      <a:pt x="83" y="141"/>
                      <a:pt x="81" y="137"/>
                      <a:pt x="79" y="135"/>
                    </a:cubicBezTo>
                    <a:cubicBezTo>
                      <a:pt x="77" y="132"/>
                      <a:pt x="75" y="130"/>
                      <a:pt x="73" y="129"/>
                    </a:cubicBezTo>
                    <a:cubicBezTo>
                      <a:pt x="71" y="129"/>
                      <a:pt x="69" y="129"/>
                      <a:pt x="66" y="130"/>
                    </a:cubicBezTo>
                    <a:cubicBezTo>
                      <a:pt x="57" y="135"/>
                      <a:pt x="57" y="135"/>
                      <a:pt x="57" y="135"/>
                    </a:cubicBezTo>
                    <a:cubicBezTo>
                      <a:pt x="78" y="203"/>
                      <a:pt x="78" y="203"/>
                      <a:pt x="78" y="203"/>
                    </a:cubicBezTo>
                    <a:cubicBezTo>
                      <a:pt x="80" y="210"/>
                      <a:pt x="81" y="215"/>
                      <a:pt x="83" y="219"/>
                    </a:cubicBezTo>
                    <a:cubicBezTo>
                      <a:pt x="84" y="222"/>
                      <a:pt x="86" y="225"/>
                      <a:pt x="87" y="227"/>
                    </a:cubicBezTo>
                    <a:cubicBezTo>
                      <a:pt x="89" y="228"/>
                      <a:pt x="91" y="229"/>
                      <a:pt x="93" y="228"/>
                    </a:cubicBezTo>
                    <a:cubicBezTo>
                      <a:pt x="94" y="228"/>
                      <a:pt x="97" y="227"/>
                      <a:pt x="100" y="226"/>
                    </a:cubicBezTo>
                    <a:cubicBezTo>
                      <a:pt x="101" y="225"/>
                      <a:pt x="103" y="224"/>
                      <a:pt x="105" y="223"/>
                    </a:cubicBezTo>
                    <a:cubicBezTo>
                      <a:pt x="107" y="222"/>
                      <a:pt x="109" y="221"/>
                      <a:pt x="110" y="220"/>
                    </a:cubicBezTo>
                    <a:cubicBezTo>
                      <a:pt x="111" y="219"/>
                      <a:pt x="112" y="217"/>
                      <a:pt x="114" y="215"/>
                    </a:cubicBezTo>
                    <a:cubicBezTo>
                      <a:pt x="115" y="213"/>
                      <a:pt x="115" y="211"/>
                      <a:pt x="115" y="209"/>
                    </a:cubicBezTo>
                    <a:cubicBezTo>
                      <a:pt x="116" y="203"/>
                      <a:pt x="115" y="194"/>
                      <a:pt x="114" y="183"/>
                    </a:cubicBezTo>
                    <a:cubicBezTo>
                      <a:pt x="113" y="172"/>
                      <a:pt x="112" y="164"/>
                      <a:pt x="111" y="158"/>
                    </a:cubicBezTo>
                    <a:lnTo>
                      <a:pt x="115" y="156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íşḻiḓe">
                <a:extLst>
                  <a:ext uri="{FF2B5EF4-FFF2-40B4-BE49-F238E27FC236}">
                    <a16:creationId xmlns:a16="http://schemas.microsoft.com/office/drawing/2014/main" id="{7C123004-D749-4A75-9EDC-CA25DA79C4FD}"/>
                  </a:ext>
                </a:extLst>
              </p:cNvPr>
              <p:cNvSpPr/>
              <p:nvPr/>
            </p:nvSpPr>
            <p:spPr bwMode="auto">
              <a:xfrm>
                <a:off x="3540126" y="3905251"/>
                <a:ext cx="101600" cy="193675"/>
              </a:xfrm>
              <a:custGeom>
                <a:avLst/>
                <a:gdLst>
                  <a:gd name="T0" fmla="*/ 131 w 131"/>
                  <a:gd name="T1" fmla="*/ 189 h 245"/>
                  <a:gd name="T2" fmla="*/ 100 w 131"/>
                  <a:gd name="T3" fmla="*/ 212 h 245"/>
                  <a:gd name="T4" fmla="*/ 96 w 131"/>
                  <a:gd name="T5" fmla="*/ 201 h 245"/>
                  <a:gd name="T6" fmla="*/ 101 w 131"/>
                  <a:gd name="T7" fmla="*/ 193 h 245"/>
                  <a:gd name="T8" fmla="*/ 101 w 131"/>
                  <a:gd name="T9" fmla="*/ 186 h 245"/>
                  <a:gd name="T10" fmla="*/ 100 w 131"/>
                  <a:gd name="T11" fmla="*/ 182 h 245"/>
                  <a:gd name="T12" fmla="*/ 98 w 131"/>
                  <a:gd name="T13" fmla="*/ 179 h 245"/>
                  <a:gd name="T14" fmla="*/ 72 w 131"/>
                  <a:gd name="T15" fmla="*/ 136 h 245"/>
                  <a:gd name="T16" fmla="*/ 46 w 131"/>
                  <a:gd name="T17" fmla="*/ 155 h 245"/>
                  <a:gd name="T18" fmla="*/ 51 w 131"/>
                  <a:gd name="T19" fmla="*/ 175 h 245"/>
                  <a:gd name="T20" fmla="*/ 55 w 131"/>
                  <a:gd name="T21" fmla="*/ 191 h 245"/>
                  <a:gd name="T22" fmla="*/ 59 w 131"/>
                  <a:gd name="T23" fmla="*/ 202 h 245"/>
                  <a:gd name="T24" fmla="*/ 61 w 131"/>
                  <a:gd name="T25" fmla="*/ 209 h 245"/>
                  <a:gd name="T26" fmla="*/ 69 w 131"/>
                  <a:gd name="T27" fmla="*/ 216 h 245"/>
                  <a:gd name="T28" fmla="*/ 78 w 131"/>
                  <a:gd name="T29" fmla="*/ 214 h 245"/>
                  <a:gd name="T30" fmla="*/ 82 w 131"/>
                  <a:gd name="T31" fmla="*/ 225 h 245"/>
                  <a:gd name="T32" fmla="*/ 54 w 131"/>
                  <a:gd name="T33" fmla="*/ 245 h 245"/>
                  <a:gd name="T34" fmla="*/ 50 w 131"/>
                  <a:gd name="T35" fmla="*/ 235 h 245"/>
                  <a:gd name="T36" fmla="*/ 52 w 131"/>
                  <a:gd name="T37" fmla="*/ 230 h 245"/>
                  <a:gd name="T38" fmla="*/ 54 w 131"/>
                  <a:gd name="T39" fmla="*/ 224 h 245"/>
                  <a:gd name="T40" fmla="*/ 54 w 131"/>
                  <a:gd name="T41" fmla="*/ 213 h 245"/>
                  <a:gd name="T42" fmla="*/ 51 w 131"/>
                  <a:gd name="T43" fmla="*/ 199 h 245"/>
                  <a:gd name="T44" fmla="*/ 25 w 131"/>
                  <a:gd name="T45" fmla="*/ 101 h 245"/>
                  <a:gd name="T46" fmla="*/ 0 w 131"/>
                  <a:gd name="T47" fmla="*/ 3 h 245"/>
                  <a:gd name="T48" fmla="*/ 4 w 131"/>
                  <a:gd name="T49" fmla="*/ 0 h 245"/>
                  <a:gd name="T50" fmla="*/ 106 w 131"/>
                  <a:gd name="T51" fmla="*/ 165 h 245"/>
                  <a:gd name="T52" fmla="*/ 112 w 131"/>
                  <a:gd name="T53" fmla="*/ 173 h 245"/>
                  <a:gd name="T54" fmla="*/ 118 w 131"/>
                  <a:gd name="T55" fmla="*/ 178 h 245"/>
                  <a:gd name="T56" fmla="*/ 123 w 131"/>
                  <a:gd name="T57" fmla="*/ 179 h 245"/>
                  <a:gd name="T58" fmla="*/ 127 w 131"/>
                  <a:gd name="T59" fmla="*/ 178 h 245"/>
                  <a:gd name="T60" fmla="*/ 131 w 131"/>
                  <a:gd name="T61" fmla="*/ 189 h 245"/>
                  <a:gd name="T62" fmla="*/ 64 w 131"/>
                  <a:gd name="T63" fmla="*/ 124 h 245"/>
                  <a:gd name="T64" fmla="*/ 18 w 131"/>
                  <a:gd name="T65" fmla="*/ 50 h 245"/>
                  <a:gd name="T66" fmla="*/ 42 w 131"/>
                  <a:gd name="T67" fmla="*/ 141 h 245"/>
                  <a:gd name="T68" fmla="*/ 64 w 131"/>
                  <a:gd name="T69" fmla="*/ 124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1" h="245">
                    <a:moveTo>
                      <a:pt x="131" y="189"/>
                    </a:moveTo>
                    <a:cubicBezTo>
                      <a:pt x="100" y="212"/>
                      <a:pt x="100" y="212"/>
                      <a:pt x="100" y="212"/>
                    </a:cubicBezTo>
                    <a:cubicBezTo>
                      <a:pt x="96" y="201"/>
                      <a:pt x="96" y="201"/>
                      <a:pt x="96" y="201"/>
                    </a:cubicBezTo>
                    <a:cubicBezTo>
                      <a:pt x="98" y="199"/>
                      <a:pt x="100" y="196"/>
                      <a:pt x="101" y="193"/>
                    </a:cubicBezTo>
                    <a:cubicBezTo>
                      <a:pt x="102" y="190"/>
                      <a:pt x="102" y="188"/>
                      <a:pt x="101" y="186"/>
                    </a:cubicBezTo>
                    <a:cubicBezTo>
                      <a:pt x="101" y="185"/>
                      <a:pt x="101" y="184"/>
                      <a:pt x="100" y="182"/>
                    </a:cubicBezTo>
                    <a:cubicBezTo>
                      <a:pt x="99" y="181"/>
                      <a:pt x="99" y="180"/>
                      <a:pt x="98" y="179"/>
                    </a:cubicBezTo>
                    <a:cubicBezTo>
                      <a:pt x="72" y="136"/>
                      <a:pt x="72" y="136"/>
                      <a:pt x="72" y="136"/>
                    </a:cubicBezTo>
                    <a:cubicBezTo>
                      <a:pt x="46" y="155"/>
                      <a:pt x="46" y="155"/>
                      <a:pt x="46" y="155"/>
                    </a:cubicBezTo>
                    <a:cubicBezTo>
                      <a:pt x="48" y="163"/>
                      <a:pt x="49" y="170"/>
                      <a:pt x="51" y="175"/>
                    </a:cubicBezTo>
                    <a:cubicBezTo>
                      <a:pt x="53" y="181"/>
                      <a:pt x="54" y="186"/>
                      <a:pt x="55" y="191"/>
                    </a:cubicBezTo>
                    <a:cubicBezTo>
                      <a:pt x="57" y="196"/>
                      <a:pt x="58" y="199"/>
                      <a:pt x="59" y="202"/>
                    </a:cubicBezTo>
                    <a:cubicBezTo>
                      <a:pt x="60" y="205"/>
                      <a:pt x="61" y="207"/>
                      <a:pt x="61" y="209"/>
                    </a:cubicBezTo>
                    <a:cubicBezTo>
                      <a:pt x="63" y="213"/>
                      <a:pt x="66" y="215"/>
                      <a:pt x="69" y="216"/>
                    </a:cubicBezTo>
                    <a:cubicBezTo>
                      <a:pt x="72" y="216"/>
                      <a:pt x="75" y="216"/>
                      <a:pt x="78" y="214"/>
                    </a:cubicBezTo>
                    <a:cubicBezTo>
                      <a:pt x="82" y="225"/>
                      <a:pt x="82" y="225"/>
                      <a:pt x="82" y="225"/>
                    </a:cubicBezTo>
                    <a:cubicBezTo>
                      <a:pt x="54" y="245"/>
                      <a:pt x="54" y="245"/>
                      <a:pt x="54" y="245"/>
                    </a:cubicBezTo>
                    <a:cubicBezTo>
                      <a:pt x="50" y="235"/>
                      <a:pt x="50" y="235"/>
                      <a:pt x="50" y="235"/>
                    </a:cubicBezTo>
                    <a:cubicBezTo>
                      <a:pt x="51" y="234"/>
                      <a:pt x="51" y="232"/>
                      <a:pt x="52" y="230"/>
                    </a:cubicBezTo>
                    <a:cubicBezTo>
                      <a:pt x="53" y="229"/>
                      <a:pt x="54" y="226"/>
                      <a:pt x="54" y="224"/>
                    </a:cubicBezTo>
                    <a:cubicBezTo>
                      <a:pt x="54" y="220"/>
                      <a:pt x="54" y="217"/>
                      <a:pt x="54" y="213"/>
                    </a:cubicBezTo>
                    <a:cubicBezTo>
                      <a:pt x="53" y="210"/>
                      <a:pt x="52" y="205"/>
                      <a:pt x="51" y="199"/>
                    </a:cubicBezTo>
                    <a:cubicBezTo>
                      <a:pt x="43" y="170"/>
                      <a:pt x="35" y="137"/>
                      <a:pt x="25" y="101"/>
                    </a:cubicBezTo>
                    <a:cubicBezTo>
                      <a:pt x="16" y="64"/>
                      <a:pt x="7" y="32"/>
                      <a:pt x="0" y="3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9" y="168"/>
                      <a:pt x="111" y="171"/>
                      <a:pt x="112" y="173"/>
                    </a:cubicBezTo>
                    <a:cubicBezTo>
                      <a:pt x="114" y="175"/>
                      <a:pt x="116" y="177"/>
                      <a:pt x="118" y="178"/>
                    </a:cubicBezTo>
                    <a:cubicBezTo>
                      <a:pt x="119" y="179"/>
                      <a:pt x="121" y="179"/>
                      <a:pt x="123" y="179"/>
                    </a:cubicBezTo>
                    <a:cubicBezTo>
                      <a:pt x="124" y="179"/>
                      <a:pt x="126" y="179"/>
                      <a:pt x="127" y="178"/>
                    </a:cubicBezTo>
                    <a:cubicBezTo>
                      <a:pt x="131" y="189"/>
                      <a:pt x="131" y="189"/>
                      <a:pt x="131" y="189"/>
                    </a:cubicBezTo>
                    <a:close/>
                    <a:moveTo>
                      <a:pt x="64" y="124"/>
                    </a:moveTo>
                    <a:cubicBezTo>
                      <a:pt x="18" y="50"/>
                      <a:pt x="18" y="50"/>
                      <a:pt x="18" y="50"/>
                    </a:cubicBezTo>
                    <a:cubicBezTo>
                      <a:pt x="42" y="141"/>
                      <a:pt x="42" y="141"/>
                      <a:pt x="42" y="141"/>
                    </a:cubicBezTo>
                    <a:lnTo>
                      <a:pt x="64" y="124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iSliḋê">
                <a:extLst>
                  <a:ext uri="{FF2B5EF4-FFF2-40B4-BE49-F238E27FC236}">
                    <a16:creationId xmlns:a16="http://schemas.microsoft.com/office/drawing/2014/main" id="{C1E848E0-FC21-4A0A-89F4-DF486F6E5034}"/>
                  </a:ext>
                </a:extLst>
              </p:cNvPr>
              <p:cNvSpPr/>
              <p:nvPr/>
            </p:nvSpPr>
            <p:spPr bwMode="auto">
              <a:xfrm>
                <a:off x="3557588" y="3838576"/>
                <a:ext cx="133350" cy="211138"/>
              </a:xfrm>
              <a:custGeom>
                <a:avLst/>
                <a:gdLst>
                  <a:gd name="T0" fmla="*/ 81 w 170"/>
                  <a:gd name="T1" fmla="*/ 10 h 268"/>
                  <a:gd name="T2" fmla="*/ 78 w 170"/>
                  <a:gd name="T3" fmla="*/ 16 h 268"/>
                  <a:gd name="T4" fmla="*/ 76 w 170"/>
                  <a:gd name="T5" fmla="*/ 24 h 268"/>
                  <a:gd name="T6" fmla="*/ 81 w 170"/>
                  <a:gd name="T7" fmla="*/ 40 h 268"/>
                  <a:gd name="T8" fmla="*/ 94 w 170"/>
                  <a:gd name="T9" fmla="*/ 66 h 268"/>
                  <a:gd name="T10" fmla="*/ 170 w 170"/>
                  <a:gd name="T11" fmla="*/ 213 h 268"/>
                  <a:gd name="T12" fmla="*/ 166 w 170"/>
                  <a:gd name="T13" fmla="*/ 217 h 268"/>
                  <a:gd name="T14" fmla="*/ 38 w 170"/>
                  <a:gd name="T15" fmla="*/ 91 h 268"/>
                  <a:gd name="T16" fmla="*/ 92 w 170"/>
                  <a:gd name="T17" fmla="*/ 195 h 268"/>
                  <a:gd name="T18" fmla="*/ 106 w 170"/>
                  <a:gd name="T19" fmla="*/ 221 h 268"/>
                  <a:gd name="T20" fmla="*/ 116 w 170"/>
                  <a:gd name="T21" fmla="*/ 232 h 268"/>
                  <a:gd name="T22" fmla="*/ 123 w 170"/>
                  <a:gd name="T23" fmla="*/ 233 h 268"/>
                  <a:gd name="T24" fmla="*/ 129 w 170"/>
                  <a:gd name="T25" fmla="*/ 232 h 268"/>
                  <a:gd name="T26" fmla="*/ 135 w 170"/>
                  <a:gd name="T27" fmla="*/ 242 h 268"/>
                  <a:gd name="T28" fmla="*/ 106 w 170"/>
                  <a:gd name="T29" fmla="*/ 268 h 268"/>
                  <a:gd name="T30" fmla="*/ 101 w 170"/>
                  <a:gd name="T31" fmla="*/ 258 h 268"/>
                  <a:gd name="T32" fmla="*/ 104 w 170"/>
                  <a:gd name="T33" fmla="*/ 251 h 268"/>
                  <a:gd name="T34" fmla="*/ 105 w 170"/>
                  <a:gd name="T35" fmla="*/ 243 h 268"/>
                  <a:gd name="T36" fmla="*/ 101 w 170"/>
                  <a:gd name="T37" fmla="*/ 229 h 268"/>
                  <a:gd name="T38" fmla="*/ 88 w 170"/>
                  <a:gd name="T39" fmla="*/ 200 h 268"/>
                  <a:gd name="T40" fmla="*/ 36 w 170"/>
                  <a:gd name="T41" fmla="*/ 102 h 268"/>
                  <a:gd name="T42" fmla="*/ 29 w 170"/>
                  <a:gd name="T43" fmla="*/ 89 h 268"/>
                  <a:gd name="T44" fmla="*/ 21 w 170"/>
                  <a:gd name="T45" fmla="*/ 81 h 268"/>
                  <a:gd name="T46" fmla="*/ 12 w 170"/>
                  <a:gd name="T47" fmla="*/ 78 h 268"/>
                  <a:gd name="T48" fmla="*/ 5 w 170"/>
                  <a:gd name="T49" fmla="*/ 79 h 268"/>
                  <a:gd name="T50" fmla="*/ 0 w 170"/>
                  <a:gd name="T51" fmla="*/ 69 h 268"/>
                  <a:gd name="T52" fmla="*/ 20 w 170"/>
                  <a:gd name="T53" fmla="*/ 50 h 268"/>
                  <a:gd name="T54" fmla="*/ 139 w 170"/>
                  <a:gd name="T55" fmla="*/ 168 h 268"/>
                  <a:gd name="T56" fmla="*/ 90 w 170"/>
                  <a:gd name="T57" fmla="*/ 72 h 268"/>
                  <a:gd name="T58" fmla="*/ 75 w 170"/>
                  <a:gd name="T59" fmla="*/ 46 h 268"/>
                  <a:gd name="T60" fmla="*/ 66 w 170"/>
                  <a:gd name="T61" fmla="*/ 36 h 268"/>
                  <a:gd name="T62" fmla="*/ 59 w 170"/>
                  <a:gd name="T63" fmla="*/ 34 h 268"/>
                  <a:gd name="T64" fmla="*/ 53 w 170"/>
                  <a:gd name="T65" fmla="*/ 36 h 268"/>
                  <a:gd name="T66" fmla="*/ 47 w 170"/>
                  <a:gd name="T67" fmla="*/ 26 h 268"/>
                  <a:gd name="T68" fmla="*/ 76 w 170"/>
                  <a:gd name="T69" fmla="*/ 0 h 268"/>
                  <a:gd name="T70" fmla="*/ 81 w 170"/>
                  <a:gd name="T71" fmla="*/ 1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0" h="268">
                    <a:moveTo>
                      <a:pt x="81" y="10"/>
                    </a:moveTo>
                    <a:cubicBezTo>
                      <a:pt x="80" y="11"/>
                      <a:pt x="79" y="13"/>
                      <a:pt x="78" y="16"/>
                    </a:cubicBezTo>
                    <a:cubicBezTo>
                      <a:pt x="77" y="19"/>
                      <a:pt x="76" y="22"/>
                      <a:pt x="76" y="24"/>
                    </a:cubicBezTo>
                    <a:cubicBezTo>
                      <a:pt x="76" y="28"/>
                      <a:pt x="78" y="33"/>
                      <a:pt x="81" y="40"/>
                    </a:cubicBezTo>
                    <a:cubicBezTo>
                      <a:pt x="84" y="47"/>
                      <a:pt x="88" y="56"/>
                      <a:pt x="94" y="66"/>
                    </a:cubicBezTo>
                    <a:cubicBezTo>
                      <a:pt x="170" y="213"/>
                      <a:pt x="170" y="213"/>
                      <a:pt x="170" y="213"/>
                    </a:cubicBezTo>
                    <a:cubicBezTo>
                      <a:pt x="166" y="217"/>
                      <a:pt x="166" y="217"/>
                      <a:pt x="166" y="217"/>
                    </a:cubicBezTo>
                    <a:cubicBezTo>
                      <a:pt x="38" y="91"/>
                      <a:pt x="38" y="91"/>
                      <a:pt x="38" y="91"/>
                    </a:cubicBezTo>
                    <a:cubicBezTo>
                      <a:pt x="92" y="195"/>
                      <a:pt x="92" y="195"/>
                      <a:pt x="92" y="195"/>
                    </a:cubicBezTo>
                    <a:cubicBezTo>
                      <a:pt x="98" y="206"/>
                      <a:pt x="103" y="215"/>
                      <a:pt x="106" y="221"/>
                    </a:cubicBezTo>
                    <a:cubicBezTo>
                      <a:pt x="110" y="226"/>
                      <a:pt x="113" y="230"/>
                      <a:pt x="116" y="232"/>
                    </a:cubicBezTo>
                    <a:cubicBezTo>
                      <a:pt x="117" y="233"/>
                      <a:pt x="120" y="234"/>
                      <a:pt x="123" y="233"/>
                    </a:cubicBezTo>
                    <a:cubicBezTo>
                      <a:pt x="127" y="233"/>
                      <a:pt x="129" y="232"/>
                      <a:pt x="129" y="232"/>
                    </a:cubicBezTo>
                    <a:cubicBezTo>
                      <a:pt x="135" y="242"/>
                      <a:pt x="135" y="242"/>
                      <a:pt x="135" y="242"/>
                    </a:cubicBezTo>
                    <a:cubicBezTo>
                      <a:pt x="106" y="268"/>
                      <a:pt x="106" y="268"/>
                      <a:pt x="106" y="268"/>
                    </a:cubicBezTo>
                    <a:cubicBezTo>
                      <a:pt x="101" y="258"/>
                      <a:pt x="101" y="258"/>
                      <a:pt x="101" y="258"/>
                    </a:cubicBezTo>
                    <a:cubicBezTo>
                      <a:pt x="101" y="257"/>
                      <a:pt x="102" y="255"/>
                      <a:pt x="104" y="251"/>
                    </a:cubicBezTo>
                    <a:cubicBezTo>
                      <a:pt x="105" y="248"/>
                      <a:pt x="106" y="245"/>
                      <a:pt x="105" y="243"/>
                    </a:cubicBezTo>
                    <a:cubicBezTo>
                      <a:pt x="105" y="239"/>
                      <a:pt x="104" y="235"/>
                      <a:pt x="101" y="229"/>
                    </a:cubicBezTo>
                    <a:cubicBezTo>
                      <a:pt x="99" y="223"/>
                      <a:pt x="94" y="214"/>
                      <a:pt x="88" y="200"/>
                    </a:cubicBezTo>
                    <a:cubicBezTo>
                      <a:pt x="36" y="102"/>
                      <a:pt x="36" y="102"/>
                      <a:pt x="36" y="102"/>
                    </a:cubicBezTo>
                    <a:cubicBezTo>
                      <a:pt x="34" y="97"/>
                      <a:pt x="31" y="93"/>
                      <a:pt x="29" y="89"/>
                    </a:cubicBezTo>
                    <a:cubicBezTo>
                      <a:pt x="26" y="86"/>
                      <a:pt x="23" y="83"/>
                      <a:pt x="21" y="81"/>
                    </a:cubicBezTo>
                    <a:cubicBezTo>
                      <a:pt x="18" y="79"/>
                      <a:pt x="15" y="78"/>
                      <a:pt x="12" y="78"/>
                    </a:cubicBezTo>
                    <a:cubicBezTo>
                      <a:pt x="9" y="77"/>
                      <a:pt x="7" y="78"/>
                      <a:pt x="5" y="7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20" y="50"/>
                      <a:pt x="20" y="50"/>
                      <a:pt x="20" y="50"/>
                    </a:cubicBezTo>
                    <a:cubicBezTo>
                      <a:pt x="139" y="168"/>
                      <a:pt x="139" y="168"/>
                      <a:pt x="139" y="168"/>
                    </a:cubicBezTo>
                    <a:cubicBezTo>
                      <a:pt x="90" y="72"/>
                      <a:pt x="90" y="72"/>
                      <a:pt x="90" y="72"/>
                    </a:cubicBezTo>
                    <a:cubicBezTo>
                      <a:pt x="84" y="61"/>
                      <a:pt x="79" y="52"/>
                      <a:pt x="75" y="46"/>
                    </a:cubicBezTo>
                    <a:cubicBezTo>
                      <a:pt x="71" y="40"/>
                      <a:pt x="68" y="37"/>
                      <a:pt x="66" y="36"/>
                    </a:cubicBezTo>
                    <a:cubicBezTo>
                      <a:pt x="64" y="35"/>
                      <a:pt x="62" y="34"/>
                      <a:pt x="59" y="34"/>
                    </a:cubicBezTo>
                    <a:cubicBezTo>
                      <a:pt x="56" y="35"/>
                      <a:pt x="54" y="35"/>
                      <a:pt x="53" y="3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76" y="0"/>
                      <a:pt x="76" y="0"/>
                      <a:pt x="76" y="0"/>
                    </a:cubicBezTo>
                    <a:lnTo>
                      <a:pt x="81" y="10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íṡļïďè">
                <a:extLst>
                  <a:ext uri="{FF2B5EF4-FFF2-40B4-BE49-F238E27FC236}">
                    <a16:creationId xmlns:a16="http://schemas.microsoft.com/office/drawing/2014/main" id="{1927F256-C6E0-4DC5-B8BC-7D4EA5ED56BA}"/>
                  </a:ext>
                </a:extLst>
              </p:cNvPr>
              <p:cNvSpPr/>
              <p:nvPr/>
            </p:nvSpPr>
            <p:spPr bwMode="auto">
              <a:xfrm>
                <a:off x="3624263" y="3802063"/>
                <a:ext cx="112713" cy="185738"/>
              </a:xfrm>
              <a:custGeom>
                <a:avLst/>
                <a:gdLst>
                  <a:gd name="T0" fmla="*/ 119 w 144"/>
                  <a:gd name="T1" fmla="*/ 77 h 236"/>
                  <a:gd name="T2" fmla="*/ 137 w 144"/>
                  <a:gd name="T3" fmla="*/ 125 h 236"/>
                  <a:gd name="T4" fmla="*/ 144 w 144"/>
                  <a:gd name="T5" fmla="*/ 164 h 236"/>
                  <a:gd name="T6" fmla="*/ 140 w 144"/>
                  <a:gd name="T7" fmla="*/ 193 h 236"/>
                  <a:gd name="T8" fmla="*/ 129 w 144"/>
                  <a:gd name="T9" fmla="*/ 211 h 236"/>
                  <a:gd name="T10" fmla="*/ 99 w 144"/>
                  <a:gd name="T11" fmla="*/ 236 h 236"/>
                  <a:gd name="T12" fmla="*/ 94 w 144"/>
                  <a:gd name="T13" fmla="*/ 226 h 236"/>
                  <a:gd name="T14" fmla="*/ 98 w 144"/>
                  <a:gd name="T15" fmla="*/ 222 h 236"/>
                  <a:gd name="T16" fmla="*/ 100 w 144"/>
                  <a:gd name="T17" fmla="*/ 218 h 236"/>
                  <a:gd name="T18" fmla="*/ 99 w 144"/>
                  <a:gd name="T19" fmla="*/ 210 h 236"/>
                  <a:gd name="T20" fmla="*/ 96 w 144"/>
                  <a:gd name="T21" fmla="*/ 201 h 236"/>
                  <a:gd name="T22" fmla="*/ 24 w 144"/>
                  <a:gd name="T23" fmla="*/ 53 h 236"/>
                  <a:gd name="T24" fmla="*/ 19 w 144"/>
                  <a:gd name="T25" fmla="*/ 45 h 236"/>
                  <a:gd name="T26" fmla="*/ 14 w 144"/>
                  <a:gd name="T27" fmla="*/ 41 h 236"/>
                  <a:gd name="T28" fmla="*/ 9 w 144"/>
                  <a:gd name="T29" fmla="*/ 40 h 236"/>
                  <a:gd name="T30" fmla="*/ 5 w 144"/>
                  <a:gd name="T31" fmla="*/ 42 h 236"/>
                  <a:gd name="T32" fmla="*/ 0 w 144"/>
                  <a:gd name="T33" fmla="*/ 31 h 236"/>
                  <a:gd name="T34" fmla="*/ 31 w 144"/>
                  <a:gd name="T35" fmla="*/ 5 h 236"/>
                  <a:gd name="T36" fmla="*/ 47 w 144"/>
                  <a:gd name="T37" fmla="*/ 0 h 236"/>
                  <a:gd name="T38" fmla="*/ 65 w 144"/>
                  <a:gd name="T39" fmla="*/ 6 h 236"/>
                  <a:gd name="T40" fmla="*/ 91 w 144"/>
                  <a:gd name="T41" fmla="*/ 31 h 236"/>
                  <a:gd name="T42" fmla="*/ 119 w 144"/>
                  <a:gd name="T43" fmla="*/ 77 h 236"/>
                  <a:gd name="T44" fmla="*/ 106 w 144"/>
                  <a:gd name="T45" fmla="*/ 87 h 236"/>
                  <a:gd name="T46" fmla="*/ 86 w 144"/>
                  <a:gd name="T47" fmla="*/ 52 h 236"/>
                  <a:gd name="T48" fmla="*/ 67 w 144"/>
                  <a:gd name="T49" fmla="*/ 27 h 236"/>
                  <a:gd name="T50" fmla="*/ 49 w 144"/>
                  <a:gd name="T51" fmla="*/ 16 h 236"/>
                  <a:gd name="T52" fmla="*/ 34 w 144"/>
                  <a:gd name="T53" fmla="*/ 19 h 236"/>
                  <a:gd name="T54" fmla="*/ 30 w 144"/>
                  <a:gd name="T55" fmla="*/ 23 h 236"/>
                  <a:gd name="T56" fmla="*/ 26 w 144"/>
                  <a:gd name="T57" fmla="*/ 27 h 236"/>
                  <a:gd name="T58" fmla="*/ 103 w 144"/>
                  <a:gd name="T59" fmla="*/ 184 h 236"/>
                  <a:gd name="T60" fmla="*/ 114 w 144"/>
                  <a:gd name="T61" fmla="*/ 200 h 236"/>
                  <a:gd name="T62" fmla="*/ 125 w 144"/>
                  <a:gd name="T63" fmla="*/ 198 h 236"/>
                  <a:gd name="T64" fmla="*/ 133 w 144"/>
                  <a:gd name="T65" fmla="*/ 182 h 236"/>
                  <a:gd name="T66" fmla="*/ 132 w 144"/>
                  <a:gd name="T67" fmla="*/ 157 h 236"/>
                  <a:gd name="T68" fmla="*/ 123 w 144"/>
                  <a:gd name="T69" fmla="*/ 125 h 236"/>
                  <a:gd name="T70" fmla="*/ 106 w 144"/>
                  <a:gd name="T71" fmla="*/ 87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44" h="236">
                    <a:moveTo>
                      <a:pt x="119" y="77"/>
                    </a:moveTo>
                    <a:cubicBezTo>
                      <a:pt x="127" y="94"/>
                      <a:pt x="134" y="110"/>
                      <a:pt x="137" y="125"/>
                    </a:cubicBezTo>
                    <a:cubicBezTo>
                      <a:pt x="141" y="140"/>
                      <a:pt x="144" y="153"/>
                      <a:pt x="144" y="164"/>
                    </a:cubicBezTo>
                    <a:cubicBezTo>
                      <a:pt x="144" y="176"/>
                      <a:pt x="143" y="185"/>
                      <a:pt x="140" y="193"/>
                    </a:cubicBezTo>
                    <a:cubicBezTo>
                      <a:pt x="138" y="201"/>
                      <a:pt x="134" y="207"/>
                      <a:pt x="129" y="211"/>
                    </a:cubicBezTo>
                    <a:cubicBezTo>
                      <a:pt x="99" y="236"/>
                      <a:pt x="99" y="236"/>
                      <a:pt x="99" y="236"/>
                    </a:cubicBezTo>
                    <a:cubicBezTo>
                      <a:pt x="94" y="226"/>
                      <a:pt x="94" y="226"/>
                      <a:pt x="94" y="226"/>
                    </a:cubicBezTo>
                    <a:cubicBezTo>
                      <a:pt x="95" y="225"/>
                      <a:pt x="96" y="224"/>
                      <a:pt x="98" y="222"/>
                    </a:cubicBezTo>
                    <a:cubicBezTo>
                      <a:pt x="99" y="220"/>
                      <a:pt x="100" y="219"/>
                      <a:pt x="100" y="218"/>
                    </a:cubicBezTo>
                    <a:cubicBezTo>
                      <a:pt x="100" y="215"/>
                      <a:pt x="100" y="213"/>
                      <a:pt x="99" y="210"/>
                    </a:cubicBezTo>
                    <a:cubicBezTo>
                      <a:pt x="99" y="207"/>
                      <a:pt x="97" y="204"/>
                      <a:pt x="96" y="201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2" y="50"/>
                      <a:pt x="21" y="47"/>
                      <a:pt x="19" y="45"/>
                    </a:cubicBezTo>
                    <a:cubicBezTo>
                      <a:pt x="17" y="43"/>
                      <a:pt x="15" y="41"/>
                      <a:pt x="14" y="41"/>
                    </a:cubicBezTo>
                    <a:cubicBezTo>
                      <a:pt x="12" y="40"/>
                      <a:pt x="10" y="40"/>
                      <a:pt x="9" y="40"/>
                    </a:cubicBezTo>
                    <a:cubicBezTo>
                      <a:pt x="7" y="41"/>
                      <a:pt x="6" y="41"/>
                      <a:pt x="5" y="42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6" y="1"/>
                      <a:pt x="41" y="0"/>
                      <a:pt x="47" y="0"/>
                    </a:cubicBezTo>
                    <a:cubicBezTo>
                      <a:pt x="53" y="0"/>
                      <a:pt x="59" y="2"/>
                      <a:pt x="65" y="6"/>
                    </a:cubicBezTo>
                    <a:cubicBezTo>
                      <a:pt x="74" y="11"/>
                      <a:pt x="82" y="19"/>
                      <a:pt x="91" y="31"/>
                    </a:cubicBezTo>
                    <a:cubicBezTo>
                      <a:pt x="101" y="43"/>
                      <a:pt x="110" y="58"/>
                      <a:pt x="119" y="77"/>
                    </a:cubicBezTo>
                    <a:close/>
                    <a:moveTo>
                      <a:pt x="106" y="87"/>
                    </a:moveTo>
                    <a:cubicBezTo>
                      <a:pt x="100" y="74"/>
                      <a:pt x="93" y="62"/>
                      <a:pt x="86" y="52"/>
                    </a:cubicBezTo>
                    <a:cubicBezTo>
                      <a:pt x="80" y="42"/>
                      <a:pt x="73" y="34"/>
                      <a:pt x="67" y="27"/>
                    </a:cubicBezTo>
                    <a:cubicBezTo>
                      <a:pt x="60" y="21"/>
                      <a:pt x="55" y="18"/>
                      <a:pt x="49" y="16"/>
                    </a:cubicBezTo>
                    <a:cubicBezTo>
                      <a:pt x="43" y="14"/>
                      <a:pt x="38" y="15"/>
                      <a:pt x="34" y="19"/>
                    </a:cubicBezTo>
                    <a:cubicBezTo>
                      <a:pt x="33" y="20"/>
                      <a:pt x="31" y="21"/>
                      <a:pt x="30" y="23"/>
                    </a:cubicBezTo>
                    <a:cubicBezTo>
                      <a:pt x="28" y="25"/>
                      <a:pt x="27" y="26"/>
                      <a:pt x="26" y="27"/>
                    </a:cubicBezTo>
                    <a:cubicBezTo>
                      <a:pt x="103" y="184"/>
                      <a:pt x="103" y="184"/>
                      <a:pt x="103" y="184"/>
                    </a:cubicBezTo>
                    <a:cubicBezTo>
                      <a:pt x="107" y="193"/>
                      <a:pt x="111" y="198"/>
                      <a:pt x="114" y="200"/>
                    </a:cubicBezTo>
                    <a:cubicBezTo>
                      <a:pt x="118" y="202"/>
                      <a:pt x="121" y="201"/>
                      <a:pt x="125" y="198"/>
                    </a:cubicBezTo>
                    <a:cubicBezTo>
                      <a:pt x="129" y="194"/>
                      <a:pt x="132" y="189"/>
                      <a:pt x="133" y="182"/>
                    </a:cubicBezTo>
                    <a:cubicBezTo>
                      <a:pt x="134" y="175"/>
                      <a:pt x="134" y="167"/>
                      <a:pt x="132" y="157"/>
                    </a:cubicBezTo>
                    <a:cubicBezTo>
                      <a:pt x="130" y="148"/>
                      <a:pt x="127" y="137"/>
                      <a:pt x="123" y="125"/>
                    </a:cubicBezTo>
                    <a:cubicBezTo>
                      <a:pt x="119" y="114"/>
                      <a:pt x="113" y="101"/>
                      <a:pt x="106" y="87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íṡ1íḍê">
                <a:extLst>
                  <a:ext uri="{FF2B5EF4-FFF2-40B4-BE49-F238E27FC236}">
                    <a16:creationId xmlns:a16="http://schemas.microsoft.com/office/drawing/2014/main" id="{7392700E-72FA-43E5-B856-DD07F26BF1EC}"/>
                  </a:ext>
                </a:extLst>
              </p:cNvPr>
              <p:cNvSpPr/>
              <p:nvPr/>
            </p:nvSpPr>
            <p:spPr bwMode="auto">
              <a:xfrm>
                <a:off x="3683001" y="3697288"/>
                <a:ext cx="142875" cy="160338"/>
              </a:xfrm>
              <a:custGeom>
                <a:avLst/>
                <a:gdLst>
                  <a:gd name="T0" fmla="*/ 84 w 183"/>
                  <a:gd name="T1" fmla="*/ 39 h 204"/>
                  <a:gd name="T2" fmla="*/ 82 w 183"/>
                  <a:gd name="T3" fmla="*/ 43 h 204"/>
                  <a:gd name="T4" fmla="*/ 72 w 183"/>
                  <a:gd name="T5" fmla="*/ 37 h 204"/>
                  <a:gd name="T6" fmla="*/ 60 w 183"/>
                  <a:gd name="T7" fmla="*/ 31 h 204"/>
                  <a:gd name="T8" fmla="*/ 49 w 183"/>
                  <a:gd name="T9" fmla="*/ 27 h 204"/>
                  <a:gd name="T10" fmla="*/ 43 w 183"/>
                  <a:gd name="T11" fmla="*/ 27 h 204"/>
                  <a:gd name="T12" fmla="*/ 39 w 183"/>
                  <a:gd name="T13" fmla="*/ 32 h 204"/>
                  <a:gd name="T14" fmla="*/ 36 w 183"/>
                  <a:gd name="T15" fmla="*/ 37 h 204"/>
                  <a:gd name="T16" fmla="*/ 34 w 183"/>
                  <a:gd name="T17" fmla="*/ 41 h 204"/>
                  <a:gd name="T18" fmla="*/ 154 w 183"/>
                  <a:gd name="T19" fmla="*/ 155 h 204"/>
                  <a:gd name="T20" fmla="*/ 161 w 183"/>
                  <a:gd name="T21" fmla="*/ 160 h 204"/>
                  <a:gd name="T22" fmla="*/ 167 w 183"/>
                  <a:gd name="T23" fmla="*/ 161 h 204"/>
                  <a:gd name="T24" fmla="*/ 171 w 183"/>
                  <a:gd name="T25" fmla="*/ 158 h 204"/>
                  <a:gd name="T26" fmla="*/ 176 w 183"/>
                  <a:gd name="T27" fmla="*/ 153 h 204"/>
                  <a:gd name="T28" fmla="*/ 183 w 183"/>
                  <a:gd name="T29" fmla="*/ 161 h 204"/>
                  <a:gd name="T30" fmla="*/ 160 w 183"/>
                  <a:gd name="T31" fmla="*/ 204 h 204"/>
                  <a:gd name="T32" fmla="*/ 152 w 183"/>
                  <a:gd name="T33" fmla="*/ 196 h 204"/>
                  <a:gd name="T34" fmla="*/ 155 w 183"/>
                  <a:gd name="T35" fmla="*/ 190 h 204"/>
                  <a:gd name="T36" fmla="*/ 156 w 183"/>
                  <a:gd name="T37" fmla="*/ 184 h 204"/>
                  <a:gd name="T38" fmla="*/ 154 w 183"/>
                  <a:gd name="T39" fmla="*/ 177 h 204"/>
                  <a:gd name="T40" fmla="*/ 147 w 183"/>
                  <a:gd name="T41" fmla="*/ 169 h 204"/>
                  <a:gd name="T42" fmla="*/ 26 w 183"/>
                  <a:gd name="T43" fmla="*/ 55 h 204"/>
                  <a:gd name="T44" fmla="*/ 24 w 183"/>
                  <a:gd name="T45" fmla="*/ 58 h 204"/>
                  <a:gd name="T46" fmla="*/ 22 w 183"/>
                  <a:gd name="T47" fmla="*/ 63 h 204"/>
                  <a:gd name="T48" fmla="*/ 19 w 183"/>
                  <a:gd name="T49" fmla="*/ 70 h 204"/>
                  <a:gd name="T50" fmla="*/ 21 w 183"/>
                  <a:gd name="T51" fmla="*/ 78 h 204"/>
                  <a:gd name="T52" fmla="*/ 27 w 183"/>
                  <a:gd name="T53" fmla="*/ 90 h 204"/>
                  <a:gd name="T54" fmla="*/ 36 w 183"/>
                  <a:gd name="T55" fmla="*/ 103 h 204"/>
                  <a:gd name="T56" fmla="*/ 43 w 183"/>
                  <a:gd name="T57" fmla="*/ 114 h 204"/>
                  <a:gd name="T58" fmla="*/ 41 w 183"/>
                  <a:gd name="T59" fmla="*/ 118 h 204"/>
                  <a:gd name="T60" fmla="*/ 0 w 183"/>
                  <a:gd name="T61" fmla="*/ 80 h 204"/>
                  <a:gd name="T62" fmla="*/ 44 w 183"/>
                  <a:gd name="T63" fmla="*/ 0 h 204"/>
                  <a:gd name="T64" fmla="*/ 84 w 183"/>
                  <a:gd name="T65" fmla="*/ 39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83" h="204">
                    <a:moveTo>
                      <a:pt x="84" y="39"/>
                    </a:moveTo>
                    <a:cubicBezTo>
                      <a:pt x="82" y="43"/>
                      <a:pt x="82" y="43"/>
                      <a:pt x="82" y="43"/>
                    </a:cubicBezTo>
                    <a:cubicBezTo>
                      <a:pt x="79" y="41"/>
                      <a:pt x="76" y="39"/>
                      <a:pt x="72" y="37"/>
                    </a:cubicBezTo>
                    <a:cubicBezTo>
                      <a:pt x="68" y="35"/>
                      <a:pt x="64" y="33"/>
                      <a:pt x="60" y="31"/>
                    </a:cubicBezTo>
                    <a:cubicBezTo>
                      <a:pt x="56" y="29"/>
                      <a:pt x="52" y="28"/>
                      <a:pt x="49" y="27"/>
                    </a:cubicBezTo>
                    <a:cubicBezTo>
                      <a:pt x="46" y="26"/>
                      <a:pt x="44" y="26"/>
                      <a:pt x="43" y="27"/>
                    </a:cubicBezTo>
                    <a:cubicBezTo>
                      <a:pt x="42" y="29"/>
                      <a:pt x="40" y="30"/>
                      <a:pt x="39" y="32"/>
                    </a:cubicBezTo>
                    <a:cubicBezTo>
                      <a:pt x="38" y="34"/>
                      <a:pt x="37" y="36"/>
                      <a:pt x="36" y="37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154" y="155"/>
                      <a:pt x="154" y="155"/>
                      <a:pt x="154" y="155"/>
                    </a:cubicBezTo>
                    <a:cubicBezTo>
                      <a:pt x="156" y="157"/>
                      <a:pt x="158" y="158"/>
                      <a:pt x="161" y="160"/>
                    </a:cubicBezTo>
                    <a:cubicBezTo>
                      <a:pt x="163" y="161"/>
                      <a:pt x="165" y="161"/>
                      <a:pt x="167" y="161"/>
                    </a:cubicBezTo>
                    <a:cubicBezTo>
                      <a:pt x="168" y="161"/>
                      <a:pt x="169" y="160"/>
                      <a:pt x="171" y="158"/>
                    </a:cubicBezTo>
                    <a:cubicBezTo>
                      <a:pt x="174" y="156"/>
                      <a:pt x="175" y="155"/>
                      <a:pt x="176" y="153"/>
                    </a:cubicBezTo>
                    <a:cubicBezTo>
                      <a:pt x="183" y="161"/>
                      <a:pt x="183" y="161"/>
                      <a:pt x="183" y="161"/>
                    </a:cubicBezTo>
                    <a:cubicBezTo>
                      <a:pt x="160" y="204"/>
                      <a:pt x="160" y="204"/>
                      <a:pt x="160" y="204"/>
                    </a:cubicBezTo>
                    <a:cubicBezTo>
                      <a:pt x="152" y="196"/>
                      <a:pt x="152" y="196"/>
                      <a:pt x="152" y="196"/>
                    </a:cubicBezTo>
                    <a:cubicBezTo>
                      <a:pt x="153" y="195"/>
                      <a:pt x="154" y="193"/>
                      <a:pt x="155" y="190"/>
                    </a:cubicBezTo>
                    <a:cubicBezTo>
                      <a:pt x="156" y="187"/>
                      <a:pt x="156" y="185"/>
                      <a:pt x="156" y="184"/>
                    </a:cubicBezTo>
                    <a:cubicBezTo>
                      <a:pt x="156" y="181"/>
                      <a:pt x="155" y="179"/>
                      <a:pt x="154" y="177"/>
                    </a:cubicBezTo>
                    <a:cubicBezTo>
                      <a:pt x="152" y="174"/>
                      <a:pt x="150" y="172"/>
                      <a:pt x="147" y="169"/>
                    </a:cubicBezTo>
                    <a:cubicBezTo>
                      <a:pt x="26" y="55"/>
                      <a:pt x="26" y="55"/>
                      <a:pt x="26" y="55"/>
                    </a:cubicBezTo>
                    <a:cubicBezTo>
                      <a:pt x="24" y="58"/>
                      <a:pt x="24" y="58"/>
                      <a:pt x="24" y="58"/>
                    </a:cubicBezTo>
                    <a:cubicBezTo>
                      <a:pt x="24" y="60"/>
                      <a:pt x="23" y="61"/>
                      <a:pt x="22" y="63"/>
                    </a:cubicBezTo>
                    <a:cubicBezTo>
                      <a:pt x="21" y="66"/>
                      <a:pt x="20" y="68"/>
                      <a:pt x="19" y="70"/>
                    </a:cubicBezTo>
                    <a:cubicBezTo>
                      <a:pt x="19" y="71"/>
                      <a:pt x="19" y="74"/>
                      <a:pt x="21" y="78"/>
                    </a:cubicBezTo>
                    <a:cubicBezTo>
                      <a:pt x="23" y="82"/>
                      <a:pt x="25" y="86"/>
                      <a:pt x="27" y="90"/>
                    </a:cubicBezTo>
                    <a:cubicBezTo>
                      <a:pt x="30" y="95"/>
                      <a:pt x="33" y="99"/>
                      <a:pt x="36" y="103"/>
                    </a:cubicBezTo>
                    <a:cubicBezTo>
                      <a:pt x="39" y="108"/>
                      <a:pt x="41" y="111"/>
                      <a:pt x="43" y="114"/>
                    </a:cubicBezTo>
                    <a:cubicBezTo>
                      <a:pt x="41" y="118"/>
                      <a:pt x="41" y="118"/>
                      <a:pt x="41" y="118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44" y="0"/>
                      <a:pt x="44" y="0"/>
                      <a:pt x="44" y="0"/>
                    </a:cubicBezTo>
                    <a:lnTo>
                      <a:pt x="84" y="39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2" name="íṥ1îdê">
                <a:extLst>
                  <a:ext uri="{FF2B5EF4-FFF2-40B4-BE49-F238E27FC236}">
                    <a16:creationId xmlns:a16="http://schemas.microsoft.com/office/drawing/2014/main" id="{B31FF8D8-53DA-4F89-BF23-6D381C80027E}"/>
                  </a:ext>
                </a:extLst>
              </p:cNvPr>
              <p:cNvSpPr/>
              <p:nvPr/>
            </p:nvSpPr>
            <p:spPr bwMode="auto">
              <a:xfrm>
                <a:off x="3717926" y="3638551"/>
                <a:ext cx="152400" cy="160338"/>
              </a:xfrm>
              <a:custGeom>
                <a:avLst/>
                <a:gdLst>
                  <a:gd name="T0" fmla="*/ 149 w 194"/>
                  <a:gd name="T1" fmla="*/ 85 h 203"/>
                  <a:gd name="T2" fmla="*/ 194 w 194"/>
                  <a:gd name="T3" fmla="*/ 125 h 203"/>
                  <a:gd name="T4" fmla="*/ 156 w 194"/>
                  <a:gd name="T5" fmla="*/ 203 h 203"/>
                  <a:gd name="T6" fmla="*/ 148 w 194"/>
                  <a:gd name="T7" fmla="*/ 197 h 203"/>
                  <a:gd name="T8" fmla="*/ 150 w 194"/>
                  <a:gd name="T9" fmla="*/ 191 h 203"/>
                  <a:gd name="T10" fmla="*/ 150 w 194"/>
                  <a:gd name="T11" fmla="*/ 185 h 203"/>
                  <a:gd name="T12" fmla="*/ 148 w 194"/>
                  <a:gd name="T13" fmla="*/ 179 h 203"/>
                  <a:gd name="T14" fmla="*/ 141 w 194"/>
                  <a:gd name="T15" fmla="*/ 172 h 203"/>
                  <a:gd name="T16" fmla="*/ 29 w 194"/>
                  <a:gd name="T17" fmla="*/ 79 h 203"/>
                  <a:gd name="T18" fmla="*/ 22 w 194"/>
                  <a:gd name="T19" fmla="*/ 74 h 203"/>
                  <a:gd name="T20" fmla="*/ 16 w 194"/>
                  <a:gd name="T21" fmla="*/ 73 h 203"/>
                  <a:gd name="T22" fmla="*/ 11 w 194"/>
                  <a:gd name="T23" fmla="*/ 76 h 203"/>
                  <a:gd name="T24" fmla="*/ 8 w 194"/>
                  <a:gd name="T25" fmla="*/ 80 h 203"/>
                  <a:gd name="T26" fmla="*/ 0 w 194"/>
                  <a:gd name="T27" fmla="*/ 73 h 203"/>
                  <a:gd name="T28" fmla="*/ 35 w 194"/>
                  <a:gd name="T29" fmla="*/ 0 h 203"/>
                  <a:gd name="T30" fmla="*/ 73 w 194"/>
                  <a:gd name="T31" fmla="*/ 31 h 203"/>
                  <a:gd name="T32" fmla="*/ 70 w 194"/>
                  <a:gd name="T33" fmla="*/ 36 h 203"/>
                  <a:gd name="T34" fmla="*/ 50 w 194"/>
                  <a:gd name="T35" fmla="*/ 27 h 203"/>
                  <a:gd name="T36" fmla="*/ 36 w 194"/>
                  <a:gd name="T37" fmla="*/ 27 h 203"/>
                  <a:gd name="T38" fmla="*/ 32 w 194"/>
                  <a:gd name="T39" fmla="*/ 32 h 203"/>
                  <a:gd name="T40" fmla="*/ 29 w 194"/>
                  <a:gd name="T41" fmla="*/ 38 h 203"/>
                  <a:gd name="T42" fmla="*/ 22 w 194"/>
                  <a:gd name="T43" fmla="*/ 53 h 203"/>
                  <a:gd name="T44" fmla="*/ 84 w 194"/>
                  <a:gd name="T45" fmla="*/ 105 h 203"/>
                  <a:gd name="T46" fmla="*/ 89 w 194"/>
                  <a:gd name="T47" fmla="*/ 94 h 203"/>
                  <a:gd name="T48" fmla="*/ 91 w 194"/>
                  <a:gd name="T49" fmla="*/ 85 h 203"/>
                  <a:gd name="T50" fmla="*/ 88 w 194"/>
                  <a:gd name="T51" fmla="*/ 76 h 203"/>
                  <a:gd name="T52" fmla="*/ 81 w 194"/>
                  <a:gd name="T53" fmla="*/ 67 h 203"/>
                  <a:gd name="T54" fmla="*/ 71 w 194"/>
                  <a:gd name="T55" fmla="*/ 57 h 203"/>
                  <a:gd name="T56" fmla="*/ 74 w 194"/>
                  <a:gd name="T57" fmla="*/ 52 h 203"/>
                  <a:gd name="T58" fmla="*/ 135 w 194"/>
                  <a:gd name="T59" fmla="*/ 103 h 203"/>
                  <a:gd name="T60" fmla="*/ 132 w 194"/>
                  <a:gd name="T61" fmla="*/ 108 h 203"/>
                  <a:gd name="T62" fmla="*/ 120 w 194"/>
                  <a:gd name="T63" fmla="*/ 100 h 203"/>
                  <a:gd name="T64" fmla="*/ 111 w 194"/>
                  <a:gd name="T65" fmla="*/ 95 h 203"/>
                  <a:gd name="T66" fmla="*/ 103 w 194"/>
                  <a:gd name="T67" fmla="*/ 95 h 203"/>
                  <a:gd name="T68" fmla="*/ 98 w 194"/>
                  <a:gd name="T69" fmla="*/ 101 h 203"/>
                  <a:gd name="T70" fmla="*/ 93 w 194"/>
                  <a:gd name="T71" fmla="*/ 112 h 203"/>
                  <a:gd name="T72" fmla="*/ 140 w 194"/>
                  <a:gd name="T73" fmla="*/ 151 h 203"/>
                  <a:gd name="T74" fmla="*/ 151 w 194"/>
                  <a:gd name="T75" fmla="*/ 160 h 203"/>
                  <a:gd name="T76" fmla="*/ 158 w 194"/>
                  <a:gd name="T77" fmla="*/ 163 h 203"/>
                  <a:gd name="T78" fmla="*/ 163 w 194"/>
                  <a:gd name="T79" fmla="*/ 160 h 203"/>
                  <a:gd name="T80" fmla="*/ 168 w 194"/>
                  <a:gd name="T81" fmla="*/ 152 h 203"/>
                  <a:gd name="T82" fmla="*/ 171 w 194"/>
                  <a:gd name="T83" fmla="*/ 146 h 203"/>
                  <a:gd name="T84" fmla="*/ 173 w 194"/>
                  <a:gd name="T85" fmla="*/ 140 h 203"/>
                  <a:gd name="T86" fmla="*/ 174 w 194"/>
                  <a:gd name="T87" fmla="*/ 133 h 203"/>
                  <a:gd name="T88" fmla="*/ 173 w 194"/>
                  <a:gd name="T89" fmla="*/ 127 h 203"/>
                  <a:gd name="T90" fmla="*/ 160 w 194"/>
                  <a:gd name="T91" fmla="*/ 107 h 203"/>
                  <a:gd name="T92" fmla="*/ 146 w 194"/>
                  <a:gd name="T93" fmla="*/ 89 h 203"/>
                  <a:gd name="T94" fmla="*/ 149 w 194"/>
                  <a:gd name="T95" fmla="*/ 8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94" h="203">
                    <a:moveTo>
                      <a:pt x="149" y="85"/>
                    </a:moveTo>
                    <a:cubicBezTo>
                      <a:pt x="194" y="125"/>
                      <a:pt x="194" y="125"/>
                      <a:pt x="194" y="125"/>
                    </a:cubicBezTo>
                    <a:cubicBezTo>
                      <a:pt x="156" y="203"/>
                      <a:pt x="156" y="203"/>
                      <a:pt x="156" y="203"/>
                    </a:cubicBezTo>
                    <a:cubicBezTo>
                      <a:pt x="148" y="197"/>
                      <a:pt x="148" y="197"/>
                      <a:pt x="148" y="197"/>
                    </a:cubicBezTo>
                    <a:cubicBezTo>
                      <a:pt x="149" y="195"/>
                      <a:pt x="149" y="193"/>
                      <a:pt x="150" y="191"/>
                    </a:cubicBezTo>
                    <a:cubicBezTo>
                      <a:pt x="150" y="188"/>
                      <a:pt x="151" y="186"/>
                      <a:pt x="150" y="185"/>
                    </a:cubicBezTo>
                    <a:cubicBezTo>
                      <a:pt x="150" y="183"/>
                      <a:pt x="149" y="181"/>
                      <a:pt x="148" y="179"/>
                    </a:cubicBezTo>
                    <a:cubicBezTo>
                      <a:pt x="146" y="177"/>
                      <a:pt x="144" y="175"/>
                      <a:pt x="141" y="172"/>
                    </a:cubicBezTo>
                    <a:cubicBezTo>
                      <a:pt x="29" y="79"/>
                      <a:pt x="29" y="79"/>
                      <a:pt x="29" y="79"/>
                    </a:cubicBezTo>
                    <a:cubicBezTo>
                      <a:pt x="27" y="77"/>
                      <a:pt x="24" y="75"/>
                      <a:pt x="22" y="74"/>
                    </a:cubicBezTo>
                    <a:cubicBezTo>
                      <a:pt x="20" y="73"/>
                      <a:pt x="18" y="73"/>
                      <a:pt x="16" y="73"/>
                    </a:cubicBezTo>
                    <a:cubicBezTo>
                      <a:pt x="15" y="74"/>
                      <a:pt x="13" y="75"/>
                      <a:pt x="11" y="76"/>
                    </a:cubicBezTo>
                    <a:cubicBezTo>
                      <a:pt x="10" y="78"/>
                      <a:pt x="8" y="79"/>
                      <a:pt x="8" y="80"/>
                    </a:cubicBezTo>
                    <a:cubicBezTo>
                      <a:pt x="0" y="73"/>
                      <a:pt x="0" y="73"/>
                      <a:pt x="0" y="73"/>
                    </a:cubicBezTo>
                    <a:cubicBezTo>
                      <a:pt x="35" y="0"/>
                      <a:pt x="35" y="0"/>
                      <a:pt x="35" y="0"/>
                    </a:cubicBezTo>
                    <a:cubicBezTo>
                      <a:pt x="73" y="31"/>
                      <a:pt x="73" y="31"/>
                      <a:pt x="73" y="31"/>
                    </a:cubicBezTo>
                    <a:cubicBezTo>
                      <a:pt x="70" y="36"/>
                      <a:pt x="70" y="36"/>
                      <a:pt x="70" y="36"/>
                    </a:cubicBezTo>
                    <a:cubicBezTo>
                      <a:pt x="64" y="33"/>
                      <a:pt x="58" y="30"/>
                      <a:pt x="50" y="27"/>
                    </a:cubicBezTo>
                    <a:cubicBezTo>
                      <a:pt x="42" y="25"/>
                      <a:pt x="37" y="25"/>
                      <a:pt x="36" y="27"/>
                    </a:cubicBezTo>
                    <a:cubicBezTo>
                      <a:pt x="35" y="28"/>
                      <a:pt x="34" y="30"/>
                      <a:pt x="32" y="32"/>
                    </a:cubicBezTo>
                    <a:cubicBezTo>
                      <a:pt x="31" y="33"/>
                      <a:pt x="30" y="36"/>
                      <a:pt x="29" y="38"/>
                    </a:cubicBezTo>
                    <a:cubicBezTo>
                      <a:pt x="22" y="53"/>
                      <a:pt x="22" y="53"/>
                      <a:pt x="22" y="53"/>
                    </a:cubicBezTo>
                    <a:cubicBezTo>
                      <a:pt x="84" y="105"/>
                      <a:pt x="84" y="105"/>
                      <a:pt x="84" y="105"/>
                    </a:cubicBezTo>
                    <a:cubicBezTo>
                      <a:pt x="89" y="94"/>
                      <a:pt x="89" y="94"/>
                      <a:pt x="89" y="94"/>
                    </a:cubicBezTo>
                    <a:cubicBezTo>
                      <a:pt x="91" y="91"/>
                      <a:pt x="91" y="88"/>
                      <a:pt x="91" y="85"/>
                    </a:cubicBezTo>
                    <a:cubicBezTo>
                      <a:pt x="91" y="83"/>
                      <a:pt x="90" y="80"/>
                      <a:pt x="88" y="76"/>
                    </a:cubicBezTo>
                    <a:cubicBezTo>
                      <a:pt x="86" y="74"/>
                      <a:pt x="84" y="71"/>
                      <a:pt x="81" y="67"/>
                    </a:cubicBezTo>
                    <a:cubicBezTo>
                      <a:pt x="77" y="63"/>
                      <a:pt x="74" y="60"/>
                      <a:pt x="71" y="57"/>
                    </a:cubicBezTo>
                    <a:cubicBezTo>
                      <a:pt x="74" y="52"/>
                      <a:pt x="74" y="52"/>
                      <a:pt x="74" y="52"/>
                    </a:cubicBezTo>
                    <a:cubicBezTo>
                      <a:pt x="135" y="103"/>
                      <a:pt x="135" y="103"/>
                      <a:pt x="135" y="103"/>
                    </a:cubicBezTo>
                    <a:cubicBezTo>
                      <a:pt x="132" y="108"/>
                      <a:pt x="132" y="108"/>
                      <a:pt x="132" y="108"/>
                    </a:cubicBezTo>
                    <a:cubicBezTo>
                      <a:pt x="129" y="105"/>
                      <a:pt x="125" y="103"/>
                      <a:pt x="120" y="100"/>
                    </a:cubicBezTo>
                    <a:cubicBezTo>
                      <a:pt x="116" y="98"/>
                      <a:pt x="113" y="96"/>
                      <a:pt x="111" y="95"/>
                    </a:cubicBezTo>
                    <a:cubicBezTo>
                      <a:pt x="107" y="94"/>
                      <a:pt x="104" y="94"/>
                      <a:pt x="103" y="95"/>
                    </a:cubicBezTo>
                    <a:cubicBezTo>
                      <a:pt x="101" y="96"/>
                      <a:pt x="99" y="98"/>
                      <a:pt x="98" y="101"/>
                    </a:cubicBezTo>
                    <a:cubicBezTo>
                      <a:pt x="93" y="112"/>
                      <a:pt x="93" y="112"/>
                      <a:pt x="93" y="112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4" y="155"/>
                      <a:pt x="148" y="158"/>
                      <a:pt x="151" y="160"/>
                    </a:cubicBezTo>
                    <a:cubicBezTo>
                      <a:pt x="154" y="162"/>
                      <a:pt x="156" y="163"/>
                      <a:pt x="158" y="163"/>
                    </a:cubicBezTo>
                    <a:cubicBezTo>
                      <a:pt x="160" y="163"/>
                      <a:pt x="162" y="162"/>
                      <a:pt x="163" y="160"/>
                    </a:cubicBezTo>
                    <a:cubicBezTo>
                      <a:pt x="165" y="158"/>
                      <a:pt x="166" y="156"/>
                      <a:pt x="168" y="152"/>
                    </a:cubicBezTo>
                    <a:cubicBezTo>
                      <a:pt x="169" y="151"/>
                      <a:pt x="170" y="149"/>
                      <a:pt x="171" y="146"/>
                    </a:cubicBezTo>
                    <a:cubicBezTo>
                      <a:pt x="172" y="144"/>
                      <a:pt x="173" y="142"/>
                      <a:pt x="173" y="140"/>
                    </a:cubicBezTo>
                    <a:cubicBezTo>
                      <a:pt x="174" y="138"/>
                      <a:pt x="174" y="136"/>
                      <a:pt x="174" y="133"/>
                    </a:cubicBezTo>
                    <a:cubicBezTo>
                      <a:pt x="174" y="131"/>
                      <a:pt x="174" y="129"/>
                      <a:pt x="173" y="127"/>
                    </a:cubicBezTo>
                    <a:cubicBezTo>
                      <a:pt x="170" y="122"/>
                      <a:pt x="166" y="115"/>
                      <a:pt x="160" y="107"/>
                    </a:cubicBezTo>
                    <a:cubicBezTo>
                      <a:pt x="154" y="99"/>
                      <a:pt x="149" y="93"/>
                      <a:pt x="146" y="89"/>
                    </a:cubicBezTo>
                    <a:lnTo>
                      <a:pt x="149" y="85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3" name="íṧḻïďé">
                <a:extLst>
                  <a:ext uri="{FF2B5EF4-FFF2-40B4-BE49-F238E27FC236}">
                    <a16:creationId xmlns:a16="http://schemas.microsoft.com/office/drawing/2014/main" id="{B09F8A3C-88B5-4819-8A2F-6D9786527AB7}"/>
                  </a:ext>
                </a:extLst>
              </p:cNvPr>
              <p:cNvSpPr/>
              <p:nvPr/>
            </p:nvSpPr>
            <p:spPr bwMode="auto">
              <a:xfrm>
                <a:off x="3756026" y="3581401"/>
                <a:ext cx="144463" cy="115888"/>
              </a:xfrm>
              <a:custGeom>
                <a:avLst/>
                <a:gdLst>
                  <a:gd name="T0" fmla="*/ 182 w 184"/>
                  <a:gd name="T1" fmla="*/ 126 h 148"/>
                  <a:gd name="T2" fmla="*/ 170 w 184"/>
                  <a:gd name="T3" fmla="*/ 141 h 148"/>
                  <a:gd name="T4" fmla="*/ 148 w 184"/>
                  <a:gd name="T5" fmla="*/ 147 h 148"/>
                  <a:gd name="T6" fmla="*/ 117 w 184"/>
                  <a:gd name="T7" fmla="*/ 144 h 148"/>
                  <a:gd name="T8" fmla="*/ 79 w 184"/>
                  <a:gd name="T9" fmla="*/ 129 h 148"/>
                  <a:gd name="T10" fmla="*/ 43 w 184"/>
                  <a:gd name="T11" fmla="*/ 107 h 148"/>
                  <a:gd name="T12" fmla="*/ 17 w 184"/>
                  <a:gd name="T13" fmla="*/ 81 h 148"/>
                  <a:gd name="T14" fmla="*/ 3 w 184"/>
                  <a:gd name="T15" fmla="*/ 56 h 148"/>
                  <a:gd name="T16" fmla="*/ 2 w 184"/>
                  <a:gd name="T17" fmla="*/ 33 h 148"/>
                  <a:gd name="T18" fmla="*/ 9 w 184"/>
                  <a:gd name="T19" fmla="*/ 21 h 148"/>
                  <a:gd name="T20" fmla="*/ 21 w 184"/>
                  <a:gd name="T21" fmla="*/ 13 h 148"/>
                  <a:gd name="T22" fmla="*/ 14 w 184"/>
                  <a:gd name="T23" fmla="*/ 6 h 148"/>
                  <a:gd name="T24" fmla="*/ 16 w 184"/>
                  <a:gd name="T25" fmla="*/ 0 h 148"/>
                  <a:gd name="T26" fmla="*/ 77 w 184"/>
                  <a:gd name="T27" fmla="*/ 30 h 148"/>
                  <a:gd name="T28" fmla="*/ 76 w 184"/>
                  <a:gd name="T29" fmla="*/ 36 h 148"/>
                  <a:gd name="T30" fmla="*/ 55 w 184"/>
                  <a:gd name="T31" fmla="*/ 30 h 148"/>
                  <a:gd name="T32" fmla="*/ 36 w 184"/>
                  <a:gd name="T33" fmla="*/ 27 h 148"/>
                  <a:gd name="T34" fmla="*/ 20 w 184"/>
                  <a:gd name="T35" fmla="*/ 29 h 148"/>
                  <a:gd name="T36" fmla="*/ 12 w 184"/>
                  <a:gd name="T37" fmla="*/ 38 h 148"/>
                  <a:gd name="T38" fmla="*/ 14 w 184"/>
                  <a:gd name="T39" fmla="*/ 54 h 148"/>
                  <a:gd name="T40" fmla="*/ 26 w 184"/>
                  <a:gd name="T41" fmla="*/ 72 h 148"/>
                  <a:gd name="T42" fmla="*/ 49 w 184"/>
                  <a:gd name="T43" fmla="*/ 91 h 148"/>
                  <a:gd name="T44" fmla="*/ 83 w 184"/>
                  <a:gd name="T45" fmla="*/ 111 h 148"/>
                  <a:gd name="T46" fmla="*/ 114 w 184"/>
                  <a:gd name="T47" fmla="*/ 123 h 148"/>
                  <a:gd name="T48" fmla="*/ 140 w 184"/>
                  <a:gd name="T49" fmla="*/ 128 h 148"/>
                  <a:gd name="T50" fmla="*/ 159 w 184"/>
                  <a:gd name="T51" fmla="*/ 125 h 148"/>
                  <a:gd name="T52" fmla="*/ 169 w 184"/>
                  <a:gd name="T53" fmla="*/ 114 h 148"/>
                  <a:gd name="T54" fmla="*/ 170 w 184"/>
                  <a:gd name="T55" fmla="*/ 101 h 148"/>
                  <a:gd name="T56" fmla="*/ 164 w 184"/>
                  <a:gd name="T57" fmla="*/ 88 h 148"/>
                  <a:gd name="T58" fmla="*/ 154 w 184"/>
                  <a:gd name="T59" fmla="*/ 76 h 148"/>
                  <a:gd name="T60" fmla="*/ 140 w 184"/>
                  <a:gd name="T61" fmla="*/ 64 h 148"/>
                  <a:gd name="T62" fmla="*/ 146 w 184"/>
                  <a:gd name="T63" fmla="*/ 60 h 148"/>
                  <a:gd name="T64" fmla="*/ 178 w 184"/>
                  <a:gd name="T65" fmla="*/ 95 h 148"/>
                  <a:gd name="T66" fmla="*/ 182 w 184"/>
                  <a:gd name="T67" fmla="*/ 126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148">
                    <a:moveTo>
                      <a:pt x="182" y="126"/>
                    </a:moveTo>
                    <a:cubicBezTo>
                      <a:pt x="180" y="132"/>
                      <a:pt x="176" y="137"/>
                      <a:pt x="170" y="141"/>
                    </a:cubicBezTo>
                    <a:cubicBezTo>
                      <a:pt x="165" y="145"/>
                      <a:pt x="157" y="147"/>
                      <a:pt x="148" y="147"/>
                    </a:cubicBezTo>
                    <a:cubicBezTo>
                      <a:pt x="139" y="148"/>
                      <a:pt x="129" y="147"/>
                      <a:pt x="117" y="144"/>
                    </a:cubicBezTo>
                    <a:cubicBezTo>
                      <a:pt x="106" y="141"/>
                      <a:pt x="93" y="136"/>
                      <a:pt x="79" y="129"/>
                    </a:cubicBezTo>
                    <a:cubicBezTo>
                      <a:pt x="65" y="122"/>
                      <a:pt x="53" y="115"/>
                      <a:pt x="43" y="107"/>
                    </a:cubicBezTo>
                    <a:cubicBezTo>
                      <a:pt x="32" y="98"/>
                      <a:pt x="24" y="90"/>
                      <a:pt x="17" y="81"/>
                    </a:cubicBezTo>
                    <a:cubicBezTo>
                      <a:pt x="10" y="73"/>
                      <a:pt x="5" y="64"/>
                      <a:pt x="3" y="56"/>
                    </a:cubicBezTo>
                    <a:cubicBezTo>
                      <a:pt x="0" y="48"/>
                      <a:pt x="0" y="40"/>
                      <a:pt x="2" y="33"/>
                    </a:cubicBezTo>
                    <a:cubicBezTo>
                      <a:pt x="3" y="28"/>
                      <a:pt x="6" y="24"/>
                      <a:pt x="9" y="21"/>
                    </a:cubicBezTo>
                    <a:cubicBezTo>
                      <a:pt x="12" y="18"/>
                      <a:pt x="17" y="15"/>
                      <a:pt x="21" y="13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6" y="36"/>
                      <a:pt x="76" y="36"/>
                      <a:pt x="76" y="36"/>
                    </a:cubicBezTo>
                    <a:cubicBezTo>
                      <a:pt x="70" y="34"/>
                      <a:pt x="63" y="32"/>
                      <a:pt x="55" y="30"/>
                    </a:cubicBezTo>
                    <a:cubicBezTo>
                      <a:pt x="48" y="28"/>
                      <a:pt x="41" y="27"/>
                      <a:pt x="36" y="27"/>
                    </a:cubicBezTo>
                    <a:cubicBezTo>
                      <a:pt x="30" y="26"/>
                      <a:pt x="24" y="27"/>
                      <a:pt x="20" y="29"/>
                    </a:cubicBezTo>
                    <a:cubicBezTo>
                      <a:pt x="16" y="30"/>
                      <a:pt x="14" y="33"/>
                      <a:pt x="12" y="38"/>
                    </a:cubicBezTo>
                    <a:cubicBezTo>
                      <a:pt x="11" y="42"/>
                      <a:pt x="12" y="48"/>
                      <a:pt x="14" y="54"/>
                    </a:cubicBezTo>
                    <a:cubicBezTo>
                      <a:pt x="16" y="59"/>
                      <a:pt x="20" y="66"/>
                      <a:pt x="26" y="72"/>
                    </a:cubicBezTo>
                    <a:cubicBezTo>
                      <a:pt x="32" y="78"/>
                      <a:pt x="40" y="85"/>
                      <a:pt x="49" y="91"/>
                    </a:cubicBezTo>
                    <a:cubicBezTo>
                      <a:pt x="59" y="98"/>
                      <a:pt x="70" y="104"/>
                      <a:pt x="83" y="111"/>
                    </a:cubicBezTo>
                    <a:cubicBezTo>
                      <a:pt x="94" y="116"/>
                      <a:pt x="104" y="120"/>
                      <a:pt x="114" y="123"/>
                    </a:cubicBezTo>
                    <a:cubicBezTo>
                      <a:pt x="123" y="126"/>
                      <a:pt x="132" y="128"/>
                      <a:pt x="140" y="128"/>
                    </a:cubicBezTo>
                    <a:cubicBezTo>
                      <a:pt x="148" y="129"/>
                      <a:pt x="154" y="127"/>
                      <a:pt x="159" y="125"/>
                    </a:cubicBezTo>
                    <a:cubicBezTo>
                      <a:pt x="165" y="123"/>
                      <a:pt x="168" y="119"/>
                      <a:pt x="169" y="114"/>
                    </a:cubicBezTo>
                    <a:cubicBezTo>
                      <a:pt x="171" y="110"/>
                      <a:pt x="171" y="105"/>
                      <a:pt x="170" y="101"/>
                    </a:cubicBezTo>
                    <a:cubicBezTo>
                      <a:pt x="168" y="97"/>
                      <a:pt x="167" y="92"/>
                      <a:pt x="164" y="88"/>
                    </a:cubicBezTo>
                    <a:cubicBezTo>
                      <a:pt x="161" y="84"/>
                      <a:pt x="158" y="80"/>
                      <a:pt x="154" y="76"/>
                    </a:cubicBezTo>
                    <a:cubicBezTo>
                      <a:pt x="150" y="71"/>
                      <a:pt x="145" y="67"/>
                      <a:pt x="140" y="64"/>
                    </a:cubicBezTo>
                    <a:cubicBezTo>
                      <a:pt x="146" y="60"/>
                      <a:pt x="146" y="60"/>
                      <a:pt x="146" y="60"/>
                    </a:cubicBezTo>
                    <a:cubicBezTo>
                      <a:pt x="162" y="73"/>
                      <a:pt x="172" y="85"/>
                      <a:pt x="178" y="95"/>
                    </a:cubicBezTo>
                    <a:cubicBezTo>
                      <a:pt x="183" y="106"/>
                      <a:pt x="184" y="116"/>
                      <a:pt x="182" y="126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iSlídè">
                <a:extLst>
                  <a:ext uri="{FF2B5EF4-FFF2-40B4-BE49-F238E27FC236}">
                    <a16:creationId xmlns:a16="http://schemas.microsoft.com/office/drawing/2014/main" id="{9B63C3C8-4AE0-4405-ACE9-01CA4A11816E}"/>
                  </a:ext>
                </a:extLst>
              </p:cNvPr>
              <p:cNvSpPr/>
              <p:nvPr/>
            </p:nvSpPr>
            <p:spPr bwMode="auto">
              <a:xfrm>
                <a:off x="3767138" y="3487738"/>
                <a:ext cx="155575" cy="131763"/>
              </a:xfrm>
              <a:custGeom>
                <a:avLst/>
                <a:gdLst>
                  <a:gd name="T0" fmla="*/ 199 w 199"/>
                  <a:gd name="T1" fmla="*/ 54 h 167"/>
                  <a:gd name="T2" fmla="*/ 191 w 199"/>
                  <a:gd name="T3" fmla="*/ 99 h 167"/>
                  <a:gd name="T4" fmla="*/ 182 w 199"/>
                  <a:gd name="T5" fmla="*/ 97 h 167"/>
                  <a:gd name="T6" fmla="*/ 183 w 199"/>
                  <a:gd name="T7" fmla="*/ 91 h 167"/>
                  <a:gd name="T8" fmla="*/ 182 w 199"/>
                  <a:gd name="T9" fmla="*/ 86 h 167"/>
                  <a:gd name="T10" fmla="*/ 178 w 199"/>
                  <a:gd name="T11" fmla="*/ 81 h 167"/>
                  <a:gd name="T12" fmla="*/ 170 w 199"/>
                  <a:gd name="T13" fmla="*/ 77 h 167"/>
                  <a:gd name="T14" fmla="*/ 106 w 199"/>
                  <a:gd name="T15" fmla="*/ 58 h 167"/>
                  <a:gd name="T16" fmla="*/ 97 w 199"/>
                  <a:gd name="T17" fmla="*/ 109 h 167"/>
                  <a:gd name="T18" fmla="*/ 160 w 199"/>
                  <a:gd name="T19" fmla="*/ 128 h 167"/>
                  <a:gd name="T20" fmla="*/ 167 w 199"/>
                  <a:gd name="T21" fmla="*/ 130 h 167"/>
                  <a:gd name="T22" fmla="*/ 173 w 199"/>
                  <a:gd name="T23" fmla="*/ 128 h 167"/>
                  <a:gd name="T24" fmla="*/ 176 w 199"/>
                  <a:gd name="T25" fmla="*/ 124 h 167"/>
                  <a:gd name="T26" fmla="*/ 178 w 199"/>
                  <a:gd name="T27" fmla="*/ 119 h 167"/>
                  <a:gd name="T28" fmla="*/ 187 w 199"/>
                  <a:gd name="T29" fmla="*/ 122 h 167"/>
                  <a:gd name="T30" fmla="*/ 180 w 199"/>
                  <a:gd name="T31" fmla="*/ 167 h 167"/>
                  <a:gd name="T32" fmla="*/ 171 w 199"/>
                  <a:gd name="T33" fmla="*/ 164 h 167"/>
                  <a:gd name="T34" fmla="*/ 171 w 199"/>
                  <a:gd name="T35" fmla="*/ 159 h 167"/>
                  <a:gd name="T36" fmla="*/ 170 w 199"/>
                  <a:gd name="T37" fmla="*/ 154 h 167"/>
                  <a:gd name="T38" fmla="*/ 166 w 199"/>
                  <a:gd name="T39" fmla="*/ 149 h 167"/>
                  <a:gd name="T40" fmla="*/ 158 w 199"/>
                  <a:gd name="T41" fmla="*/ 145 h 167"/>
                  <a:gd name="T42" fmla="*/ 28 w 199"/>
                  <a:gd name="T43" fmla="*/ 106 h 167"/>
                  <a:gd name="T44" fmla="*/ 21 w 199"/>
                  <a:gd name="T45" fmla="*/ 105 h 167"/>
                  <a:gd name="T46" fmla="*/ 15 w 199"/>
                  <a:gd name="T47" fmla="*/ 107 h 167"/>
                  <a:gd name="T48" fmla="*/ 11 w 199"/>
                  <a:gd name="T49" fmla="*/ 111 h 167"/>
                  <a:gd name="T50" fmla="*/ 9 w 199"/>
                  <a:gd name="T51" fmla="*/ 115 h 167"/>
                  <a:gd name="T52" fmla="*/ 0 w 199"/>
                  <a:gd name="T53" fmla="*/ 113 h 167"/>
                  <a:gd name="T54" fmla="*/ 7 w 199"/>
                  <a:gd name="T55" fmla="*/ 67 h 167"/>
                  <a:gd name="T56" fmla="*/ 16 w 199"/>
                  <a:gd name="T57" fmla="*/ 70 h 167"/>
                  <a:gd name="T58" fmla="*/ 17 w 199"/>
                  <a:gd name="T59" fmla="*/ 76 h 167"/>
                  <a:gd name="T60" fmla="*/ 18 w 199"/>
                  <a:gd name="T61" fmla="*/ 81 h 167"/>
                  <a:gd name="T62" fmla="*/ 22 w 199"/>
                  <a:gd name="T63" fmla="*/ 86 h 167"/>
                  <a:gd name="T64" fmla="*/ 30 w 199"/>
                  <a:gd name="T65" fmla="*/ 89 h 167"/>
                  <a:gd name="T66" fmla="*/ 86 w 199"/>
                  <a:gd name="T67" fmla="*/ 106 h 167"/>
                  <a:gd name="T68" fmla="*/ 95 w 199"/>
                  <a:gd name="T69" fmla="*/ 55 h 167"/>
                  <a:gd name="T70" fmla="*/ 40 w 199"/>
                  <a:gd name="T71" fmla="*/ 38 h 167"/>
                  <a:gd name="T72" fmla="*/ 32 w 199"/>
                  <a:gd name="T73" fmla="*/ 37 h 167"/>
                  <a:gd name="T74" fmla="*/ 27 w 199"/>
                  <a:gd name="T75" fmla="*/ 39 h 167"/>
                  <a:gd name="T76" fmla="*/ 23 w 199"/>
                  <a:gd name="T77" fmla="*/ 43 h 167"/>
                  <a:gd name="T78" fmla="*/ 20 w 199"/>
                  <a:gd name="T79" fmla="*/ 48 h 167"/>
                  <a:gd name="T80" fmla="*/ 11 w 199"/>
                  <a:gd name="T81" fmla="*/ 45 h 167"/>
                  <a:gd name="T82" fmla="*/ 19 w 199"/>
                  <a:gd name="T83" fmla="*/ 0 h 167"/>
                  <a:gd name="T84" fmla="*/ 28 w 199"/>
                  <a:gd name="T85" fmla="*/ 2 h 167"/>
                  <a:gd name="T86" fmla="*/ 29 w 199"/>
                  <a:gd name="T87" fmla="*/ 8 h 167"/>
                  <a:gd name="T88" fmla="*/ 30 w 199"/>
                  <a:gd name="T89" fmla="*/ 13 h 167"/>
                  <a:gd name="T90" fmla="*/ 34 w 199"/>
                  <a:gd name="T91" fmla="*/ 18 h 167"/>
                  <a:gd name="T92" fmla="*/ 42 w 199"/>
                  <a:gd name="T93" fmla="*/ 21 h 167"/>
                  <a:gd name="T94" fmla="*/ 171 w 199"/>
                  <a:gd name="T95" fmla="*/ 61 h 167"/>
                  <a:gd name="T96" fmla="*/ 179 w 199"/>
                  <a:gd name="T97" fmla="*/ 62 h 167"/>
                  <a:gd name="T98" fmla="*/ 185 w 199"/>
                  <a:gd name="T99" fmla="*/ 60 h 167"/>
                  <a:gd name="T100" fmla="*/ 188 w 199"/>
                  <a:gd name="T101" fmla="*/ 56 h 167"/>
                  <a:gd name="T102" fmla="*/ 190 w 199"/>
                  <a:gd name="T103" fmla="*/ 51 h 167"/>
                  <a:gd name="T104" fmla="*/ 199 w 199"/>
                  <a:gd name="T105" fmla="*/ 54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99" h="167">
                    <a:moveTo>
                      <a:pt x="199" y="54"/>
                    </a:moveTo>
                    <a:cubicBezTo>
                      <a:pt x="191" y="99"/>
                      <a:pt x="191" y="99"/>
                      <a:pt x="191" y="99"/>
                    </a:cubicBezTo>
                    <a:cubicBezTo>
                      <a:pt x="182" y="97"/>
                      <a:pt x="182" y="97"/>
                      <a:pt x="182" y="97"/>
                    </a:cubicBezTo>
                    <a:cubicBezTo>
                      <a:pt x="182" y="95"/>
                      <a:pt x="182" y="93"/>
                      <a:pt x="183" y="91"/>
                    </a:cubicBezTo>
                    <a:cubicBezTo>
                      <a:pt x="183" y="89"/>
                      <a:pt x="182" y="87"/>
                      <a:pt x="182" y="86"/>
                    </a:cubicBezTo>
                    <a:cubicBezTo>
                      <a:pt x="181" y="84"/>
                      <a:pt x="180" y="82"/>
                      <a:pt x="178" y="81"/>
                    </a:cubicBezTo>
                    <a:cubicBezTo>
                      <a:pt x="176" y="80"/>
                      <a:pt x="173" y="78"/>
                      <a:pt x="170" y="77"/>
                    </a:cubicBezTo>
                    <a:cubicBezTo>
                      <a:pt x="106" y="58"/>
                      <a:pt x="106" y="58"/>
                      <a:pt x="106" y="58"/>
                    </a:cubicBezTo>
                    <a:cubicBezTo>
                      <a:pt x="97" y="109"/>
                      <a:pt x="97" y="109"/>
                      <a:pt x="97" y="109"/>
                    </a:cubicBezTo>
                    <a:cubicBezTo>
                      <a:pt x="160" y="128"/>
                      <a:pt x="160" y="128"/>
                      <a:pt x="160" y="128"/>
                    </a:cubicBezTo>
                    <a:cubicBezTo>
                      <a:pt x="163" y="129"/>
                      <a:pt x="165" y="130"/>
                      <a:pt x="167" y="130"/>
                    </a:cubicBezTo>
                    <a:cubicBezTo>
                      <a:pt x="169" y="130"/>
                      <a:pt x="171" y="129"/>
                      <a:pt x="173" y="128"/>
                    </a:cubicBezTo>
                    <a:cubicBezTo>
                      <a:pt x="174" y="127"/>
                      <a:pt x="175" y="126"/>
                      <a:pt x="176" y="124"/>
                    </a:cubicBezTo>
                    <a:cubicBezTo>
                      <a:pt x="177" y="122"/>
                      <a:pt x="178" y="120"/>
                      <a:pt x="178" y="119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0" y="167"/>
                      <a:pt x="180" y="167"/>
                      <a:pt x="180" y="167"/>
                    </a:cubicBezTo>
                    <a:cubicBezTo>
                      <a:pt x="171" y="164"/>
                      <a:pt x="171" y="164"/>
                      <a:pt x="171" y="164"/>
                    </a:cubicBezTo>
                    <a:cubicBezTo>
                      <a:pt x="171" y="163"/>
                      <a:pt x="171" y="161"/>
                      <a:pt x="171" y="159"/>
                    </a:cubicBezTo>
                    <a:cubicBezTo>
                      <a:pt x="171" y="156"/>
                      <a:pt x="171" y="155"/>
                      <a:pt x="170" y="154"/>
                    </a:cubicBezTo>
                    <a:cubicBezTo>
                      <a:pt x="169" y="152"/>
                      <a:pt x="168" y="150"/>
                      <a:pt x="166" y="149"/>
                    </a:cubicBezTo>
                    <a:cubicBezTo>
                      <a:pt x="164" y="147"/>
                      <a:pt x="161" y="146"/>
                      <a:pt x="158" y="145"/>
                    </a:cubicBezTo>
                    <a:cubicBezTo>
                      <a:pt x="28" y="106"/>
                      <a:pt x="28" y="106"/>
                      <a:pt x="28" y="106"/>
                    </a:cubicBezTo>
                    <a:cubicBezTo>
                      <a:pt x="26" y="105"/>
                      <a:pt x="23" y="105"/>
                      <a:pt x="21" y="105"/>
                    </a:cubicBezTo>
                    <a:cubicBezTo>
                      <a:pt x="18" y="105"/>
                      <a:pt x="16" y="105"/>
                      <a:pt x="15" y="107"/>
                    </a:cubicBezTo>
                    <a:cubicBezTo>
                      <a:pt x="13" y="108"/>
                      <a:pt x="12" y="109"/>
                      <a:pt x="11" y="111"/>
                    </a:cubicBezTo>
                    <a:cubicBezTo>
                      <a:pt x="10" y="113"/>
                      <a:pt x="9" y="114"/>
                      <a:pt x="9" y="115"/>
                    </a:cubicBezTo>
                    <a:cubicBezTo>
                      <a:pt x="0" y="113"/>
                      <a:pt x="0" y="113"/>
                      <a:pt x="0" y="113"/>
                    </a:cubicBezTo>
                    <a:cubicBezTo>
                      <a:pt x="7" y="67"/>
                      <a:pt x="7" y="67"/>
                      <a:pt x="7" y="67"/>
                    </a:cubicBezTo>
                    <a:cubicBezTo>
                      <a:pt x="16" y="70"/>
                      <a:pt x="16" y="70"/>
                      <a:pt x="16" y="70"/>
                    </a:cubicBezTo>
                    <a:cubicBezTo>
                      <a:pt x="16" y="72"/>
                      <a:pt x="16" y="73"/>
                      <a:pt x="17" y="76"/>
                    </a:cubicBezTo>
                    <a:cubicBezTo>
                      <a:pt x="17" y="78"/>
                      <a:pt x="17" y="80"/>
                      <a:pt x="18" y="81"/>
                    </a:cubicBezTo>
                    <a:cubicBezTo>
                      <a:pt x="19" y="83"/>
                      <a:pt x="20" y="85"/>
                      <a:pt x="22" y="86"/>
                    </a:cubicBezTo>
                    <a:cubicBezTo>
                      <a:pt x="25" y="87"/>
                      <a:pt x="27" y="88"/>
                      <a:pt x="30" y="89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95" y="55"/>
                      <a:pt x="95" y="55"/>
                      <a:pt x="95" y="55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37" y="37"/>
                      <a:pt x="35" y="37"/>
                      <a:pt x="32" y="37"/>
                    </a:cubicBezTo>
                    <a:cubicBezTo>
                      <a:pt x="30" y="37"/>
                      <a:pt x="28" y="38"/>
                      <a:pt x="27" y="39"/>
                    </a:cubicBezTo>
                    <a:cubicBezTo>
                      <a:pt x="25" y="40"/>
                      <a:pt x="24" y="41"/>
                      <a:pt x="23" y="43"/>
                    </a:cubicBezTo>
                    <a:cubicBezTo>
                      <a:pt x="22" y="45"/>
                      <a:pt x="21" y="46"/>
                      <a:pt x="20" y="48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4"/>
                      <a:pt x="28" y="6"/>
                      <a:pt x="29" y="8"/>
                    </a:cubicBezTo>
                    <a:cubicBezTo>
                      <a:pt x="29" y="10"/>
                      <a:pt x="29" y="12"/>
                      <a:pt x="30" y="13"/>
                    </a:cubicBezTo>
                    <a:cubicBezTo>
                      <a:pt x="30" y="15"/>
                      <a:pt x="32" y="17"/>
                      <a:pt x="34" y="18"/>
                    </a:cubicBezTo>
                    <a:cubicBezTo>
                      <a:pt x="36" y="19"/>
                      <a:pt x="39" y="21"/>
                      <a:pt x="42" y="21"/>
                    </a:cubicBezTo>
                    <a:cubicBezTo>
                      <a:pt x="171" y="61"/>
                      <a:pt x="171" y="61"/>
                      <a:pt x="171" y="61"/>
                    </a:cubicBezTo>
                    <a:cubicBezTo>
                      <a:pt x="174" y="62"/>
                      <a:pt x="177" y="62"/>
                      <a:pt x="179" y="62"/>
                    </a:cubicBezTo>
                    <a:cubicBezTo>
                      <a:pt x="181" y="62"/>
                      <a:pt x="183" y="61"/>
                      <a:pt x="185" y="60"/>
                    </a:cubicBezTo>
                    <a:cubicBezTo>
                      <a:pt x="186" y="59"/>
                      <a:pt x="187" y="58"/>
                      <a:pt x="188" y="56"/>
                    </a:cubicBezTo>
                    <a:cubicBezTo>
                      <a:pt x="189" y="54"/>
                      <a:pt x="190" y="52"/>
                      <a:pt x="190" y="51"/>
                    </a:cubicBezTo>
                    <a:lnTo>
                      <a:pt x="199" y="54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îṣľíḋé">
                <a:extLst>
                  <a:ext uri="{FF2B5EF4-FFF2-40B4-BE49-F238E27FC236}">
                    <a16:creationId xmlns:a16="http://schemas.microsoft.com/office/drawing/2014/main" id="{472C7F56-01D6-42A9-8C6D-DE1F9A7FBB66}"/>
                  </a:ext>
                </a:extLst>
              </p:cNvPr>
              <p:cNvSpPr/>
              <p:nvPr/>
            </p:nvSpPr>
            <p:spPr bwMode="auto">
              <a:xfrm>
                <a:off x="3783013" y="3394076"/>
                <a:ext cx="147638" cy="96838"/>
              </a:xfrm>
              <a:custGeom>
                <a:avLst/>
                <a:gdLst>
                  <a:gd name="T0" fmla="*/ 11 w 188"/>
                  <a:gd name="T1" fmla="*/ 0 h 124"/>
                  <a:gd name="T2" fmla="*/ 13 w 188"/>
                  <a:gd name="T3" fmla="*/ 7 h 124"/>
                  <a:gd name="T4" fmla="*/ 17 w 188"/>
                  <a:gd name="T5" fmla="*/ 14 h 124"/>
                  <a:gd name="T6" fmla="*/ 29 w 188"/>
                  <a:gd name="T7" fmla="*/ 18 h 124"/>
                  <a:gd name="T8" fmla="*/ 53 w 188"/>
                  <a:gd name="T9" fmla="*/ 20 h 124"/>
                  <a:gd name="T10" fmla="*/ 188 w 188"/>
                  <a:gd name="T11" fmla="*/ 23 h 124"/>
                  <a:gd name="T12" fmla="*/ 188 w 188"/>
                  <a:gd name="T13" fmla="*/ 30 h 124"/>
                  <a:gd name="T14" fmla="*/ 36 w 188"/>
                  <a:gd name="T15" fmla="*/ 94 h 124"/>
                  <a:gd name="T16" fmla="*/ 131 w 188"/>
                  <a:gd name="T17" fmla="*/ 96 h 124"/>
                  <a:gd name="T18" fmla="*/ 156 w 188"/>
                  <a:gd name="T19" fmla="*/ 96 h 124"/>
                  <a:gd name="T20" fmla="*/ 168 w 188"/>
                  <a:gd name="T21" fmla="*/ 92 h 124"/>
                  <a:gd name="T22" fmla="*/ 173 w 188"/>
                  <a:gd name="T23" fmla="*/ 85 h 124"/>
                  <a:gd name="T24" fmla="*/ 176 w 188"/>
                  <a:gd name="T25" fmla="*/ 77 h 124"/>
                  <a:gd name="T26" fmla="*/ 185 w 188"/>
                  <a:gd name="T27" fmla="*/ 78 h 124"/>
                  <a:gd name="T28" fmla="*/ 185 w 188"/>
                  <a:gd name="T29" fmla="*/ 124 h 124"/>
                  <a:gd name="T30" fmla="*/ 176 w 188"/>
                  <a:gd name="T31" fmla="*/ 123 h 124"/>
                  <a:gd name="T32" fmla="*/ 173 w 188"/>
                  <a:gd name="T33" fmla="*/ 116 h 124"/>
                  <a:gd name="T34" fmla="*/ 169 w 188"/>
                  <a:gd name="T35" fmla="*/ 110 h 124"/>
                  <a:gd name="T36" fmla="*/ 158 w 188"/>
                  <a:gd name="T37" fmla="*/ 106 h 124"/>
                  <a:gd name="T38" fmla="*/ 132 w 188"/>
                  <a:gd name="T39" fmla="*/ 104 h 124"/>
                  <a:gd name="T40" fmla="*/ 42 w 188"/>
                  <a:gd name="T41" fmla="*/ 102 h 124"/>
                  <a:gd name="T42" fmla="*/ 29 w 188"/>
                  <a:gd name="T43" fmla="*/ 103 h 124"/>
                  <a:gd name="T44" fmla="*/ 20 w 188"/>
                  <a:gd name="T45" fmla="*/ 106 h 124"/>
                  <a:gd name="T46" fmla="*/ 13 w 188"/>
                  <a:gd name="T47" fmla="*/ 113 h 124"/>
                  <a:gd name="T48" fmla="*/ 9 w 188"/>
                  <a:gd name="T49" fmla="*/ 121 h 124"/>
                  <a:gd name="T50" fmla="*/ 0 w 188"/>
                  <a:gd name="T51" fmla="*/ 121 h 124"/>
                  <a:gd name="T52" fmla="*/ 1 w 188"/>
                  <a:gd name="T53" fmla="*/ 89 h 124"/>
                  <a:gd name="T54" fmla="*/ 142 w 188"/>
                  <a:gd name="T55" fmla="*/ 29 h 124"/>
                  <a:gd name="T56" fmla="*/ 54 w 188"/>
                  <a:gd name="T57" fmla="*/ 27 h 124"/>
                  <a:gd name="T58" fmla="*/ 30 w 188"/>
                  <a:gd name="T59" fmla="*/ 28 h 124"/>
                  <a:gd name="T60" fmla="*/ 18 w 188"/>
                  <a:gd name="T61" fmla="*/ 31 h 124"/>
                  <a:gd name="T62" fmla="*/ 13 w 188"/>
                  <a:gd name="T63" fmla="*/ 38 h 124"/>
                  <a:gd name="T64" fmla="*/ 10 w 188"/>
                  <a:gd name="T65" fmla="*/ 46 h 124"/>
                  <a:gd name="T66" fmla="*/ 1 w 188"/>
                  <a:gd name="T67" fmla="*/ 46 h 124"/>
                  <a:gd name="T68" fmla="*/ 2 w 188"/>
                  <a:gd name="T69" fmla="*/ 0 h 124"/>
                  <a:gd name="T70" fmla="*/ 11 w 188"/>
                  <a:gd name="T71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8" h="124">
                    <a:moveTo>
                      <a:pt x="11" y="0"/>
                    </a:moveTo>
                    <a:cubicBezTo>
                      <a:pt x="11" y="2"/>
                      <a:pt x="12" y="4"/>
                      <a:pt x="13" y="7"/>
                    </a:cubicBezTo>
                    <a:cubicBezTo>
                      <a:pt x="14" y="10"/>
                      <a:pt x="16" y="12"/>
                      <a:pt x="17" y="14"/>
                    </a:cubicBezTo>
                    <a:cubicBezTo>
                      <a:pt x="19" y="16"/>
                      <a:pt x="23" y="17"/>
                      <a:pt x="29" y="18"/>
                    </a:cubicBezTo>
                    <a:cubicBezTo>
                      <a:pt x="36" y="19"/>
                      <a:pt x="43" y="19"/>
                      <a:pt x="53" y="20"/>
                    </a:cubicBezTo>
                    <a:cubicBezTo>
                      <a:pt x="188" y="23"/>
                      <a:pt x="188" y="23"/>
                      <a:pt x="188" y="23"/>
                    </a:cubicBezTo>
                    <a:cubicBezTo>
                      <a:pt x="188" y="30"/>
                      <a:pt x="188" y="30"/>
                      <a:pt x="188" y="30"/>
                    </a:cubicBezTo>
                    <a:cubicBezTo>
                      <a:pt x="36" y="94"/>
                      <a:pt x="36" y="94"/>
                      <a:pt x="36" y="94"/>
                    </a:cubicBezTo>
                    <a:cubicBezTo>
                      <a:pt x="131" y="96"/>
                      <a:pt x="131" y="96"/>
                      <a:pt x="131" y="96"/>
                    </a:cubicBezTo>
                    <a:cubicBezTo>
                      <a:pt x="142" y="97"/>
                      <a:pt x="150" y="96"/>
                      <a:pt x="156" y="96"/>
                    </a:cubicBezTo>
                    <a:cubicBezTo>
                      <a:pt x="161" y="95"/>
                      <a:pt x="166" y="94"/>
                      <a:pt x="168" y="92"/>
                    </a:cubicBezTo>
                    <a:cubicBezTo>
                      <a:pt x="170" y="91"/>
                      <a:pt x="172" y="89"/>
                      <a:pt x="173" y="85"/>
                    </a:cubicBezTo>
                    <a:cubicBezTo>
                      <a:pt x="175" y="81"/>
                      <a:pt x="176" y="79"/>
                      <a:pt x="176" y="77"/>
                    </a:cubicBezTo>
                    <a:cubicBezTo>
                      <a:pt x="185" y="78"/>
                      <a:pt x="185" y="78"/>
                      <a:pt x="185" y="78"/>
                    </a:cubicBezTo>
                    <a:cubicBezTo>
                      <a:pt x="185" y="124"/>
                      <a:pt x="185" y="124"/>
                      <a:pt x="185" y="124"/>
                    </a:cubicBezTo>
                    <a:cubicBezTo>
                      <a:pt x="176" y="123"/>
                      <a:pt x="176" y="123"/>
                      <a:pt x="176" y="123"/>
                    </a:cubicBezTo>
                    <a:cubicBezTo>
                      <a:pt x="175" y="122"/>
                      <a:pt x="175" y="120"/>
                      <a:pt x="173" y="116"/>
                    </a:cubicBezTo>
                    <a:cubicBezTo>
                      <a:pt x="172" y="113"/>
                      <a:pt x="170" y="111"/>
                      <a:pt x="169" y="110"/>
                    </a:cubicBezTo>
                    <a:cubicBezTo>
                      <a:pt x="167" y="108"/>
                      <a:pt x="163" y="107"/>
                      <a:pt x="158" y="106"/>
                    </a:cubicBezTo>
                    <a:cubicBezTo>
                      <a:pt x="153" y="105"/>
                      <a:pt x="145" y="104"/>
                      <a:pt x="132" y="104"/>
                    </a:cubicBezTo>
                    <a:cubicBezTo>
                      <a:pt x="42" y="102"/>
                      <a:pt x="42" y="102"/>
                      <a:pt x="42" y="102"/>
                    </a:cubicBezTo>
                    <a:cubicBezTo>
                      <a:pt x="38" y="102"/>
                      <a:pt x="34" y="102"/>
                      <a:pt x="29" y="103"/>
                    </a:cubicBezTo>
                    <a:cubicBezTo>
                      <a:pt x="25" y="103"/>
                      <a:pt x="22" y="105"/>
                      <a:pt x="20" y="106"/>
                    </a:cubicBezTo>
                    <a:cubicBezTo>
                      <a:pt x="17" y="108"/>
                      <a:pt x="15" y="110"/>
                      <a:pt x="13" y="113"/>
                    </a:cubicBezTo>
                    <a:cubicBezTo>
                      <a:pt x="11" y="117"/>
                      <a:pt x="10" y="119"/>
                      <a:pt x="9" y="121"/>
                    </a:cubicBezTo>
                    <a:cubicBezTo>
                      <a:pt x="0" y="121"/>
                      <a:pt x="0" y="121"/>
                      <a:pt x="0" y="121"/>
                    </a:cubicBezTo>
                    <a:cubicBezTo>
                      <a:pt x="1" y="89"/>
                      <a:pt x="1" y="89"/>
                      <a:pt x="1" y="89"/>
                    </a:cubicBezTo>
                    <a:cubicBezTo>
                      <a:pt x="142" y="29"/>
                      <a:pt x="142" y="29"/>
                      <a:pt x="142" y="29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44" y="27"/>
                      <a:pt x="35" y="27"/>
                      <a:pt x="30" y="28"/>
                    </a:cubicBezTo>
                    <a:cubicBezTo>
                      <a:pt x="24" y="29"/>
                      <a:pt x="20" y="30"/>
                      <a:pt x="18" y="31"/>
                    </a:cubicBezTo>
                    <a:cubicBezTo>
                      <a:pt x="16" y="33"/>
                      <a:pt x="15" y="35"/>
                      <a:pt x="13" y="38"/>
                    </a:cubicBezTo>
                    <a:cubicBezTo>
                      <a:pt x="11" y="42"/>
                      <a:pt x="11" y="44"/>
                      <a:pt x="10" y="46"/>
                    </a:cubicBezTo>
                    <a:cubicBezTo>
                      <a:pt x="1" y="46"/>
                      <a:pt x="1" y="46"/>
                      <a:pt x="1" y="4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iṧľîḋè">
                <a:extLst>
                  <a:ext uri="{FF2B5EF4-FFF2-40B4-BE49-F238E27FC236}">
                    <a16:creationId xmlns:a16="http://schemas.microsoft.com/office/drawing/2014/main" id="{76AC9B29-1DFB-4408-930C-050128F5D4FD}"/>
                  </a:ext>
                </a:extLst>
              </p:cNvPr>
              <p:cNvSpPr/>
              <p:nvPr/>
            </p:nvSpPr>
            <p:spPr bwMode="auto">
              <a:xfrm>
                <a:off x="3779838" y="3303588"/>
                <a:ext cx="152400" cy="88900"/>
              </a:xfrm>
              <a:custGeom>
                <a:avLst/>
                <a:gdLst>
                  <a:gd name="T0" fmla="*/ 23 w 194"/>
                  <a:gd name="T1" fmla="*/ 30 h 113"/>
                  <a:gd name="T2" fmla="*/ 53 w 194"/>
                  <a:gd name="T3" fmla="*/ 13 h 113"/>
                  <a:gd name="T4" fmla="*/ 92 w 194"/>
                  <a:gd name="T5" fmla="*/ 3 h 113"/>
                  <a:gd name="T6" fmla="*/ 132 w 194"/>
                  <a:gd name="T7" fmla="*/ 1 h 113"/>
                  <a:gd name="T8" fmla="*/ 164 w 194"/>
                  <a:gd name="T9" fmla="*/ 8 h 113"/>
                  <a:gd name="T10" fmla="*/ 184 w 194"/>
                  <a:gd name="T11" fmla="*/ 22 h 113"/>
                  <a:gd name="T12" fmla="*/ 193 w 194"/>
                  <a:gd name="T13" fmla="*/ 42 h 113"/>
                  <a:gd name="T14" fmla="*/ 188 w 194"/>
                  <a:gd name="T15" fmla="*/ 64 h 113"/>
                  <a:gd name="T16" fmla="*/ 169 w 194"/>
                  <a:gd name="T17" fmla="*/ 84 h 113"/>
                  <a:gd name="T18" fmla="*/ 140 w 194"/>
                  <a:gd name="T19" fmla="*/ 100 h 113"/>
                  <a:gd name="T20" fmla="*/ 102 w 194"/>
                  <a:gd name="T21" fmla="*/ 110 h 113"/>
                  <a:gd name="T22" fmla="*/ 61 w 194"/>
                  <a:gd name="T23" fmla="*/ 112 h 113"/>
                  <a:gd name="T24" fmla="*/ 30 w 194"/>
                  <a:gd name="T25" fmla="*/ 105 h 113"/>
                  <a:gd name="T26" fmla="*/ 9 w 194"/>
                  <a:gd name="T27" fmla="*/ 91 h 113"/>
                  <a:gd name="T28" fmla="*/ 1 w 194"/>
                  <a:gd name="T29" fmla="*/ 72 h 113"/>
                  <a:gd name="T30" fmla="*/ 6 w 194"/>
                  <a:gd name="T31" fmla="*/ 50 h 113"/>
                  <a:gd name="T32" fmla="*/ 23 w 194"/>
                  <a:gd name="T33" fmla="*/ 30 h 113"/>
                  <a:gd name="T34" fmla="*/ 154 w 194"/>
                  <a:gd name="T35" fmla="*/ 21 h 113"/>
                  <a:gd name="T36" fmla="*/ 127 w 194"/>
                  <a:gd name="T37" fmla="*/ 19 h 113"/>
                  <a:gd name="T38" fmla="*/ 94 w 194"/>
                  <a:gd name="T39" fmla="*/ 22 h 113"/>
                  <a:gd name="T40" fmla="*/ 59 w 194"/>
                  <a:gd name="T41" fmla="*/ 30 h 113"/>
                  <a:gd name="T42" fmla="*/ 33 w 194"/>
                  <a:gd name="T43" fmla="*/ 40 h 113"/>
                  <a:gd name="T44" fmla="*/ 17 w 194"/>
                  <a:gd name="T45" fmla="*/ 54 h 113"/>
                  <a:gd name="T46" fmla="*/ 12 w 194"/>
                  <a:gd name="T47" fmla="*/ 70 h 113"/>
                  <a:gd name="T48" fmla="*/ 21 w 194"/>
                  <a:gd name="T49" fmla="*/ 85 h 113"/>
                  <a:gd name="T50" fmla="*/ 41 w 194"/>
                  <a:gd name="T51" fmla="*/ 92 h 113"/>
                  <a:gd name="T52" fmla="*/ 68 w 194"/>
                  <a:gd name="T53" fmla="*/ 94 h 113"/>
                  <a:gd name="T54" fmla="*/ 100 w 194"/>
                  <a:gd name="T55" fmla="*/ 91 h 113"/>
                  <a:gd name="T56" fmla="*/ 133 w 194"/>
                  <a:gd name="T57" fmla="*/ 84 h 113"/>
                  <a:gd name="T58" fmla="*/ 159 w 194"/>
                  <a:gd name="T59" fmla="*/ 73 h 113"/>
                  <a:gd name="T60" fmla="*/ 176 w 194"/>
                  <a:gd name="T61" fmla="*/ 60 h 113"/>
                  <a:gd name="T62" fmla="*/ 181 w 194"/>
                  <a:gd name="T63" fmla="*/ 44 h 113"/>
                  <a:gd name="T64" fmla="*/ 173 w 194"/>
                  <a:gd name="T65" fmla="*/ 29 h 113"/>
                  <a:gd name="T66" fmla="*/ 154 w 194"/>
                  <a:gd name="T67" fmla="*/ 21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94" h="113">
                    <a:moveTo>
                      <a:pt x="23" y="30"/>
                    </a:moveTo>
                    <a:cubicBezTo>
                      <a:pt x="31" y="23"/>
                      <a:pt x="41" y="18"/>
                      <a:pt x="53" y="13"/>
                    </a:cubicBezTo>
                    <a:cubicBezTo>
                      <a:pt x="65" y="9"/>
                      <a:pt x="78" y="5"/>
                      <a:pt x="92" y="3"/>
                    </a:cubicBezTo>
                    <a:cubicBezTo>
                      <a:pt x="107" y="1"/>
                      <a:pt x="120" y="0"/>
                      <a:pt x="132" y="1"/>
                    </a:cubicBezTo>
                    <a:cubicBezTo>
                      <a:pt x="144" y="2"/>
                      <a:pt x="155" y="5"/>
                      <a:pt x="164" y="8"/>
                    </a:cubicBezTo>
                    <a:cubicBezTo>
                      <a:pt x="172" y="12"/>
                      <a:pt x="179" y="17"/>
                      <a:pt x="184" y="22"/>
                    </a:cubicBezTo>
                    <a:cubicBezTo>
                      <a:pt x="189" y="28"/>
                      <a:pt x="192" y="34"/>
                      <a:pt x="193" y="42"/>
                    </a:cubicBezTo>
                    <a:cubicBezTo>
                      <a:pt x="194" y="50"/>
                      <a:pt x="192" y="57"/>
                      <a:pt x="188" y="64"/>
                    </a:cubicBezTo>
                    <a:cubicBezTo>
                      <a:pt x="183" y="72"/>
                      <a:pt x="177" y="78"/>
                      <a:pt x="169" y="84"/>
                    </a:cubicBezTo>
                    <a:cubicBezTo>
                      <a:pt x="161" y="90"/>
                      <a:pt x="151" y="96"/>
                      <a:pt x="140" y="100"/>
                    </a:cubicBezTo>
                    <a:cubicBezTo>
                      <a:pt x="128" y="105"/>
                      <a:pt x="115" y="108"/>
                      <a:pt x="102" y="110"/>
                    </a:cubicBezTo>
                    <a:cubicBezTo>
                      <a:pt x="87" y="112"/>
                      <a:pt x="73" y="113"/>
                      <a:pt x="61" y="112"/>
                    </a:cubicBezTo>
                    <a:cubicBezTo>
                      <a:pt x="49" y="111"/>
                      <a:pt x="39" y="109"/>
                      <a:pt x="30" y="105"/>
                    </a:cubicBezTo>
                    <a:cubicBezTo>
                      <a:pt x="21" y="101"/>
                      <a:pt x="14" y="97"/>
                      <a:pt x="9" y="91"/>
                    </a:cubicBezTo>
                    <a:cubicBezTo>
                      <a:pt x="4" y="85"/>
                      <a:pt x="1" y="79"/>
                      <a:pt x="1" y="72"/>
                    </a:cubicBezTo>
                    <a:cubicBezTo>
                      <a:pt x="0" y="64"/>
                      <a:pt x="2" y="57"/>
                      <a:pt x="6" y="50"/>
                    </a:cubicBezTo>
                    <a:cubicBezTo>
                      <a:pt x="10" y="42"/>
                      <a:pt x="15" y="36"/>
                      <a:pt x="23" y="30"/>
                    </a:cubicBezTo>
                    <a:close/>
                    <a:moveTo>
                      <a:pt x="154" y="21"/>
                    </a:moveTo>
                    <a:cubicBezTo>
                      <a:pt x="146" y="20"/>
                      <a:pt x="137" y="19"/>
                      <a:pt x="127" y="19"/>
                    </a:cubicBezTo>
                    <a:cubicBezTo>
                      <a:pt x="117" y="19"/>
                      <a:pt x="106" y="20"/>
                      <a:pt x="94" y="22"/>
                    </a:cubicBezTo>
                    <a:cubicBezTo>
                      <a:pt x="81" y="24"/>
                      <a:pt x="70" y="27"/>
                      <a:pt x="59" y="30"/>
                    </a:cubicBezTo>
                    <a:cubicBezTo>
                      <a:pt x="49" y="33"/>
                      <a:pt x="40" y="36"/>
                      <a:pt x="33" y="40"/>
                    </a:cubicBezTo>
                    <a:cubicBezTo>
                      <a:pt x="26" y="44"/>
                      <a:pt x="21" y="49"/>
                      <a:pt x="17" y="54"/>
                    </a:cubicBezTo>
                    <a:cubicBezTo>
                      <a:pt x="13" y="59"/>
                      <a:pt x="12" y="64"/>
                      <a:pt x="12" y="70"/>
                    </a:cubicBezTo>
                    <a:cubicBezTo>
                      <a:pt x="13" y="76"/>
                      <a:pt x="16" y="81"/>
                      <a:pt x="21" y="85"/>
                    </a:cubicBezTo>
                    <a:cubicBezTo>
                      <a:pt x="26" y="88"/>
                      <a:pt x="32" y="91"/>
                      <a:pt x="41" y="92"/>
                    </a:cubicBezTo>
                    <a:cubicBezTo>
                      <a:pt x="48" y="94"/>
                      <a:pt x="57" y="94"/>
                      <a:pt x="68" y="94"/>
                    </a:cubicBezTo>
                    <a:cubicBezTo>
                      <a:pt x="78" y="94"/>
                      <a:pt x="89" y="93"/>
                      <a:pt x="100" y="91"/>
                    </a:cubicBezTo>
                    <a:cubicBezTo>
                      <a:pt x="112" y="89"/>
                      <a:pt x="124" y="87"/>
                      <a:pt x="133" y="84"/>
                    </a:cubicBezTo>
                    <a:cubicBezTo>
                      <a:pt x="143" y="81"/>
                      <a:pt x="152" y="78"/>
                      <a:pt x="159" y="73"/>
                    </a:cubicBezTo>
                    <a:cubicBezTo>
                      <a:pt x="167" y="69"/>
                      <a:pt x="172" y="65"/>
                      <a:pt x="176" y="60"/>
                    </a:cubicBezTo>
                    <a:cubicBezTo>
                      <a:pt x="180" y="55"/>
                      <a:pt x="182" y="50"/>
                      <a:pt x="181" y="44"/>
                    </a:cubicBezTo>
                    <a:cubicBezTo>
                      <a:pt x="181" y="38"/>
                      <a:pt x="178" y="33"/>
                      <a:pt x="173" y="29"/>
                    </a:cubicBezTo>
                    <a:cubicBezTo>
                      <a:pt x="169" y="26"/>
                      <a:pt x="162" y="23"/>
                      <a:pt x="154" y="21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ïSļiḓe">
                <a:extLst>
                  <a:ext uri="{FF2B5EF4-FFF2-40B4-BE49-F238E27FC236}">
                    <a16:creationId xmlns:a16="http://schemas.microsoft.com/office/drawing/2014/main" id="{950B0B74-6989-4CD4-97C3-D8CB942C72C4}"/>
                  </a:ext>
                </a:extLst>
              </p:cNvPr>
              <p:cNvSpPr/>
              <p:nvPr/>
            </p:nvSpPr>
            <p:spPr bwMode="auto">
              <a:xfrm>
                <a:off x="3770313" y="3214688"/>
                <a:ext cx="147638" cy="112713"/>
              </a:xfrm>
              <a:custGeom>
                <a:avLst/>
                <a:gdLst>
                  <a:gd name="T0" fmla="*/ 118 w 188"/>
                  <a:gd name="T1" fmla="*/ 15 h 143"/>
                  <a:gd name="T2" fmla="*/ 172 w 188"/>
                  <a:gd name="T3" fmla="*/ 0 h 143"/>
                  <a:gd name="T4" fmla="*/ 188 w 188"/>
                  <a:gd name="T5" fmla="*/ 86 h 143"/>
                  <a:gd name="T6" fmla="*/ 179 w 188"/>
                  <a:gd name="T7" fmla="*/ 88 h 143"/>
                  <a:gd name="T8" fmla="*/ 177 w 188"/>
                  <a:gd name="T9" fmla="*/ 83 h 143"/>
                  <a:gd name="T10" fmla="*/ 174 w 188"/>
                  <a:gd name="T11" fmla="*/ 79 h 143"/>
                  <a:gd name="T12" fmla="*/ 169 w 188"/>
                  <a:gd name="T13" fmla="*/ 77 h 143"/>
                  <a:gd name="T14" fmla="*/ 161 w 188"/>
                  <a:gd name="T15" fmla="*/ 79 h 143"/>
                  <a:gd name="T16" fmla="*/ 32 w 188"/>
                  <a:gd name="T17" fmla="*/ 120 h 143"/>
                  <a:gd name="T18" fmla="*/ 25 w 188"/>
                  <a:gd name="T19" fmla="*/ 123 h 143"/>
                  <a:gd name="T20" fmla="*/ 20 w 188"/>
                  <a:gd name="T21" fmla="*/ 128 h 143"/>
                  <a:gd name="T22" fmla="*/ 18 w 188"/>
                  <a:gd name="T23" fmla="*/ 134 h 143"/>
                  <a:gd name="T24" fmla="*/ 17 w 188"/>
                  <a:gd name="T25" fmla="*/ 140 h 143"/>
                  <a:gd name="T26" fmla="*/ 8 w 188"/>
                  <a:gd name="T27" fmla="*/ 143 h 143"/>
                  <a:gd name="T28" fmla="*/ 0 w 188"/>
                  <a:gd name="T29" fmla="*/ 97 h 143"/>
                  <a:gd name="T30" fmla="*/ 9 w 188"/>
                  <a:gd name="T31" fmla="*/ 94 h 143"/>
                  <a:gd name="T32" fmla="*/ 11 w 188"/>
                  <a:gd name="T33" fmla="*/ 99 h 143"/>
                  <a:gd name="T34" fmla="*/ 14 w 188"/>
                  <a:gd name="T35" fmla="*/ 104 h 143"/>
                  <a:gd name="T36" fmla="*/ 20 w 188"/>
                  <a:gd name="T37" fmla="*/ 106 h 143"/>
                  <a:gd name="T38" fmla="*/ 28 w 188"/>
                  <a:gd name="T39" fmla="*/ 104 h 143"/>
                  <a:gd name="T40" fmla="*/ 149 w 188"/>
                  <a:gd name="T41" fmla="*/ 65 h 143"/>
                  <a:gd name="T42" fmla="*/ 161 w 188"/>
                  <a:gd name="T43" fmla="*/ 61 h 143"/>
                  <a:gd name="T44" fmla="*/ 168 w 188"/>
                  <a:gd name="T45" fmla="*/ 56 h 143"/>
                  <a:gd name="T46" fmla="*/ 170 w 188"/>
                  <a:gd name="T47" fmla="*/ 50 h 143"/>
                  <a:gd name="T48" fmla="*/ 169 w 188"/>
                  <a:gd name="T49" fmla="*/ 40 h 143"/>
                  <a:gd name="T50" fmla="*/ 168 w 188"/>
                  <a:gd name="T51" fmla="*/ 34 h 143"/>
                  <a:gd name="T52" fmla="*/ 166 w 188"/>
                  <a:gd name="T53" fmla="*/ 29 h 143"/>
                  <a:gd name="T54" fmla="*/ 163 w 188"/>
                  <a:gd name="T55" fmla="*/ 24 h 143"/>
                  <a:gd name="T56" fmla="*/ 159 w 188"/>
                  <a:gd name="T57" fmla="*/ 22 h 143"/>
                  <a:gd name="T58" fmla="*/ 140 w 188"/>
                  <a:gd name="T59" fmla="*/ 20 h 143"/>
                  <a:gd name="T60" fmla="*/ 119 w 188"/>
                  <a:gd name="T61" fmla="*/ 21 h 143"/>
                  <a:gd name="T62" fmla="*/ 118 w 188"/>
                  <a:gd name="T63" fmla="*/ 1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8" h="143">
                    <a:moveTo>
                      <a:pt x="118" y="15"/>
                    </a:moveTo>
                    <a:cubicBezTo>
                      <a:pt x="172" y="0"/>
                      <a:pt x="172" y="0"/>
                      <a:pt x="172" y="0"/>
                    </a:cubicBezTo>
                    <a:cubicBezTo>
                      <a:pt x="188" y="86"/>
                      <a:pt x="188" y="86"/>
                      <a:pt x="188" y="86"/>
                    </a:cubicBezTo>
                    <a:cubicBezTo>
                      <a:pt x="179" y="88"/>
                      <a:pt x="179" y="88"/>
                      <a:pt x="179" y="88"/>
                    </a:cubicBezTo>
                    <a:cubicBezTo>
                      <a:pt x="179" y="87"/>
                      <a:pt x="178" y="86"/>
                      <a:pt x="177" y="83"/>
                    </a:cubicBezTo>
                    <a:cubicBezTo>
                      <a:pt x="176" y="81"/>
                      <a:pt x="175" y="80"/>
                      <a:pt x="174" y="79"/>
                    </a:cubicBezTo>
                    <a:cubicBezTo>
                      <a:pt x="173" y="78"/>
                      <a:pt x="171" y="77"/>
                      <a:pt x="169" y="77"/>
                    </a:cubicBezTo>
                    <a:cubicBezTo>
                      <a:pt x="167" y="77"/>
                      <a:pt x="164" y="78"/>
                      <a:pt x="161" y="79"/>
                    </a:cubicBezTo>
                    <a:cubicBezTo>
                      <a:pt x="32" y="120"/>
                      <a:pt x="32" y="120"/>
                      <a:pt x="32" y="120"/>
                    </a:cubicBezTo>
                    <a:cubicBezTo>
                      <a:pt x="29" y="121"/>
                      <a:pt x="27" y="122"/>
                      <a:pt x="25" y="123"/>
                    </a:cubicBezTo>
                    <a:cubicBezTo>
                      <a:pt x="23" y="125"/>
                      <a:pt x="21" y="126"/>
                      <a:pt x="20" y="128"/>
                    </a:cubicBezTo>
                    <a:cubicBezTo>
                      <a:pt x="19" y="130"/>
                      <a:pt x="19" y="132"/>
                      <a:pt x="18" y="134"/>
                    </a:cubicBezTo>
                    <a:cubicBezTo>
                      <a:pt x="18" y="137"/>
                      <a:pt x="17" y="139"/>
                      <a:pt x="17" y="140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9" y="94"/>
                      <a:pt x="9" y="94"/>
                      <a:pt x="9" y="94"/>
                    </a:cubicBezTo>
                    <a:cubicBezTo>
                      <a:pt x="9" y="96"/>
                      <a:pt x="10" y="97"/>
                      <a:pt x="11" y="99"/>
                    </a:cubicBezTo>
                    <a:cubicBezTo>
                      <a:pt x="12" y="101"/>
                      <a:pt x="13" y="103"/>
                      <a:pt x="14" y="104"/>
                    </a:cubicBezTo>
                    <a:cubicBezTo>
                      <a:pt x="15" y="105"/>
                      <a:pt x="17" y="106"/>
                      <a:pt x="20" y="106"/>
                    </a:cubicBezTo>
                    <a:cubicBezTo>
                      <a:pt x="23" y="105"/>
                      <a:pt x="25" y="105"/>
                      <a:pt x="28" y="104"/>
                    </a:cubicBezTo>
                    <a:cubicBezTo>
                      <a:pt x="149" y="65"/>
                      <a:pt x="149" y="65"/>
                      <a:pt x="149" y="65"/>
                    </a:cubicBezTo>
                    <a:cubicBezTo>
                      <a:pt x="154" y="64"/>
                      <a:pt x="158" y="62"/>
                      <a:pt x="161" y="61"/>
                    </a:cubicBezTo>
                    <a:cubicBezTo>
                      <a:pt x="164" y="59"/>
                      <a:pt x="167" y="58"/>
                      <a:pt x="168" y="56"/>
                    </a:cubicBezTo>
                    <a:cubicBezTo>
                      <a:pt x="169" y="54"/>
                      <a:pt x="170" y="52"/>
                      <a:pt x="170" y="50"/>
                    </a:cubicBezTo>
                    <a:cubicBezTo>
                      <a:pt x="170" y="47"/>
                      <a:pt x="170" y="44"/>
                      <a:pt x="169" y="40"/>
                    </a:cubicBezTo>
                    <a:cubicBezTo>
                      <a:pt x="169" y="38"/>
                      <a:pt x="168" y="36"/>
                      <a:pt x="168" y="34"/>
                    </a:cubicBezTo>
                    <a:cubicBezTo>
                      <a:pt x="167" y="32"/>
                      <a:pt x="166" y="30"/>
                      <a:pt x="166" y="29"/>
                    </a:cubicBezTo>
                    <a:cubicBezTo>
                      <a:pt x="165" y="27"/>
                      <a:pt x="164" y="25"/>
                      <a:pt x="163" y="24"/>
                    </a:cubicBezTo>
                    <a:cubicBezTo>
                      <a:pt x="161" y="23"/>
                      <a:pt x="160" y="22"/>
                      <a:pt x="159" y="22"/>
                    </a:cubicBezTo>
                    <a:cubicBezTo>
                      <a:pt x="154" y="21"/>
                      <a:pt x="148" y="21"/>
                      <a:pt x="140" y="20"/>
                    </a:cubicBezTo>
                    <a:cubicBezTo>
                      <a:pt x="131" y="20"/>
                      <a:pt x="124" y="20"/>
                      <a:pt x="119" y="21"/>
                    </a:cubicBezTo>
                    <a:lnTo>
                      <a:pt x="118" y="15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8" name="ïṥḻíḑè">
                <a:extLst>
                  <a:ext uri="{FF2B5EF4-FFF2-40B4-BE49-F238E27FC236}">
                    <a16:creationId xmlns:a16="http://schemas.microsoft.com/office/drawing/2014/main" id="{F99C67CB-1EE8-4624-B844-EB2DDF0799E6}"/>
                  </a:ext>
                </a:extLst>
              </p:cNvPr>
              <p:cNvSpPr/>
              <p:nvPr/>
            </p:nvSpPr>
            <p:spPr bwMode="auto">
              <a:xfrm>
                <a:off x="3744913" y="3141663"/>
                <a:ext cx="144463" cy="112713"/>
              </a:xfrm>
              <a:custGeom>
                <a:avLst/>
                <a:gdLst>
                  <a:gd name="T0" fmla="*/ 15 w 183"/>
                  <a:gd name="T1" fmla="*/ 72 h 142"/>
                  <a:gd name="T2" fmla="*/ 40 w 183"/>
                  <a:gd name="T3" fmla="*/ 46 h 142"/>
                  <a:gd name="T4" fmla="*/ 76 w 183"/>
                  <a:gd name="T5" fmla="*/ 21 h 142"/>
                  <a:gd name="T6" fmla="*/ 114 w 183"/>
                  <a:gd name="T7" fmla="*/ 5 h 142"/>
                  <a:gd name="T8" fmla="*/ 146 w 183"/>
                  <a:gd name="T9" fmla="*/ 0 h 142"/>
                  <a:gd name="T10" fmla="*/ 169 w 183"/>
                  <a:gd name="T11" fmla="*/ 6 h 142"/>
                  <a:gd name="T12" fmla="*/ 181 w 183"/>
                  <a:gd name="T13" fmla="*/ 22 h 142"/>
                  <a:gd name="T14" fmla="*/ 181 w 183"/>
                  <a:gd name="T15" fmla="*/ 46 h 142"/>
                  <a:gd name="T16" fmla="*/ 167 w 183"/>
                  <a:gd name="T17" fmla="*/ 72 h 142"/>
                  <a:gd name="T18" fmla="*/ 142 w 183"/>
                  <a:gd name="T19" fmla="*/ 98 h 142"/>
                  <a:gd name="T20" fmla="*/ 108 w 183"/>
                  <a:gd name="T21" fmla="*/ 121 h 142"/>
                  <a:gd name="T22" fmla="*/ 69 w 183"/>
                  <a:gd name="T23" fmla="*/ 137 h 142"/>
                  <a:gd name="T24" fmla="*/ 38 w 183"/>
                  <a:gd name="T25" fmla="*/ 142 h 142"/>
                  <a:gd name="T26" fmla="*/ 15 w 183"/>
                  <a:gd name="T27" fmla="*/ 136 h 142"/>
                  <a:gd name="T28" fmla="*/ 2 w 183"/>
                  <a:gd name="T29" fmla="*/ 120 h 142"/>
                  <a:gd name="T30" fmla="*/ 3 w 183"/>
                  <a:gd name="T31" fmla="*/ 98 h 142"/>
                  <a:gd name="T32" fmla="*/ 15 w 183"/>
                  <a:gd name="T33" fmla="*/ 72 h 142"/>
                  <a:gd name="T34" fmla="*/ 140 w 183"/>
                  <a:gd name="T35" fmla="*/ 16 h 142"/>
                  <a:gd name="T36" fmla="*/ 113 w 183"/>
                  <a:gd name="T37" fmla="*/ 24 h 142"/>
                  <a:gd name="T38" fmla="*/ 82 w 183"/>
                  <a:gd name="T39" fmla="*/ 39 h 142"/>
                  <a:gd name="T40" fmla="*/ 50 w 183"/>
                  <a:gd name="T41" fmla="*/ 59 h 142"/>
                  <a:gd name="T42" fmla="*/ 27 w 183"/>
                  <a:gd name="T43" fmla="*/ 79 h 142"/>
                  <a:gd name="T44" fmla="*/ 14 w 183"/>
                  <a:gd name="T45" fmla="*/ 98 h 142"/>
                  <a:gd name="T46" fmla="*/ 13 w 183"/>
                  <a:gd name="T47" fmla="*/ 115 h 142"/>
                  <a:gd name="T48" fmla="*/ 24 w 183"/>
                  <a:gd name="T49" fmla="*/ 126 h 142"/>
                  <a:gd name="T50" fmla="*/ 45 w 183"/>
                  <a:gd name="T51" fmla="*/ 126 h 142"/>
                  <a:gd name="T52" fmla="*/ 72 w 183"/>
                  <a:gd name="T53" fmla="*/ 118 h 142"/>
                  <a:gd name="T54" fmla="*/ 102 w 183"/>
                  <a:gd name="T55" fmla="*/ 103 h 142"/>
                  <a:gd name="T56" fmla="*/ 133 w 183"/>
                  <a:gd name="T57" fmla="*/ 84 h 142"/>
                  <a:gd name="T58" fmla="*/ 155 w 183"/>
                  <a:gd name="T59" fmla="*/ 65 h 142"/>
                  <a:gd name="T60" fmla="*/ 169 w 183"/>
                  <a:gd name="T61" fmla="*/ 46 h 142"/>
                  <a:gd name="T62" fmla="*/ 170 w 183"/>
                  <a:gd name="T63" fmla="*/ 28 h 142"/>
                  <a:gd name="T64" fmla="*/ 160 w 183"/>
                  <a:gd name="T65" fmla="*/ 17 h 142"/>
                  <a:gd name="T66" fmla="*/ 140 w 183"/>
                  <a:gd name="T67" fmla="*/ 16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3" h="142">
                    <a:moveTo>
                      <a:pt x="15" y="72"/>
                    </a:moveTo>
                    <a:cubicBezTo>
                      <a:pt x="22" y="63"/>
                      <a:pt x="30" y="54"/>
                      <a:pt x="40" y="46"/>
                    </a:cubicBezTo>
                    <a:cubicBezTo>
                      <a:pt x="51" y="37"/>
                      <a:pt x="63" y="29"/>
                      <a:pt x="76" y="21"/>
                    </a:cubicBezTo>
                    <a:cubicBezTo>
                      <a:pt x="90" y="14"/>
                      <a:pt x="102" y="9"/>
                      <a:pt x="114" y="5"/>
                    </a:cubicBezTo>
                    <a:cubicBezTo>
                      <a:pt x="126" y="2"/>
                      <a:pt x="137" y="0"/>
                      <a:pt x="146" y="0"/>
                    </a:cubicBezTo>
                    <a:cubicBezTo>
                      <a:pt x="155" y="1"/>
                      <a:pt x="163" y="3"/>
                      <a:pt x="169" y="6"/>
                    </a:cubicBezTo>
                    <a:cubicBezTo>
                      <a:pt x="175" y="10"/>
                      <a:pt x="179" y="15"/>
                      <a:pt x="181" y="22"/>
                    </a:cubicBezTo>
                    <a:cubicBezTo>
                      <a:pt x="183" y="29"/>
                      <a:pt x="183" y="37"/>
                      <a:pt x="181" y="46"/>
                    </a:cubicBezTo>
                    <a:cubicBezTo>
                      <a:pt x="178" y="54"/>
                      <a:pt x="174" y="63"/>
                      <a:pt x="167" y="72"/>
                    </a:cubicBezTo>
                    <a:cubicBezTo>
                      <a:pt x="161" y="80"/>
                      <a:pt x="152" y="89"/>
                      <a:pt x="142" y="98"/>
                    </a:cubicBezTo>
                    <a:cubicBezTo>
                      <a:pt x="132" y="106"/>
                      <a:pt x="120" y="114"/>
                      <a:pt x="108" y="121"/>
                    </a:cubicBezTo>
                    <a:cubicBezTo>
                      <a:pt x="94" y="129"/>
                      <a:pt x="81" y="134"/>
                      <a:pt x="69" y="137"/>
                    </a:cubicBezTo>
                    <a:cubicBezTo>
                      <a:pt x="58" y="141"/>
                      <a:pt x="47" y="142"/>
                      <a:pt x="38" y="142"/>
                    </a:cubicBezTo>
                    <a:cubicBezTo>
                      <a:pt x="28" y="142"/>
                      <a:pt x="21" y="140"/>
                      <a:pt x="15" y="136"/>
                    </a:cubicBezTo>
                    <a:cubicBezTo>
                      <a:pt x="9" y="132"/>
                      <a:pt x="4" y="127"/>
                      <a:pt x="2" y="120"/>
                    </a:cubicBezTo>
                    <a:cubicBezTo>
                      <a:pt x="0" y="114"/>
                      <a:pt x="0" y="106"/>
                      <a:pt x="3" y="98"/>
                    </a:cubicBezTo>
                    <a:cubicBezTo>
                      <a:pt x="5" y="89"/>
                      <a:pt x="9" y="81"/>
                      <a:pt x="15" y="72"/>
                    </a:cubicBezTo>
                    <a:close/>
                    <a:moveTo>
                      <a:pt x="140" y="16"/>
                    </a:moveTo>
                    <a:cubicBezTo>
                      <a:pt x="132" y="18"/>
                      <a:pt x="123" y="20"/>
                      <a:pt x="113" y="24"/>
                    </a:cubicBezTo>
                    <a:cubicBezTo>
                      <a:pt x="103" y="28"/>
                      <a:pt x="93" y="33"/>
                      <a:pt x="82" y="39"/>
                    </a:cubicBezTo>
                    <a:cubicBezTo>
                      <a:pt x="70" y="46"/>
                      <a:pt x="59" y="52"/>
                      <a:pt x="50" y="59"/>
                    </a:cubicBezTo>
                    <a:cubicBezTo>
                      <a:pt x="41" y="66"/>
                      <a:pt x="33" y="72"/>
                      <a:pt x="27" y="79"/>
                    </a:cubicBezTo>
                    <a:cubicBezTo>
                      <a:pt x="21" y="85"/>
                      <a:pt x="17" y="91"/>
                      <a:pt x="14" y="98"/>
                    </a:cubicBezTo>
                    <a:cubicBezTo>
                      <a:pt x="12" y="104"/>
                      <a:pt x="11" y="109"/>
                      <a:pt x="13" y="115"/>
                    </a:cubicBezTo>
                    <a:cubicBezTo>
                      <a:pt x="15" y="120"/>
                      <a:pt x="19" y="124"/>
                      <a:pt x="24" y="126"/>
                    </a:cubicBezTo>
                    <a:cubicBezTo>
                      <a:pt x="30" y="127"/>
                      <a:pt x="37" y="128"/>
                      <a:pt x="45" y="126"/>
                    </a:cubicBezTo>
                    <a:cubicBezTo>
                      <a:pt x="53" y="125"/>
                      <a:pt x="62" y="122"/>
                      <a:pt x="72" y="118"/>
                    </a:cubicBezTo>
                    <a:cubicBezTo>
                      <a:pt x="82" y="114"/>
                      <a:pt x="92" y="109"/>
                      <a:pt x="102" y="103"/>
                    </a:cubicBezTo>
                    <a:cubicBezTo>
                      <a:pt x="114" y="97"/>
                      <a:pt x="124" y="91"/>
                      <a:pt x="133" y="84"/>
                    </a:cubicBezTo>
                    <a:cubicBezTo>
                      <a:pt x="142" y="78"/>
                      <a:pt x="149" y="71"/>
                      <a:pt x="155" y="65"/>
                    </a:cubicBezTo>
                    <a:cubicBezTo>
                      <a:pt x="162" y="58"/>
                      <a:pt x="166" y="52"/>
                      <a:pt x="169" y="46"/>
                    </a:cubicBezTo>
                    <a:cubicBezTo>
                      <a:pt x="172" y="39"/>
                      <a:pt x="172" y="34"/>
                      <a:pt x="170" y="28"/>
                    </a:cubicBezTo>
                    <a:cubicBezTo>
                      <a:pt x="169" y="23"/>
                      <a:pt x="165" y="19"/>
                      <a:pt x="160" y="17"/>
                    </a:cubicBezTo>
                    <a:cubicBezTo>
                      <a:pt x="154" y="15"/>
                      <a:pt x="148" y="15"/>
                      <a:pt x="140" y="16"/>
                    </a:cubicBez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9" name="ïṩľiḓê">
                <a:extLst>
                  <a:ext uri="{FF2B5EF4-FFF2-40B4-BE49-F238E27FC236}">
                    <a16:creationId xmlns:a16="http://schemas.microsoft.com/office/drawing/2014/main" id="{8A38E0D2-C9D5-4DE1-AE73-7E51FCBF13F6}"/>
                  </a:ext>
                </a:extLst>
              </p:cNvPr>
              <p:cNvSpPr/>
              <p:nvPr/>
            </p:nvSpPr>
            <p:spPr bwMode="auto">
              <a:xfrm>
                <a:off x="3713163" y="3041651"/>
                <a:ext cx="139700" cy="138113"/>
              </a:xfrm>
              <a:custGeom>
                <a:avLst/>
                <a:gdLst>
                  <a:gd name="T0" fmla="*/ 87 w 179"/>
                  <a:gd name="T1" fmla="*/ 32 h 175"/>
                  <a:gd name="T2" fmla="*/ 90 w 179"/>
                  <a:gd name="T3" fmla="*/ 35 h 175"/>
                  <a:gd name="T4" fmla="*/ 94 w 179"/>
                  <a:gd name="T5" fmla="*/ 38 h 175"/>
                  <a:gd name="T6" fmla="*/ 100 w 179"/>
                  <a:gd name="T7" fmla="*/ 37 h 175"/>
                  <a:gd name="T8" fmla="*/ 107 w 179"/>
                  <a:gd name="T9" fmla="*/ 32 h 175"/>
                  <a:gd name="T10" fmla="*/ 119 w 179"/>
                  <a:gd name="T11" fmla="*/ 22 h 175"/>
                  <a:gd name="T12" fmla="*/ 137 w 179"/>
                  <a:gd name="T13" fmla="*/ 6 h 175"/>
                  <a:gd name="T14" fmla="*/ 145 w 179"/>
                  <a:gd name="T15" fmla="*/ 0 h 175"/>
                  <a:gd name="T16" fmla="*/ 163 w 179"/>
                  <a:gd name="T17" fmla="*/ 9 h 175"/>
                  <a:gd name="T18" fmla="*/ 175 w 179"/>
                  <a:gd name="T19" fmla="*/ 23 h 175"/>
                  <a:gd name="T20" fmla="*/ 178 w 179"/>
                  <a:gd name="T21" fmla="*/ 45 h 175"/>
                  <a:gd name="T22" fmla="*/ 169 w 179"/>
                  <a:gd name="T23" fmla="*/ 73 h 175"/>
                  <a:gd name="T24" fmla="*/ 149 w 179"/>
                  <a:gd name="T25" fmla="*/ 105 h 175"/>
                  <a:gd name="T26" fmla="*/ 118 w 179"/>
                  <a:gd name="T27" fmla="*/ 137 h 175"/>
                  <a:gd name="T28" fmla="*/ 83 w 179"/>
                  <a:gd name="T29" fmla="*/ 161 h 175"/>
                  <a:gd name="T30" fmla="*/ 52 w 179"/>
                  <a:gd name="T31" fmla="*/ 173 h 175"/>
                  <a:gd name="T32" fmla="*/ 27 w 179"/>
                  <a:gd name="T33" fmla="*/ 173 h 175"/>
                  <a:gd name="T34" fmla="*/ 12 w 179"/>
                  <a:gd name="T35" fmla="*/ 159 h 175"/>
                  <a:gd name="T36" fmla="*/ 9 w 179"/>
                  <a:gd name="T37" fmla="*/ 143 h 175"/>
                  <a:gd name="T38" fmla="*/ 11 w 179"/>
                  <a:gd name="T39" fmla="*/ 126 h 175"/>
                  <a:gd name="T40" fmla="*/ 2 w 179"/>
                  <a:gd name="T41" fmla="*/ 129 h 175"/>
                  <a:gd name="T42" fmla="*/ 0 w 179"/>
                  <a:gd name="T43" fmla="*/ 124 h 175"/>
                  <a:gd name="T44" fmla="*/ 54 w 179"/>
                  <a:gd name="T45" fmla="*/ 77 h 175"/>
                  <a:gd name="T46" fmla="*/ 56 w 179"/>
                  <a:gd name="T47" fmla="*/ 83 h 175"/>
                  <a:gd name="T48" fmla="*/ 40 w 179"/>
                  <a:gd name="T49" fmla="*/ 101 h 175"/>
                  <a:gd name="T50" fmla="*/ 27 w 179"/>
                  <a:gd name="T51" fmla="*/ 120 h 175"/>
                  <a:gd name="T52" fmla="*/ 20 w 179"/>
                  <a:gd name="T53" fmla="*/ 137 h 175"/>
                  <a:gd name="T54" fmla="*/ 22 w 179"/>
                  <a:gd name="T55" fmla="*/ 152 h 175"/>
                  <a:gd name="T56" fmla="*/ 33 w 179"/>
                  <a:gd name="T57" fmla="*/ 160 h 175"/>
                  <a:gd name="T58" fmla="*/ 52 w 179"/>
                  <a:gd name="T59" fmla="*/ 158 h 175"/>
                  <a:gd name="T60" fmla="*/ 77 w 179"/>
                  <a:gd name="T61" fmla="*/ 145 h 175"/>
                  <a:gd name="T62" fmla="*/ 109 w 179"/>
                  <a:gd name="T63" fmla="*/ 122 h 175"/>
                  <a:gd name="T64" fmla="*/ 135 w 179"/>
                  <a:gd name="T65" fmla="*/ 96 h 175"/>
                  <a:gd name="T66" fmla="*/ 155 w 179"/>
                  <a:gd name="T67" fmla="*/ 70 h 175"/>
                  <a:gd name="T68" fmla="*/ 165 w 179"/>
                  <a:gd name="T69" fmla="*/ 47 h 175"/>
                  <a:gd name="T70" fmla="*/ 164 w 179"/>
                  <a:gd name="T71" fmla="*/ 28 h 175"/>
                  <a:gd name="T72" fmla="*/ 156 w 179"/>
                  <a:gd name="T73" fmla="*/ 20 h 175"/>
                  <a:gd name="T74" fmla="*/ 146 w 179"/>
                  <a:gd name="T75" fmla="*/ 19 h 175"/>
                  <a:gd name="T76" fmla="*/ 134 w 179"/>
                  <a:gd name="T77" fmla="*/ 28 h 175"/>
                  <a:gd name="T78" fmla="*/ 125 w 179"/>
                  <a:gd name="T79" fmla="*/ 36 h 175"/>
                  <a:gd name="T80" fmla="*/ 116 w 179"/>
                  <a:gd name="T81" fmla="*/ 43 h 175"/>
                  <a:gd name="T82" fmla="*/ 108 w 179"/>
                  <a:gd name="T83" fmla="*/ 51 h 175"/>
                  <a:gd name="T84" fmla="*/ 105 w 179"/>
                  <a:gd name="T85" fmla="*/ 59 h 175"/>
                  <a:gd name="T86" fmla="*/ 105 w 179"/>
                  <a:gd name="T87" fmla="*/ 67 h 175"/>
                  <a:gd name="T88" fmla="*/ 107 w 179"/>
                  <a:gd name="T89" fmla="*/ 73 h 175"/>
                  <a:gd name="T90" fmla="*/ 99 w 179"/>
                  <a:gd name="T91" fmla="*/ 80 h 175"/>
                  <a:gd name="T92" fmla="*/ 79 w 179"/>
                  <a:gd name="T93" fmla="*/ 39 h 175"/>
                  <a:gd name="T94" fmla="*/ 87 w 179"/>
                  <a:gd name="T95" fmla="*/ 32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79" h="175">
                    <a:moveTo>
                      <a:pt x="87" y="32"/>
                    </a:moveTo>
                    <a:cubicBezTo>
                      <a:pt x="87" y="33"/>
                      <a:pt x="88" y="34"/>
                      <a:pt x="90" y="35"/>
                    </a:cubicBezTo>
                    <a:cubicBezTo>
                      <a:pt x="91" y="37"/>
                      <a:pt x="92" y="38"/>
                      <a:pt x="94" y="38"/>
                    </a:cubicBezTo>
                    <a:cubicBezTo>
                      <a:pt x="96" y="38"/>
                      <a:pt x="98" y="38"/>
                      <a:pt x="100" y="37"/>
                    </a:cubicBezTo>
                    <a:cubicBezTo>
                      <a:pt x="102" y="36"/>
                      <a:pt x="105" y="34"/>
                      <a:pt x="107" y="32"/>
                    </a:cubicBezTo>
                    <a:cubicBezTo>
                      <a:pt x="119" y="22"/>
                      <a:pt x="119" y="22"/>
                      <a:pt x="119" y="22"/>
                    </a:cubicBezTo>
                    <a:cubicBezTo>
                      <a:pt x="128" y="14"/>
                      <a:pt x="134" y="9"/>
                      <a:pt x="137" y="6"/>
                    </a:cubicBezTo>
                    <a:cubicBezTo>
                      <a:pt x="140" y="4"/>
                      <a:pt x="143" y="2"/>
                      <a:pt x="145" y="0"/>
                    </a:cubicBezTo>
                    <a:cubicBezTo>
                      <a:pt x="152" y="2"/>
                      <a:pt x="158" y="5"/>
                      <a:pt x="163" y="9"/>
                    </a:cubicBezTo>
                    <a:cubicBezTo>
                      <a:pt x="168" y="13"/>
                      <a:pt x="172" y="17"/>
                      <a:pt x="175" y="23"/>
                    </a:cubicBezTo>
                    <a:cubicBezTo>
                      <a:pt x="178" y="29"/>
                      <a:pt x="179" y="36"/>
                      <a:pt x="178" y="45"/>
                    </a:cubicBezTo>
                    <a:cubicBezTo>
                      <a:pt x="177" y="54"/>
                      <a:pt x="174" y="63"/>
                      <a:pt x="169" y="73"/>
                    </a:cubicBezTo>
                    <a:cubicBezTo>
                      <a:pt x="165" y="83"/>
                      <a:pt x="158" y="94"/>
                      <a:pt x="149" y="105"/>
                    </a:cubicBezTo>
                    <a:cubicBezTo>
                      <a:pt x="140" y="116"/>
                      <a:pt x="130" y="126"/>
                      <a:pt x="118" y="137"/>
                    </a:cubicBezTo>
                    <a:cubicBezTo>
                      <a:pt x="106" y="147"/>
                      <a:pt x="94" y="155"/>
                      <a:pt x="83" y="161"/>
                    </a:cubicBezTo>
                    <a:cubicBezTo>
                      <a:pt x="72" y="167"/>
                      <a:pt x="61" y="171"/>
                      <a:pt x="52" y="173"/>
                    </a:cubicBezTo>
                    <a:cubicBezTo>
                      <a:pt x="43" y="175"/>
                      <a:pt x="34" y="175"/>
                      <a:pt x="27" y="173"/>
                    </a:cubicBezTo>
                    <a:cubicBezTo>
                      <a:pt x="21" y="170"/>
                      <a:pt x="15" y="166"/>
                      <a:pt x="12" y="159"/>
                    </a:cubicBezTo>
                    <a:cubicBezTo>
                      <a:pt x="10" y="154"/>
                      <a:pt x="8" y="148"/>
                      <a:pt x="9" y="143"/>
                    </a:cubicBezTo>
                    <a:cubicBezTo>
                      <a:pt x="9" y="137"/>
                      <a:pt x="10" y="131"/>
                      <a:pt x="11" y="126"/>
                    </a:cubicBezTo>
                    <a:cubicBezTo>
                      <a:pt x="2" y="129"/>
                      <a:pt x="2" y="129"/>
                      <a:pt x="2" y="129"/>
                    </a:cubicBezTo>
                    <a:cubicBezTo>
                      <a:pt x="0" y="124"/>
                      <a:pt x="0" y="124"/>
                      <a:pt x="0" y="124"/>
                    </a:cubicBezTo>
                    <a:cubicBezTo>
                      <a:pt x="54" y="77"/>
                      <a:pt x="54" y="77"/>
                      <a:pt x="54" y="77"/>
                    </a:cubicBezTo>
                    <a:cubicBezTo>
                      <a:pt x="56" y="83"/>
                      <a:pt x="56" y="83"/>
                      <a:pt x="56" y="83"/>
                    </a:cubicBezTo>
                    <a:cubicBezTo>
                      <a:pt x="51" y="89"/>
                      <a:pt x="46" y="95"/>
                      <a:pt x="40" y="101"/>
                    </a:cubicBezTo>
                    <a:cubicBezTo>
                      <a:pt x="35" y="108"/>
                      <a:pt x="31" y="114"/>
                      <a:pt x="27" y="120"/>
                    </a:cubicBezTo>
                    <a:cubicBezTo>
                      <a:pt x="24" y="126"/>
                      <a:pt x="22" y="132"/>
                      <a:pt x="20" y="137"/>
                    </a:cubicBezTo>
                    <a:cubicBezTo>
                      <a:pt x="19" y="142"/>
                      <a:pt x="20" y="147"/>
                      <a:pt x="22" y="152"/>
                    </a:cubicBezTo>
                    <a:cubicBezTo>
                      <a:pt x="24" y="156"/>
                      <a:pt x="28" y="159"/>
                      <a:pt x="33" y="160"/>
                    </a:cubicBezTo>
                    <a:cubicBezTo>
                      <a:pt x="38" y="161"/>
                      <a:pt x="44" y="161"/>
                      <a:pt x="52" y="158"/>
                    </a:cubicBezTo>
                    <a:cubicBezTo>
                      <a:pt x="59" y="156"/>
                      <a:pt x="68" y="151"/>
                      <a:pt x="77" y="145"/>
                    </a:cubicBezTo>
                    <a:cubicBezTo>
                      <a:pt x="87" y="139"/>
                      <a:pt x="98" y="131"/>
                      <a:pt x="109" y="122"/>
                    </a:cubicBezTo>
                    <a:cubicBezTo>
                      <a:pt x="119" y="113"/>
                      <a:pt x="127" y="105"/>
                      <a:pt x="135" y="96"/>
                    </a:cubicBezTo>
                    <a:cubicBezTo>
                      <a:pt x="143" y="87"/>
                      <a:pt x="150" y="78"/>
                      <a:pt x="155" y="70"/>
                    </a:cubicBezTo>
                    <a:cubicBezTo>
                      <a:pt x="160" y="62"/>
                      <a:pt x="164" y="54"/>
                      <a:pt x="165" y="47"/>
                    </a:cubicBezTo>
                    <a:cubicBezTo>
                      <a:pt x="167" y="40"/>
                      <a:pt x="166" y="33"/>
                      <a:pt x="164" y="28"/>
                    </a:cubicBezTo>
                    <a:cubicBezTo>
                      <a:pt x="162" y="24"/>
                      <a:pt x="159" y="22"/>
                      <a:pt x="156" y="20"/>
                    </a:cubicBezTo>
                    <a:cubicBezTo>
                      <a:pt x="152" y="18"/>
                      <a:pt x="149" y="18"/>
                      <a:pt x="146" y="19"/>
                    </a:cubicBezTo>
                    <a:cubicBezTo>
                      <a:pt x="142" y="21"/>
                      <a:pt x="138" y="24"/>
                      <a:pt x="134" y="28"/>
                    </a:cubicBezTo>
                    <a:cubicBezTo>
                      <a:pt x="131" y="31"/>
                      <a:pt x="127" y="34"/>
                      <a:pt x="125" y="36"/>
                    </a:cubicBezTo>
                    <a:cubicBezTo>
                      <a:pt x="116" y="43"/>
                      <a:pt x="116" y="43"/>
                      <a:pt x="116" y="43"/>
                    </a:cubicBezTo>
                    <a:cubicBezTo>
                      <a:pt x="113" y="46"/>
                      <a:pt x="110" y="48"/>
                      <a:pt x="108" y="51"/>
                    </a:cubicBezTo>
                    <a:cubicBezTo>
                      <a:pt x="106" y="54"/>
                      <a:pt x="105" y="56"/>
                      <a:pt x="105" y="59"/>
                    </a:cubicBezTo>
                    <a:cubicBezTo>
                      <a:pt x="104" y="61"/>
                      <a:pt x="104" y="64"/>
                      <a:pt x="105" y="67"/>
                    </a:cubicBezTo>
                    <a:cubicBezTo>
                      <a:pt x="106" y="70"/>
                      <a:pt x="106" y="72"/>
                      <a:pt x="107" y="73"/>
                    </a:cubicBezTo>
                    <a:cubicBezTo>
                      <a:pt x="99" y="80"/>
                      <a:pt x="99" y="80"/>
                      <a:pt x="99" y="80"/>
                    </a:cubicBezTo>
                    <a:cubicBezTo>
                      <a:pt x="79" y="39"/>
                      <a:pt x="79" y="39"/>
                      <a:pt x="79" y="39"/>
                    </a:cubicBezTo>
                    <a:lnTo>
                      <a:pt x="87" y="32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íşlîḓê">
                <a:extLst>
                  <a:ext uri="{FF2B5EF4-FFF2-40B4-BE49-F238E27FC236}">
                    <a16:creationId xmlns:a16="http://schemas.microsoft.com/office/drawing/2014/main" id="{190AE5E5-83B1-4888-B025-F475A7F9EAA9}"/>
                  </a:ext>
                </a:extLst>
              </p:cNvPr>
              <p:cNvSpPr/>
              <p:nvPr/>
            </p:nvSpPr>
            <p:spPr bwMode="auto">
              <a:xfrm>
                <a:off x="3665538" y="2970213"/>
                <a:ext cx="142875" cy="166688"/>
              </a:xfrm>
              <a:custGeom>
                <a:avLst/>
                <a:gdLst>
                  <a:gd name="T0" fmla="*/ 7 w 182"/>
                  <a:gd name="T1" fmla="*/ 122 h 213"/>
                  <a:gd name="T2" fmla="*/ 10 w 182"/>
                  <a:gd name="T3" fmla="*/ 124 h 213"/>
                  <a:gd name="T4" fmla="*/ 15 w 182"/>
                  <a:gd name="T5" fmla="*/ 124 h 213"/>
                  <a:gd name="T6" fmla="*/ 20 w 182"/>
                  <a:gd name="T7" fmla="*/ 124 h 213"/>
                  <a:gd name="T8" fmla="*/ 29 w 182"/>
                  <a:gd name="T9" fmla="*/ 120 h 213"/>
                  <a:gd name="T10" fmla="*/ 57 w 182"/>
                  <a:gd name="T11" fmla="*/ 105 h 213"/>
                  <a:gd name="T12" fmla="*/ 93 w 182"/>
                  <a:gd name="T13" fmla="*/ 84 h 213"/>
                  <a:gd name="T14" fmla="*/ 105 w 182"/>
                  <a:gd name="T15" fmla="*/ 76 h 213"/>
                  <a:gd name="T16" fmla="*/ 117 w 182"/>
                  <a:gd name="T17" fmla="*/ 65 h 213"/>
                  <a:gd name="T18" fmla="*/ 145 w 182"/>
                  <a:gd name="T19" fmla="*/ 36 h 213"/>
                  <a:gd name="T20" fmla="*/ 150 w 182"/>
                  <a:gd name="T21" fmla="*/ 28 h 213"/>
                  <a:gd name="T22" fmla="*/ 153 w 182"/>
                  <a:gd name="T23" fmla="*/ 21 h 213"/>
                  <a:gd name="T24" fmla="*/ 152 w 182"/>
                  <a:gd name="T25" fmla="*/ 14 h 213"/>
                  <a:gd name="T26" fmla="*/ 150 w 182"/>
                  <a:gd name="T27" fmla="*/ 7 h 213"/>
                  <a:gd name="T28" fmla="*/ 157 w 182"/>
                  <a:gd name="T29" fmla="*/ 0 h 213"/>
                  <a:gd name="T30" fmla="*/ 182 w 182"/>
                  <a:gd name="T31" fmla="*/ 41 h 213"/>
                  <a:gd name="T32" fmla="*/ 175 w 182"/>
                  <a:gd name="T33" fmla="*/ 48 h 213"/>
                  <a:gd name="T34" fmla="*/ 171 w 182"/>
                  <a:gd name="T35" fmla="*/ 44 h 213"/>
                  <a:gd name="T36" fmla="*/ 167 w 182"/>
                  <a:gd name="T37" fmla="*/ 41 h 213"/>
                  <a:gd name="T38" fmla="*/ 161 w 182"/>
                  <a:gd name="T39" fmla="*/ 42 h 213"/>
                  <a:gd name="T40" fmla="*/ 154 w 182"/>
                  <a:gd name="T41" fmla="*/ 48 h 213"/>
                  <a:gd name="T42" fmla="*/ 119 w 182"/>
                  <a:gd name="T43" fmla="*/ 85 h 213"/>
                  <a:gd name="T44" fmla="*/ 113 w 182"/>
                  <a:gd name="T45" fmla="*/ 92 h 213"/>
                  <a:gd name="T46" fmla="*/ 105 w 182"/>
                  <a:gd name="T47" fmla="*/ 105 h 213"/>
                  <a:gd name="T48" fmla="*/ 85 w 182"/>
                  <a:gd name="T49" fmla="*/ 140 h 213"/>
                  <a:gd name="T50" fmla="*/ 66 w 182"/>
                  <a:gd name="T51" fmla="*/ 173 h 213"/>
                  <a:gd name="T52" fmla="*/ 60 w 182"/>
                  <a:gd name="T53" fmla="*/ 186 h 213"/>
                  <a:gd name="T54" fmla="*/ 57 w 182"/>
                  <a:gd name="T55" fmla="*/ 195 h 213"/>
                  <a:gd name="T56" fmla="*/ 57 w 182"/>
                  <a:gd name="T57" fmla="*/ 201 h 213"/>
                  <a:gd name="T58" fmla="*/ 58 w 182"/>
                  <a:gd name="T59" fmla="*/ 206 h 213"/>
                  <a:gd name="T60" fmla="*/ 51 w 182"/>
                  <a:gd name="T61" fmla="*/ 213 h 213"/>
                  <a:gd name="T62" fmla="*/ 28 w 182"/>
                  <a:gd name="T63" fmla="*/ 176 h 213"/>
                  <a:gd name="T64" fmla="*/ 35 w 182"/>
                  <a:gd name="T65" fmla="*/ 168 h 213"/>
                  <a:gd name="T66" fmla="*/ 42 w 182"/>
                  <a:gd name="T67" fmla="*/ 176 h 213"/>
                  <a:gd name="T68" fmla="*/ 47 w 182"/>
                  <a:gd name="T69" fmla="*/ 175 h 213"/>
                  <a:gd name="T70" fmla="*/ 49 w 182"/>
                  <a:gd name="T71" fmla="*/ 172 h 213"/>
                  <a:gd name="T72" fmla="*/ 52 w 182"/>
                  <a:gd name="T73" fmla="*/ 167 h 213"/>
                  <a:gd name="T74" fmla="*/ 57 w 182"/>
                  <a:gd name="T75" fmla="*/ 159 h 213"/>
                  <a:gd name="T76" fmla="*/ 62 w 182"/>
                  <a:gd name="T77" fmla="*/ 150 h 213"/>
                  <a:gd name="T78" fmla="*/ 77 w 182"/>
                  <a:gd name="T79" fmla="*/ 125 h 213"/>
                  <a:gd name="T80" fmla="*/ 95 w 182"/>
                  <a:gd name="T81" fmla="*/ 92 h 213"/>
                  <a:gd name="T82" fmla="*/ 46 w 182"/>
                  <a:gd name="T83" fmla="*/ 120 h 213"/>
                  <a:gd name="T84" fmla="*/ 26 w 182"/>
                  <a:gd name="T85" fmla="*/ 133 h 213"/>
                  <a:gd name="T86" fmla="*/ 23 w 182"/>
                  <a:gd name="T87" fmla="*/ 138 h 213"/>
                  <a:gd name="T88" fmla="*/ 22 w 182"/>
                  <a:gd name="T89" fmla="*/ 143 h 213"/>
                  <a:gd name="T90" fmla="*/ 24 w 182"/>
                  <a:gd name="T91" fmla="*/ 148 h 213"/>
                  <a:gd name="T92" fmla="*/ 25 w 182"/>
                  <a:gd name="T93" fmla="*/ 152 h 213"/>
                  <a:gd name="T94" fmla="*/ 18 w 182"/>
                  <a:gd name="T95" fmla="*/ 160 h 213"/>
                  <a:gd name="T96" fmla="*/ 0 w 182"/>
                  <a:gd name="T97" fmla="*/ 129 h 213"/>
                  <a:gd name="T98" fmla="*/ 7 w 182"/>
                  <a:gd name="T99" fmla="*/ 122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213">
                    <a:moveTo>
                      <a:pt x="7" y="122"/>
                    </a:moveTo>
                    <a:cubicBezTo>
                      <a:pt x="7" y="123"/>
                      <a:pt x="8" y="123"/>
                      <a:pt x="10" y="124"/>
                    </a:cubicBezTo>
                    <a:cubicBezTo>
                      <a:pt x="12" y="124"/>
                      <a:pt x="13" y="125"/>
                      <a:pt x="15" y="124"/>
                    </a:cubicBezTo>
                    <a:cubicBezTo>
                      <a:pt x="17" y="124"/>
                      <a:pt x="19" y="124"/>
                      <a:pt x="20" y="124"/>
                    </a:cubicBezTo>
                    <a:cubicBezTo>
                      <a:pt x="22" y="123"/>
                      <a:pt x="25" y="122"/>
                      <a:pt x="29" y="120"/>
                    </a:cubicBezTo>
                    <a:cubicBezTo>
                      <a:pt x="39" y="115"/>
                      <a:pt x="48" y="110"/>
                      <a:pt x="57" y="105"/>
                    </a:cubicBezTo>
                    <a:cubicBezTo>
                      <a:pt x="67" y="99"/>
                      <a:pt x="79" y="93"/>
                      <a:pt x="93" y="84"/>
                    </a:cubicBezTo>
                    <a:cubicBezTo>
                      <a:pt x="98" y="81"/>
                      <a:pt x="102" y="79"/>
                      <a:pt x="105" y="76"/>
                    </a:cubicBezTo>
                    <a:cubicBezTo>
                      <a:pt x="108" y="74"/>
                      <a:pt x="112" y="70"/>
                      <a:pt x="117" y="65"/>
                    </a:cubicBezTo>
                    <a:cubicBezTo>
                      <a:pt x="145" y="36"/>
                      <a:pt x="145" y="36"/>
                      <a:pt x="145" y="36"/>
                    </a:cubicBezTo>
                    <a:cubicBezTo>
                      <a:pt x="147" y="33"/>
                      <a:pt x="149" y="31"/>
                      <a:pt x="150" y="28"/>
                    </a:cubicBezTo>
                    <a:cubicBezTo>
                      <a:pt x="152" y="26"/>
                      <a:pt x="153" y="23"/>
                      <a:pt x="153" y="21"/>
                    </a:cubicBezTo>
                    <a:cubicBezTo>
                      <a:pt x="153" y="19"/>
                      <a:pt x="153" y="17"/>
                      <a:pt x="152" y="14"/>
                    </a:cubicBezTo>
                    <a:cubicBezTo>
                      <a:pt x="151" y="11"/>
                      <a:pt x="151" y="9"/>
                      <a:pt x="150" y="7"/>
                    </a:cubicBezTo>
                    <a:cubicBezTo>
                      <a:pt x="157" y="0"/>
                      <a:pt x="157" y="0"/>
                      <a:pt x="157" y="0"/>
                    </a:cubicBezTo>
                    <a:cubicBezTo>
                      <a:pt x="182" y="41"/>
                      <a:pt x="182" y="41"/>
                      <a:pt x="182" y="41"/>
                    </a:cubicBezTo>
                    <a:cubicBezTo>
                      <a:pt x="175" y="48"/>
                      <a:pt x="175" y="48"/>
                      <a:pt x="175" y="48"/>
                    </a:cubicBezTo>
                    <a:cubicBezTo>
                      <a:pt x="174" y="47"/>
                      <a:pt x="173" y="46"/>
                      <a:pt x="171" y="44"/>
                    </a:cubicBezTo>
                    <a:cubicBezTo>
                      <a:pt x="169" y="42"/>
                      <a:pt x="168" y="41"/>
                      <a:pt x="167" y="41"/>
                    </a:cubicBezTo>
                    <a:cubicBezTo>
                      <a:pt x="165" y="40"/>
                      <a:pt x="163" y="41"/>
                      <a:pt x="161" y="42"/>
                    </a:cubicBezTo>
                    <a:cubicBezTo>
                      <a:pt x="159" y="43"/>
                      <a:pt x="156" y="45"/>
                      <a:pt x="154" y="48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17" y="86"/>
                      <a:pt x="116" y="89"/>
                      <a:pt x="113" y="92"/>
                    </a:cubicBezTo>
                    <a:cubicBezTo>
                      <a:pt x="111" y="96"/>
                      <a:pt x="108" y="101"/>
                      <a:pt x="105" y="105"/>
                    </a:cubicBezTo>
                    <a:cubicBezTo>
                      <a:pt x="99" y="116"/>
                      <a:pt x="92" y="128"/>
                      <a:pt x="85" y="140"/>
                    </a:cubicBezTo>
                    <a:cubicBezTo>
                      <a:pt x="78" y="153"/>
                      <a:pt x="71" y="164"/>
                      <a:pt x="66" y="173"/>
                    </a:cubicBezTo>
                    <a:cubicBezTo>
                      <a:pt x="63" y="178"/>
                      <a:pt x="61" y="183"/>
                      <a:pt x="60" y="186"/>
                    </a:cubicBezTo>
                    <a:cubicBezTo>
                      <a:pt x="58" y="189"/>
                      <a:pt x="57" y="192"/>
                      <a:pt x="57" y="195"/>
                    </a:cubicBezTo>
                    <a:cubicBezTo>
                      <a:pt x="56" y="197"/>
                      <a:pt x="56" y="199"/>
                      <a:pt x="57" y="201"/>
                    </a:cubicBezTo>
                    <a:cubicBezTo>
                      <a:pt x="57" y="203"/>
                      <a:pt x="57" y="204"/>
                      <a:pt x="58" y="206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8" y="172"/>
                      <a:pt x="40" y="175"/>
                      <a:pt x="42" y="176"/>
                    </a:cubicBezTo>
                    <a:cubicBezTo>
                      <a:pt x="44" y="177"/>
                      <a:pt x="45" y="176"/>
                      <a:pt x="47" y="175"/>
                    </a:cubicBezTo>
                    <a:cubicBezTo>
                      <a:pt x="47" y="174"/>
                      <a:pt x="48" y="173"/>
                      <a:pt x="49" y="172"/>
                    </a:cubicBezTo>
                    <a:cubicBezTo>
                      <a:pt x="50" y="171"/>
                      <a:pt x="51" y="169"/>
                      <a:pt x="52" y="167"/>
                    </a:cubicBezTo>
                    <a:cubicBezTo>
                      <a:pt x="54" y="165"/>
                      <a:pt x="55" y="162"/>
                      <a:pt x="57" y="159"/>
                    </a:cubicBezTo>
                    <a:cubicBezTo>
                      <a:pt x="59" y="156"/>
                      <a:pt x="61" y="153"/>
                      <a:pt x="62" y="150"/>
                    </a:cubicBezTo>
                    <a:cubicBezTo>
                      <a:pt x="67" y="141"/>
                      <a:pt x="72" y="133"/>
                      <a:pt x="77" y="125"/>
                    </a:cubicBezTo>
                    <a:cubicBezTo>
                      <a:pt x="81" y="116"/>
                      <a:pt x="88" y="106"/>
                      <a:pt x="95" y="92"/>
                    </a:cubicBezTo>
                    <a:cubicBezTo>
                      <a:pt x="74" y="104"/>
                      <a:pt x="58" y="113"/>
                      <a:pt x="46" y="120"/>
                    </a:cubicBezTo>
                    <a:cubicBezTo>
                      <a:pt x="35" y="126"/>
                      <a:pt x="28" y="131"/>
                      <a:pt x="26" y="133"/>
                    </a:cubicBezTo>
                    <a:cubicBezTo>
                      <a:pt x="24" y="134"/>
                      <a:pt x="23" y="136"/>
                      <a:pt x="23" y="138"/>
                    </a:cubicBezTo>
                    <a:cubicBezTo>
                      <a:pt x="22" y="139"/>
                      <a:pt x="22" y="141"/>
                      <a:pt x="22" y="143"/>
                    </a:cubicBezTo>
                    <a:cubicBezTo>
                      <a:pt x="22" y="145"/>
                      <a:pt x="23" y="146"/>
                      <a:pt x="24" y="148"/>
                    </a:cubicBezTo>
                    <a:cubicBezTo>
                      <a:pt x="24" y="149"/>
                      <a:pt x="25" y="151"/>
                      <a:pt x="25" y="152"/>
                    </a:cubicBezTo>
                    <a:cubicBezTo>
                      <a:pt x="18" y="160"/>
                      <a:pt x="18" y="160"/>
                      <a:pt x="18" y="160"/>
                    </a:cubicBezTo>
                    <a:cubicBezTo>
                      <a:pt x="0" y="129"/>
                      <a:pt x="0" y="129"/>
                      <a:pt x="0" y="129"/>
                    </a:cubicBezTo>
                    <a:lnTo>
                      <a:pt x="7" y="122"/>
                    </a:lnTo>
                    <a:close/>
                  </a:path>
                </a:pathLst>
              </a:custGeom>
              <a:solidFill>
                <a:srgbClr val="898989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íşlîḍè">
                <a:extLst>
                  <a:ext uri="{FF2B5EF4-FFF2-40B4-BE49-F238E27FC236}">
                    <a16:creationId xmlns:a16="http://schemas.microsoft.com/office/drawing/2014/main" id="{1D314AFA-24F0-4418-B57F-7984EE2C1E5D}"/>
                  </a:ext>
                </a:extLst>
              </p:cNvPr>
              <p:cNvSpPr/>
              <p:nvPr/>
            </p:nvSpPr>
            <p:spPr bwMode="auto">
              <a:xfrm>
                <a:off x="2770188" y="3314701"/>
                <a:ext cx="93663" cy="185738"/>
              </a:xfrm>
              <a:custGeom>
                <a:avLst/>
                <a:gdLst>
                  <a:gd name="T0" fmla="*/ 27 w 59"/>
                  <a:gd name="T1" fmla="*/ 0 h 117"/>
                  <a:gd name="T2" fmla="*/ 59 w 59"/>
                  <a:gd name="T3" fmla="*/ 0 h 117"/>
                  <a:gd name="T4" fmla="*/ 33 w 59"/>
                  <a:gd name="T5" fmla="*/ 117 h 117"/>
                  <a:gd name="T6" fmla="*/ 0 w 59"/>
                  <a:gd name="T7" fmla="*/ 117 h 117"/>
                  <a:gd name="T8" fmla="*/ 27 w 59"/>
                  <a:gd name="T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117">
                    <a:moveTo>
                      <a:pt x="27" y="0"/>
                    </a:moveTo>
                    <a:lnTo>
                      <a:pt x="59" y="0"/>
                    </a:lnTo>
                    <a:lnTo>
                      <a:pt x="33" y="117"/>
                    </a:lnTo>
                    <a:lnTo>
                      <a:pt x="0" y="117"/>
                    </a:lnTo>
                    <a:lnTo>
                      <a:pt x="2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îšļîďê">
                <a:extLst>
                  <a:ext uri="{FF2B5EF4-FFF2-40B4-BE49-F238E27FC236}">
                    <a16:creationId xmlns:a16="http://schemas.microsoft.com/office/drawing/2014/main" id="{95964BC1-EDD8-4C6B-A8A4-BCD51549F4AD}"/>
                  </a:ext>
                </a:extLst>
              </p:cNvPr>
              <p:cNvSpPr/>
              <p:nvPr/>
            </p:nvSpPr>
            <p:spPr bwMode="auto">
              <a:xfrm>
                <a:off x="2841626" y="3314701"/>
                <a:ext cx="100013" cy="185738"/>
              </a:xfrm>
              <a:custGeom>
                <a:avLst/>
                <a:gdLst>
                  <a:gd name="T0" fmla="*/ 27 w 63"/>
                  <a:gd name="T1" fmla="*/ 0 h 117"/>
                  <a:gd name="T2" fmla="*/ 63 w 63"/>
                  <a:gd name="T3" fmla="*/ 0 h 117"/>
                  <a:gd name="T4" fmla="*/ 36 w 63"/>
                  <a:gd name="T5" fmla="*/ 117 h 117"/>
                  <a:gd name="T6" fmla="*/ 0 w 63"/>
                  <a:gd name="T7" fmla="*/ 117 h 117"/>
                  <a:gd name="T8" fmla="*/ 27 w 63"/>
                  <a:gd name="T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17">
                    <a:moveTo>
                      <a:pt x="27" y="0"/>
                    </a:moveTo>
                    <a:lnTo>
                      <a:pt x="63" y="0"/>
                    </a:lnTo>
                    <a:lnTo>
                      <a:pt x="36" y="117"/>
                    </a:lnTo>
                    <a:lnTo>
                      <a:pt x="0" y="117"/>
                    </a:lnTo>
                    <a:lnTo>
                      <a:pt x="2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ïSľïḑé">
                <a:extLst>
                  <a:ext uri="{FF2B5EF4-FFF2-40B4-BE49-F238E27FC236}">
                    <a16:creationId xmlns:a16="http://schemas.microsoft.com/office/drawing/2014/main" id="{D7F49286-CBF8-41C3-B569-45BE31D90595}"/>
                  </a:ext>
                </a:extLst>
              </p:cNvPr>
              <p:cNvSpPr/>
              <p:nvPr/>
            </p:nvSpPr>
            <p:spPr bwMode="auto">
              <a:xfrm>
                <a:off x="2825751" y="3427413"/>
                <a:ext cx="39688" cy="2381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í$ḻïḍê">
                <a:extLst>
                  <a:ext uri="{FF2B5EF4-FFF2-40B4-BE49-F238E27FC236}">
                    <a16:creationId xmlns:a16="http://schemas.microsoft.com/office/drawing/2014/main" id="{D74B1558-E4C2-4A51-961C-B0B2050D01E1}"/>
                  </a:ext>
                </a:extLst>
              </p:cNvPr>
              <p:cNvSpPr/>
              <p:nvPr/>
            </p:nvSpPr>
            <p:spPr bwMode="auto">
              <a:xfrm>
                <a:off x="2916238" y="3314701"/>
                <a:ext cx="95250" cy="185738"/>
              </a:xfrm>
              <a:custGeom>
                <a:avLst/>
                <a:gdLst>
                  <a:gd name="T0" fmla="*/ 25 w 60"/>
                  <a:gd name="T1" fmla="*/ 0 h 117"/>
                  <a:gd name="T2" fmla="*/ 60 w 60"/>
                  <a:gd name="T3" fmla="*/ 0 h 117"/>
                  <a:gd name="T4" fmla="*/ 34 w 60"/>
                  <a:gd name="T5" fmla="*/ 117 h 117"/>
                  <a:gd name="T6" fmla="*/ 0 w 60"/>
                  <a:gd name="T7" fmla="*/ 117 h 117"/>
                  <a:gd name="T8" fmla="*/ 25 w 60"/>
                  <a:gd name="T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117">
                    <a:moveTo>
                      <a:pt x="25" y="0"/>
                    </a:moveTo>
                    <a:lnTo>
                      <a:pt x="60" y="0"/>
                    </a:lnTo>
                    <a:lnTo>
                      <a:pt x="34" y="117"/>
                    </a:lnTo>
                    <a:lnTo>
                      <a:pt x="0" y="117"/>
                    </a:lnTo>
                    <a:lnTo>
                      <a:pt x="2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is1íḋe">
                <a:extLst>
                  <a:ext uri="{FF2B5EF4-FFF2-40B4-BE49-F238E27FC236}">
                    <a16:creationId xmlns:a16="http://schemas.microsoft.com/office/drawing/2014/main" id="{F531C9B4-9F6F-4D2F-A2BB-37B78A40E143}"/>
                  </a:ext>
                </a:extLst>
              </p:cNvPr>
              <p:cNvSpPr/>
              <p:nvPr/>
            </p:nvSpPr>
            <p:spPr bwMode="auto">
              <a:xfrm>
                <a:off x="2987676" y="3314701"/>
                <a:ext cx="93663" cy="185738"/>
              </a:xfrm>
              <a:custGeom>
                <a:avLst/>
                <a:gdLst>
                  <a:gd name="T0" fmla="*/ 25 w 59"/>
                  <a:gd name="T1" fmla="*/ 0 h 117"/>
                  <a:gd name="T2" fmla="*/ 59 w 59"/>
                  <a:gd name="T3" fmla="*/ 0 h 117"/>
                  <a:gd name="T4" fmla="*/ 34 w 59"/>
                  <a:gd name="T5" fmla="*/ 117 h 117"/>
                  <a:gd name="T6" fmla="*/ 0 w 59"/>
                  <a:gd name="T7" fmla="*/ 117 h 117"/>
                  <a:gd name="T8" fmla="*/ 25 w 59"/>
                  <a:gd name="T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117">
                    <a:moveTo>
                      <a:pt x="25" y="0"/>
                    </a:moveTo>
                    <a:lnTo>
                      <a:pt x="59" y="0"/>
                    </a:lnTo>
                    <a:lnTo>
                      <a:pt x="34" y="117"/>
                    </a:lnTo>
                    <a:lnTo>
                      <a:pt x="0" y="117"/>
                    </a:lnTo>
                    <a:lnTo>
                      <a:pt x="2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iṩlîḓé">
                <a:extLst>
                  <a:ext uri="{FF2B5EF4-FFF2-40B4-BE49-F238E27FC236}">
                    <a16:creationId xmlns:a16="http://schemas.microsoft.com/office/drawing/2014/main" id="{16B03EE1-7118-4778-B690-5809D06C083F}"/>
                  </a:ext>
                </a:extLst>
              </p:cNvPr>
              <p:cNvSpPr/>
              <p:nvPr/>
            </p:nvSpPr>
            <p:spPr bwMode="auto">
              <a:xfrm>
                <a:off x="2965451" y="3475038"/>
                <a:ext cx="39688" cy="2540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ïṩ1îḑê">
                <a:extLst>
                  <a:ext uri="{FF2B5EF4-FFF2-40B4-BE49-F238E27FC236}">
                    <a16:creationId xmlns:a16="http://schemas.microsoft.com/office/drawing/2014/main" id="{8002943E-DC56-40A4-99FC-AA3A901F76B1}"/>
                  </a:ext>
                </a:extLst>
              </p:cNvPr>
              <p:cNvSpPr/>
              <p:nvPr/>
            </p:nvSpPr>
            <p:spPr bwMode="auto">
              <a:xfrm>
                <a:off x="2700338" y="3032126"/>
                <a:ext cx="776288" cy="519113"/>
              </a:xfrm>
              <a:custGeom>
                <a:avLst/>
                <a:gdLst>
                  <a:gd name="T0" fmla="*/ 0 w 989"/>
                  <a:gd name="T1" fmla="*/ 662 h 662"/>
                  <a:gd name="T2" fmla="*/ 572 w 989"/>
                  <a:gd name="T3" fmla="*/ 662 h 662"/>
                  <a:gd name="T4" fmla="*/ 643 w 989"/>
                  <a:gd name="T5" fmla="*/ 503 h 662"/>
                  <a:gd name="T6" fmla="*/ 545 w 989"/>
                  <a:gd name="T7" fmla="*/ 374 h 662"/>
                  <a:gd name="T8" fmla="*/ 343 w 989"/>
                  <a:gd name="T9" fmla="*/ 134 h 662"/>
                  <a:gd name="T10" fmla="*/ 821 w 989"/>
                  <a:gd name="T11" fmla="*/ 251 h 662"/>
                  <a:gd name="T12" fmla="*/ 800 w 989"/>
                  <a:gd name="T13" fmla="*/ 283 h 662"/>
                  <a:gd name="T14" fmla="*/ 620 w 989"/>
                  <a:gd name="T15" fmla="*/ 357 h 662"/>
                  <a:gd name="T16" fmla="*/ 871 w 989"/>
                  <a:gd name="T17" fmla="*/ 297 h 662"/>
                  <a:gd name="T18" fmla="*/ 751 w 989"/>
                  <a:gd name="T19" fmla="*/ 55 h 662"/>
                  <a:gd name="T20" fmla="*/ 341 w 989"/>
                  <a:gd name="T21" fmla="*/ 118 h 662"/>
                  <a:gd name="T22" fmla="*/ 322 w 989"/>
                  <a:gd name="T23" fmla="*/ 249 h 662"/>
                  <a:gd name="T24" fmla="*/ 545 w 989"/>
                  <a:gd name="T25" fmla="*/ 406 h 662"/>
                  <a:gd name="T26" fmla="*/ 349 w 989"/>
                  <a:gd name="T27" fmla="*/ 622 h 662"/>
                  <a:gd name="T28" fmla="*/ 93 w 989"/>
                  <a:gd name="T29" fmla="*/ 621 h 662"/>
                  <a:gd name="T30" fmla="*/ 0 w 989"/>
                  <a:gd name="T31" fmla="*/ 662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989" h="662">
                    <a:moveTo>
                      <a:pt x="0" y="662"/>
                    </a:moveTo>
                    <a:cubicBezTo>
                      <a:pt x="572" y="662"/>
                      <a:pt x="572" y="662"/>
                      <a:pt x="572" y="662"/>
                    </a:cubicBezTo>
                    <a:cubicBezTo>
                      <a:pt x="580" y="662"/>
                      <a:pt x="643" y="581"/>
                      <a:pt x="643" y="503"/>
                    </a:cubicBezTo>
                    <a:cubicBezTo>
                      <a:pt x="643" y="456"/>
                      <a:pt x="585" y="416"/>
                      <a:pt x="545" y="374"/>
                    </a:cubicBezTo>
                    <a:cubicBezTo>
                      <a:pt x="470" y="245"/>
                      <a:pt x="301" y="204"/>
                      <a:pt x="343" y="134"/>
                    </a:cubicBezTo>
                    <a:cubicBezTo>
                      <a:pt x="369" y="66"/>
                      <a:pt x="740" y="197"/>
                      <a:pt x="821" y="251"/>
                    </a:cubicBezTo>
                    <a:cubicBezTo>
                      <a:pt x="870" y="284"/>
                      <a:pt x="858" y="291"/>
                      <a:pt x="800" y="283"/>
                    </a:cubicBezTo>
                    <a:cubicBezTo>
                      <a:pt x="706" y="284"/>
                      <a:pt x="656" y="271"/>
                      <a:pt x="620" y="357"/>
                    </a:cubicBezTo>
                    <a:cubicBezTo>
                      <a:pt x="776" y="351"/>
                      <a:pt x="840" y="364"/>
                      <a:pt x="871" y="297"/>
                    </a:cubicBezTo>
                    <a:cubicBezTo>
                      <a:pt x="989" y="132"/>
                      <a:pt x="901" y="86"/>
                      <a:pt x="751" y="55"/>
                    </a:cubicBezTo>
                    <a:cubicBezTo>
                      <a:pt x="480" y="0"/>
                      <a:pt x="375" y="65"/>
                      <a:pt x="341" y="118"/>
                    </a:cubicBezTo>
                    <a:cubicBezTo>
                      <a:pt x="245" y="121"/>
                      <a:pt x="212" y="179"/>
                      <a:pt x="322" y="249"/>
                    </a:cubicBezTo>
                    <a:cubicBezTo>
                      <a:pt x="441" y="324"/>
                      <a:pt x="539" y="351"/>
                      <a:pt x="545" y="406"/>
                    </a:cubicBezTo>
                    <a:cubicBezTo>
                      <a:pt x="555" y="526"/>
                      <a:pt x="481" y="610"/>
                      <a:pt x="349" y="622"/>
                    </a:cubicBezTo>
                    <a:cubicBezTo>
                      <a:pt x="264" y="630"/>
                      <a:pt x="178" y="630"/>
                      <a:pt x="93" y="621"/>
                    </a:cubicBezTo>
                    <a:cubicBezTo>
                      <a:pt x="53" y="617"/>
                      <a:pt x="31" y="649"/>
                      <a:pt x="0" y="66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ïṡľîdé">
                <a:extLst>
                  <a:ext uri="{FF2B5EF4-FFF2-40B4-BE49-F238E27FC236}">
                    <a16:creationId xmlns:a16="http://schemas.microsoft.com/office/drawing/2014/main" id="{BA82DD9C-7DFD-48DC-9A24-BA46B82FD344}"/>
                  </a:ext>
                </a:extLst>
              </p:cNvPr>
              <p:cNvSpPr/>
              <p:nvPr/>
            </p:nvSpPr>
            <p:spPr bwMode="auto">
              <a:xfrm>
                <a:off x="3200401" y="3295651"/>
                <a:ext cx="111125" cy="250825"/>
              </a:xfrm>
              <a:custGeom>
                <a:avLst/>
                <a:gdLst>
                  <a:gd name="T0" fmla="*/ 31 w 70"/>
                  <a:gd name="T1" fmla="*/ 0 h 158"/>
                  <a:gd name="T2" fmla="*/ 70 w 70"/>
                  <a:gd name="T3" fmla="*/ 0 h 158"/>
                  <a:gd name="T4" fmla="*/ 39 w 70"/>
                  <a:gd name="T5" fmla="*/ 158 h 158"/>
                  <a:gd name="T6" fmla="*/ 0 w 70"/>
                  <a:gd name="T7" fmla="*/ 158 h 158"/>
                  <a:gd name="T8" fmla="*/ 31 w 70"/>
                  <a:gd name="T9" fmla="*/ 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58">
                    <a:moveTo>
                      <a:pt x="31" y="0"/>
                    </a:moveTo>
                    <a:lnTo>
                      <a:pt x="70" y="0"/>
                    </a:lnTo>
                    <a:lnTo>
                      <a:pt x="39" y="158"/>
                    </a:lnTo>
                    <a:lnTo>
                      <a:pt x="0" y="158"/>
                    </a:ln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îśľîdé">
                <a:extLst>
                  <a:ext uri="{FF2B5EF4-FFF2-40B4-BE49-F238E27FC236}">
                    <a16:creationId xmlns:a16="http://schemas.microsoft.com/office/drawing/2014/main" id="{68A04A8A-2388-4CCF-B455-617ABCDF986E}"/>
                  </a:ext>
                </a:extLst>
              </p:cNvPr>
              <p:cNvSpPr/>
              <p:nvPr/>
            </p:nvSpPr>
            <p:spPr bwMode="auto">
              <a:xfrm>
                <a:off x="3097213" y="2620963"/>
                <a:ext cx="166688" cy="196850"/>
              </a:xfrm>
              <a:custGeom>
                <a:avLst/>
                <a:gdLst>
                  <a:gd name="T0" fmla="*/ 55 w 212"/>
                  <a:gd name="T1" fmla="*/ 251 h 251"/>
                  <a:gd name="T2" fmla="*/ 38 w 212"/>
                  <a:gd name="T3" fmla="*/ 231 h 251"/>
                  <a:gd name="T4" fmla="*/ 23 w 212"/>
                  <a:gd name="T5" fmla="*/ 219 h 251"/>
                  <a:gd name="T6" fmla="*/ 50 w 212"/>
                  <a:gd name="T7" fmla="*/ 216 h 251"/>
                  <a:gd name="T8" fmla="*/ 58 w 212"/>
                  <a:gd name="T9" fmla="*/ 153 h 251"/>
                  <a:gd name="T10" fmla="*/ 61 w 212"/>
                  <a:gd name="T11" fmla="*/ 136 h 251"/>
                  <a:gd name="T12" fmla="*/ 59 w 212"/>
                  <a:gd name="T13" fmla="*/ 133 h 251"/>
                  <a:gd name="T14" fmla="*/ 13 w 212"/>
                  <a:gd name="T15" fmla="*/ 197 h 251"/>
                  <a:gd name="T16" fmla="*/ 13 w 212"/>
                  <a:gd name="T17" fmla="*/ 195 h 251"/>
                  <a:gd name="T18" fmla="*/ 0 w 212"/>
                  <a:gd name="T19" fmla="*/ 178 h 251"/>
                  <a:gd name="T20" fmla="*/ 26 w 212"/>
                  <a:gd name="T21" fmla="*/ 154 h 251"/>
                  <a:gd name="T22" fmla="*/ 61 w 212"/>
                  <a:gd name="T23" fmla="*/ 114 h 251"/>
                  <a:gd name="T24" fmla="*/ 68 w 212"/>
                  <a:gd name="T25" fmla="*/ 80 h 251"/>
                  <a:gd name="T26" fmla="*/ 67 w 212"/>
                  <a:gd name="T27" fmla="*/ 79 h 251"/>
                  <a:gd name="T28" fmla="*/ 64 w 212"/>
                  <a:gd name="T29" fmla="*/ 84 h 251"/>
                  <a:gd name="T30" fmla="*/ 48 w 212"/>
                  <a:gd name="T31" fmla="*/ 60 h 251"/>
                  <a:gd name="T32" fmla="*/ 66 w 212"/>
                  <a:gd name="T33" fmla="*/ 54 h 251"/>
                  <a:gd name="T34" fmla="*/ 76 w 212"/>
                  <a:gd name="T35" fmla="*/ 45 h 251"/>
                  <a:gd name="T36" fmla="*/ 84 w 212"/>
                  <a:gd name="T37" fmla="*/ 6 h 251"/>
                  <a:gd name="T38" fmla="*/ 101 w 212"/>
                  <a:gd name="T39" fmla="*/ 11 h 251"/>
                  <a:gd name="T40" fmla="*/ 109 w 212"/>
                  <a:gd name="T41" fmla="*/ 24 h 251"/>
                  <a:gd name="T42" fmla="*/ 107 w 212"/>
                  <a:gd name="T43" fmla="*/ 31 h 251"/>
                  <a:gd name="T44" fmla="*/ 116 w 212"/>
                  <a:gd name="T45" fmla="*/ 46 h 251"/>
                  <a:gd name="T46" fmla="*/ 86 w 212"/>
                  <a:gd name="T47" fmla="*/ 97 h 251"/>
                  <a:gd name="T48" fmla="*/ 71 w 212"/>
                  <a:gd name="T49" fmla="*/ 216 h 251"/>
                  <a:gd name="T50" fmla="*/ 108 w 212"/>
                  <a:gd name="T51" fmla="*/ 198 h 251"/>
                  <a:gd name="T52" fmla="*/ 120 w 212"/>
                  <a:gd name="T53" fmla="*/ 172 h 251"/>
                  <a:gd name="T54" fmla="*/ 109 w 212"/>
                  <a:gd name="T55" fmla="*/ 138 h 251"/>
                  <a:gd name="T56" fmla="*/ 128 w 212"/>
                  <a:gd name="T57" fmla="*/ 153 h 251"/>
                  <a:gd name="T58" fmla="*/ 133 w 212"/>
                  <a:gd name="T59" fmla="*/ 154 h 251"/>
                  <a:gd name="T60" fmla="*/ 142 w 212"/>
                  <a:gd name="T61" fmla="*/ 130 h 251"/>
                  <a:gd name="T62" fmla="*/ 126 w 212"/>
                  <a:gd name="T63" fmla="*/ 131 h 251"/>
                  <a:gd name="T64" fmla="*/ 123 w 212"/>
                  <a:gd name="T65" fmla="*/ 118 h 251"/>
                  <a:gd name="T66" fmla="*/ 137 w 212"/>
                  <a:gd name="T67" fmla="*/ 76 h 251"/>
                  <a:gd name="T68" fmla="*/ 108 w 212"/>
                  <a:gd name="T69" fmla="*/ 92 h 251"/>
                  <a:gd name="T70" fmla="*/ 100 w 212"/>
                  <a:gd name="T71" fmla="*/ 89 h 251"/>
                  <a:gd name="T72" fmla="*/ 100 w 212"/>
                  <a:gd name="T73" fmla="*/ 86 h 251"/>
                  <a:gd name="T74" fmla="*/ 96 w 212"/>
                  <a:gd name="T75" fmla="*/ 83 h 251"/>
                  <a:gd name="T76" fmla="*/ 96 w 212"/>
                  <a:gd name="T77" fmla="*/ 80 h 251"/>
                  <a:gd name="T78" fmla="*/ 139 w 212"/>
                  <a:gd name="T79" fmla="*/ 51 h 251"/>
                  <a:gd name="T80" fmla="*/ 157 w 212"/>
                  <a:gd name="T81" fmla="*/ 0 h 251"/>
                  <a:gd name="T82" fmla="*/ 179 w 212"/>
                  <a:gd name="T83" fmla="*/ 16 h 251"/>
                  <a:gd name="T84" fmla="*/ 180 w 212"/>
                  <a:gd name="T85" fmla="*/ 27 h 251"/>
                  <a:gd name="T86" fmla="*/ 186 w 212"/>
                  <a:gd name="T87" fmla="*/ 34 h 251"/>
                  <a:gd name="T88" fmla="*/ 189 w 212"/>
                  <a:gd name="T89" fmla="*/ 35 h 251"/>
                  <a:gd name="T90" fmla="*/ 190 w 212"/>
                  <a:gd name="T91" fmla="*/ 43 h 251"/>
                  <a:gd name="T92" fmla="*/ 176 w 212"/>
                  <a:gd name="T93" fmla="*/ 51 h 251"/>
                  <a:gd name="T94" fmla="*/ 176 w 212"/>
                  <a:gd name="T95" fmla="*/ 54 h 251"/>
                  <a:gd name="T96" fmla="*/ 170 w 212"/>
                  <a:gd name="T97" fmla="*/ 56 h 251"/>
                  <a:gd name="T98" fmla="*/ 148 w 212"/>
                  <a:gd name="T99" fmla="*/ 113 h 251"/>
                  <a:gd name="T100" fmla="*/ 165 w 212"/>
                  <a:gd name="T101" fmla="*/ 138 h 251"/>
                  <a:gd name="T102" fmla="*/ 147 w 212"/>
                  <a:gd name="T103" fmla="*/ 174 h 251"/>
                  <a:gd name="T104" fmla="*/ 169 w 212"/>
                  <a:gd name="T105" fmla="*/ 200 h 251"/>
                  <a:gd name="T106" fmla="*/ 211 w 212"/>
                  <a:gd name="T107" fmla="*/ 211 h 251"/>
                  <a:gd name="T108" fmla="*/ 212 w 212"/>
                  <a:gd name="T109" fmla="*/ 215 h 251"/>
                  <a:gd name="T110" fmla="*/ 151 w 212"/>
                  <a:gd name="T111" fmla="*/ 234 h 251"/>
                  <a:gd name="T112" fmla="*/ 131 w 212"/>
                  <a:gd name="T113" fmla="*/ 196 h 251"/>
                  <a:gd name="T114" fmla="*/ 78 w 212"/>
                  <a:gd name="T115" fmla="*/ 241 h 251"/>
                  <a:gd name="T116" fmla="*/ 70 w 212"/>
                  <a:gd name="T117" fmla="*/ 231 h 251"/>
                  <a:gd name="T118" fmla="*/ 55 w 212"/>
                  <a:gd name="T119" fmla="*/ 251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2" h="251">
                    <a:moveTo>
                      <a:pt x="55" y="251"/>
                    </a:moveTo>
                    <a:cubicBezTo>
                      <a:pt x="49" y="241"/>
                      <a:pt x="45" y="236"/>
                      <a:pt x="38" y="231"/>
                    </a:cubicBezTo>
                    <a:cubicBezTo>
                      <a:pt x="35" y="221"/>
                      <a:pt x="26" y="223"/>
                      <a:pt x="23" y="219"/>
                    </a:cubicBezTo>
                    <a:cubicBezTo>
                      <a:pt x="23" y="210"/>
                      <a:pt x="40" y="220"/>
                      <a:pt x="50" y="216"/>
                    </a:cubicBezTo>
                    <a:cubicBezTo>
                      <a:pt x="51" y="212"/>
                      <a:pt x="51" y="212"/>
                      <a:pt x="58" y="153"/>
                    </a:cubicBezTo>
                    <a:cubicBezTo>
                      <a:pt x="59" y="147"/>
                      <a:pt x="60" y="141"/>
                      <a:pt x="61" y="136"/>
                    </a:cubicBezTo>
                    <a:cubicBezTo>
                      <a:pt x="60" y="135"/>
                      <a:pt x="60" y="134"/>
                      <a:pt x="59" y="133"/>
                    </a:cubicBezTo>
                    <a:cubicBezTo>
                      <a:pt x="53" y="145"/>
                      <a:pt x="26" y="199"/>
                      <a:pt x="13" y="197"/>
                    </a:cubicBezTo>
                    <a:cubicBezTo>
                      <a:pt x="13" y="196"/>
                      <a:pt x="13" y="195"/>
                      <a:pt x="13" y="195"/>
                    </a:cubicBezTo>
                    <a:cubicBezTo>
                      <a:pt x="5" y="192"/>
                      <a:pt x="0" y="184"/>
                      <a:pt x="0" y="178"/>
                    </a:cubicBezTo>
                    <a:cubicBezTo>
                      <a:pt x="6" y="171"/>
                      <a:pt x="23" y="166"/>
                      <a:pt x="26" y="154"/>
                    </a:cubicBezTo>
                    <a:cubicBezTo>
                      <a:pt x="37" y="143"/>
                      <a:pt x="49" y="120"/>
                      <a:pt x="61" y="114"/>
                    </a:cubicBezTo>
                    <a:cubicBezTo>
                      <a:pt x="65" y="101"/>
                      <a:pt x="66" y="92"/>
                      <a:pt x="68" y="80"/>
                    </a:cubicBezTo>
                    <a:cubicBezTo>
                      <a:pt x="68" y="80"/>
                      <a:pt x="67" y="79"/>
                      <a:pt x="67" y="79"/>
                    </a:cubicBezTo>
                    <a:cubicBezTo>
                      <a:pt x="65" y="81"/>
                      <a:pt x="65" y="81"/>
                      <a:pt x="64" y="84"/>
                    </a:cubicBezTo>
                    <a:cubicBezTo>
                      <a:pt x="57" y="82"/>
                      <a:pt x="46" y="67"/>
                      <a:pt x="48" y="60"/>
                    </a:cubicBezTo>
                    <a:cubicBezTo>
                      <a:pt x="63" y="54"/>
                      <a:pt x="63" y="54"/>
                      <a:pt x="66" y="54"/>
                    </a:cubicBezTo>
                    <a:cubicBezTo>
                      <a:pt x="69" y="48"/>
                      <a:pt x="73" y="50"/>
                      <a:pt x="76" y="45"/>
                    </a:cubicBezTo>
                    <a:cubicBezTo>
                      <a:pt x="79" y="32"/>
                      <a:pt x="82" y="19"/>
                      <a:pt x="84" y="6"/>
                    </a:cubicBezTo>
                    <a:cubicBezTo>
                      <a:pt x="91" y="0"/>
                      <a:pt x="92" y="2"/>
                      <a:pt x="101" y="11"/>
                    </a:cubicBezTo>
                    <a:cubicBezTo>
                      <a:pt x="102" y="14"/>
                      <a:pt x="104" y="21"/>
                      <a:pt x="109" y="24"/>
                    </a:cubicBezTo>
                    <a:cubicBezTo>
                      <a:pt x="109" y="26"/>
                      <a:pt x="108" y="29"/>
                      <a:pt x="107" y="31"/>
                    </a:cubicBezTo>
                    <a:cubicBezTo>
                      <a:pt x="114" y="33"/>
                      <a:pt x="115" y="32"/>
                      <a:pt x="116" y="46"/>
                    </a:cubicBezTo>
                    <a:cubicBezTo>
                      <a:pt x="93" y="68"/>
                      <a:pt x="95" y="61"/>
                      <a:pt x="86" y="97"/>
                    </a:cubicBezTo>
                    <a:cubicBezTo>
                      <a:pt x="80" y="134"/>
                      <a:pt x="75" y="175"/>
                      <a:pt x="71" y="216"/>
                    </a:cubicBezTo>
                    <a:cubicBezTo>
                      <a:pt x="78" y="233"/>
                      <a:pt x="102" y="203"/>
                      <a:pt x="108" y="198"/>
                    </a:cubicBezTo>
                    <a:cubicBezTo>
                      <a:pt x="114" y="189"/>
                      <a:pt x="119" y="182"/>
                      <a:pt x="120" y="172"/>
                    </a:cubicBezTo>
                    <a:cubicBezTo>
                      <a:pt x="114" y="160"/>
                      <a:pt x="109" y="149"/>
                      <a:pt x="109" y="138"/>
                    </a:cubicBezTo>
                    <a:cubicBezTo>
                      <a:pt x="115" y="140"/>
                      <a:pt x="124" y="142"/>
                      <a:pt x="128" y="153"/>
                    </a:cubicBezTo>
                    <a:cubicBezTo>
                      <a:pt x="130" y="153"/>
                      <a:pt x="131" y="154"/>
                      <a:pt x="133" y="154"/>
                    </a:cubicBezTo>
                    <a:cubicBezTo>
                      <a:pt x="141" y="135"/>
                      <a:pt x="141" y="135"/>
                      <a:pt x="142" y="130"/>
                    </a:cubicBezTo>
                    <a:cubicBezTo>
                      <a:pt x="136" y="129"/>
                      <a:pt x="130" y="132"/>
                      <a:pt x="126" y="131"/>
                    </a:cubicBezTo>
                    <a:cubicBezTo>
                      <a:pt x="124" y="124"/>
                      <a:pt x="122" y="123"/>
                      <a:pt x="123" y="118"/>
                    </a:cubicBezTo>
                    <a:cubicBezTo>
                      <a:pt x="128" y="115"/>
                      <a:pt x="136" y="79"/>
                      <a:pt x="137" y="76"/>
                    </a:cubicBezTo>
                    <a:cubicBezTo>
                      <a:pt x="128" y="75"/>
                      <a:pt x="121" y="94"/>
                      <a:pt x="108" y="92"/>
                    </a:cubicBezTo>
                    <a:cubicBezTo>
                      <a:pt x="108" y="91"/>
                      <a:pt x="108" y="91"/>
                      <a:pt x="100" y="89"/>
                    </a:cubicBezTo>
                    <a:cubicBezTo>
                      <a:pt x="100" y="88"/>
                      <a:pt x="100" y="87"/>
                      <a:pt x="100" y="86"/>
                    </a:cubicBezTo>
                    <a:cubicBezTo>
                      <a:pt x="99" y="85"/>
                      <a:pt x="97" y="84"/>
                      <a:pt x="96" y="83"/>
                    </a:cubicBezTo>
                    <a:cubicBezTo>
                      <a:pt x="96" y="82"/>
                      <a:pt x="96" y="81"/>
                      <a:pt x="96" y="80"/>
                    </a:cubicBezTo>
                    <a:cubicBezTo>
                      <a:pt x="109" y="71"/>
                      <a:pt x="127" y="63"/>
                      <a:pt x="139" y="51"/>
                    </a:cubicBezTo>
                    <a:cubicBezTo>
                      <a:pt x="151" y="49"/>
                      <a:pt x="156" y="12"/>
                      <a:pt x="157" y="0"/>
                    </a:cubicBezTo>
                    <a:cubicBezTo>
                      <a:pt x="166" y="2"/>
                      <a:pt x="169" y="10"/>
                      <a:pt x="179" y="16"/>
                    </a:cubicBezTo>
                    <a:cubicBezTo>
                      <a:pt x="179" y="20"/>
                      <a:pt x="180" y="23"/>
                      <a:pt x="180" y="27"/>
                    </a:cubicBezTo>
                    <a:cubicBezTo>
                      <a:pt x="183" y="28"/>
                      <a:pt x="185" y="28"/>
                      <a:pt x="186" y="34"/>
                    </a:cubicBezTo>
                    <a:cubicBezTo>
                      <a:pt x="187" y="35"/>
                      <a:pt x="188" y="35"/>
                      <a:pt x="189" y="35"/>
                    </a:cubicBezTo>
                    <a:cubicBezTo>
                      <a:pt x="189" y="38"/>
                      <a:pt x="189" y="40"/>
                      <a:pt x="190" y="43"/>
                    </a:cubicBezTo>
                    <a:cubicBezTo>
                      <a:pt x="185" y="46"/>
                      <a:pt x="182" y="49"/>
                      <a:pt x="176" y="51"/>
                    </a:cubicBezTo>
                    <a:cubicBezTo>
                      <a:pt x="176" y="52"/>
                      <a:pt x="176" y="53"/>
                      <a:pt x="176" y="54"/>
                    </a:cubicBezTo>
                    <a:cubicBezTo>
                      <a:pt x="174" y="55"/>
                      <a:pt x="172" y="55"/>
                      <a:pt x="170" y="56"/>
                    </a:cubicBezTo>
                    <a:cubicBezTo>
                      <a:pt x="159" y="75"/>
                      <a:pt x="152" y="88"/>
                      <a:pt x="148" y="113"/>
                    </a:cubicBezTo>
                    <a:cubicBezTo>
                      <a:pt x="163" y="117"/>
                      <a:pt x="167" y="115"/>
                      <a:pt x="165" y="138"/>
                    </a:cubicBezTo>
                    <a:cubicBezTo>
                      <a:pt x="158" y="146"/>
                      <a:pt x="149" y="161"/>
                      <a:pt x="147" y="174"/>
                    </a:cubicBezTo>
                    <a:cubicBezTo>
                      <a:pt x="155" y="182"/>
                      <a:pt x="162" y="191"/>
                      <a:pt x="169" y="200"/>
                    </a:cubicBezTo>
                    <a:cubicBezTo>
                      <a:pt x="181" y="208"/>
                      <a:pt x="197" y="209"/>
                      <a:pt x="211" y="211"/>
                    </a:cubicBezTo>
                    <a:cubicBezTo>
                      <a:pt x="212" y="213"/>
                      <a:pt x="212" y="213"/>
                      <a:pt x="212" y="215"/>
                    </a:cubicBezTo>
                    <a:cubicBezTo>
                      <a:pt x="195" y="228"/>
                      <a:pt x="170" y="236"/>
                      <a:pt x="151" y="234"/>
                    </a:cubicBezTo>
                    <a:cubicBezTo>
                      <a:pt x="143" y="220"/>
                      <a:pt x="139" y="207"/>
                      <a:pt x="131" y="196"/>
                    </a:cubicBezTo>
                    <a:cubicBezTo>
                      <a:pt x="120" y="211"/>
                      <a:pt x="95" y="241"/>
                      <a:pt x="78" y="241"/>
                    </a:cubicBezTo>
                    <a:cubicBezTo>
                      <a:pt x="75" y="235"/>
                      <a:pt x="72" y="232"/>
                      <a:pt x="70" y="231"/>
                    </a:cubicBezTo>
                    <a:cubicBezTo>
                      <a:pt x="68" y="241"/>
                      <a:pt x="64" y="248"/>
                      <a:pt x="55" y="251"/>
                    </a:cubicBezTo>
                    <a:close/>
                  </a:path>
                </a:pathLst>
              </a:custGeom>
              <a:solidFill>
                <a:srgbClr val="E6001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ïṩļíḑè">
                <a:extLst>
                  <a:ext uri="{FF2B5EF4-FFF2-40B4-BE49-F238E27FC236}">
                    <a16:creationId xmlns:a16="http://schemas.microsoft.com/office/drawing/2014/main" id="{49924D84-489C-4463-9732-8D29E6D53278}"/>
                  </a:ext>
                </a:extLst>
              </p:cNvPr>
              <p:cNvSpPr/>
              <p:nvPr/>
            </p:nvSpPr>
            <p:spPr bwMode="auto">
              <a:xfrm>
                <a:off x="3298826" y="2668588"/>
                <a:ext cx="149225" cy="203200"/>
              </a:xfrm>
              <a:custGeom>
                <a:avLst/>
                <a:gdLst>
                  <a:gd name="T0" fmla="*/ 2 w 190"/>
                  <a:gd name="T1" fmla="*/ 167 h 259"/>
                  <a:gd name="T2" fmla="*/ 86 w 190"/>
                  <a:gd name="T3" fmla="*/ 136 h 259"/>
                  <a:gd name="T4" fmla="*/ 44 w 190"/>
                  <a:gd name="T5" fmla="*/ 140 h 259"/>
                  <a:gd name="T6" fmla="*/ 55 w 190"/>
                  <a:gd name="T7" fmla="*/ 107 h 259"/>
                  <a:gd name="T8" fmla="*/ 132 w 190"/>
                  <a:gd name="T9" fmla="*/ 66 h 259"/>
                  <a:gd name="T10" fmla="*/ 164 w 190"/>
                  <a:gd name="T11" fmla="*/ 3 h 259"/>
                  <a:gd name="T12" fmla="*/ 143 w 190"/>
                  <a:gd name="T13" fmla="*/ 105 h 259"/>
                  <a:gd name="T14" fmla="*/ 149 w 190"/>
                  <a:gd name="T15" fmla="*/ 129 h 259"/>
                  <a:gd name="T16" fmla="*/ 110 w 190"/>
                  <a:gd name="T17" fmla="*/ 151 h 259"/>
                  <a:gd name="T18" fmla="*/ 43 w 190"/>
                  <a:gd name="T19" fmla="*/ 191 h 259"/>
                  <a:gd name="T20" fmla="*/ 22 w 190"/>
                  <a:gd name="T21" fmla="*/ 185 h 259"/>
                  <a:gd name="T22" fmla="*/ 121 w 190"/>
                  <a:gd name="T23" fmla="*/ 249 h 259"/>
                  <a:gd name="T24" fmla="*/ 133 w 190"/>
                  <a:gd name="T25" fmla="*/ 251 h 259"/>
                  <a:gd name="T26" fmla="*/ 163 w 190"/>
                  <a:gd name="T27" fmla="*/ 256 h 259"/>
                  <a:gd name="T28" fmla="*/ 168 w 190"/>
                  <a:gd name="T29" fmla="*/ 257 h 259"/>
                  <a:gd name="T30" fmla="*/ 155 w 190"/>
                  <a:gd name="T31" fmla="*/ 237 h 259"/>
                  <a:gd name="T32" fmla="*/ 139 w 190"/>
                  <a:gd name="T33" fmla="*/ 206 h 259"/>
                  <a:gd name="T34" fmla="*/ 139 w 190"/>
                  <a:gd name="T35" fmla="*/ 203 h 259"/>
                  <a:gd name="T36" fmla="*/ 137 w 190"/>
                  <a:gd name="T37" fmla="*/ 200 h 259"/>
                  <a:gd name="T38" fmla="*/ 136 w 190"/>
                  <a:gd name="T39" fmla="*/ 197 h 259"/>
                  <a:gd name="T40" fmla="*/ 136 w 190"/>
                  <a:gd name="T41" fmla="*/ 193 h 259"/>
                  <a:gd name="T42" fmla="*/ 135 w 190"/>
                  <a:gd name="T43" fmla="*/ 189 h 259"/>
                  <a:gd name="T44" fmla="*/ 132 w 190"/>
                  <a:gd name="T45" fmla="*/ 167 h 259"/>
                  <a:gd name="T46" fmla="*/ 131 w 190"/>
                  <a:gd name="T47" fmla="*/ 158 h 259"/>
                  <a:gd name="T48" fmla="*/ 130 w 190"/>
                  <a:gd name="T49" fmla="*/ 150 h 259"/>
                  <a:gd name="T50" fmla="*/ 129 w 190"/>
                  <a:gd name="T51" fmla="*/ 148 h 259"/>
                  <a:gd name="T52" fmla="*/ 125 w 190"/>
                  <a:gd name="T53" fmla="*/ 147 h 259"/>
                  <a:gd name="T54" fmla="*/ 121 w 190"/>
                  <a:gd name="T55" fmla="*/ 153 h 259"/>
                  <a:gd name="T56" fmla="*/ 116 w 190"/>
                  <a:gd name="T57" fmla="*/ 221 h 259"/>
                  <a:gd name="T58" fmla="*/ 114 w 190"/>
                  <a:gd name="T59" fmla="*/ 229 h 259"/>
                  <a:gd name="T60" fmla="*/ 119 w 190"/>
                  <a:gd name="T61" fmla="*/ 243 h 259"/>
                  <a:gd name="T62" fmla="*/ 121 w 190"/>
                  <a:gd name="T63" fmla="*/ 249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90" h="259">
                    <a:moveTo>
                      <a:pt x="0" y="171"/>
                    </a:moveTo>
                    <a:cubicBezTo>
                      <a:pt x="1" y="169"/>
                      <a:pt x="1" y="168"/>
                      <a:pt x="2" y="167"/>
                    </a:cubicBezTo>
                    <a:cubicBezTo>
                      <a:pt x="7" y="167"/>
                      <a:pt x="7" y="167"/>
                      <a:pt x="9" y="166"/>
                    </a:cubicBezTo>
                    <a:cubicBezTo>
                      <a:pt x="28" y="173"/>
                      <a:pt x="81" y="166"/>
                      <a:pt x="86" y="136"/>
                    </a:cubicBezTo>
                    <a:cubicBezTo>
                      <a:pt x="72" y="139"/>
                      <a:pt x="58" y="142"/>
                      <a:pt x="45" y="143"/>
                    </a:cubicBezTo>
                    <a:cubicBezTo>
                      <a:pt x="45" y="142"/>
                      <a:pt x="45" y="141"/>
                      <a:pt x="44" y="140"/>
                    </a:cubicBezTo>
                    <a:cubicBezTo>
                      <a:pt x="37" y="130"/>
                      <a:pt x="28" y="108"/>
                      <a:pt x="31" y="98"/>
                    </a:cubicBezTo>
                    <a:cubicBezTo>
                      <a:pt x="36" y="96"/>
                      <a:pt x="48" y="103"/>
                      <a:pt x="55" y="107"/>
                    </a:cubicBezTo>
                    <a:cubicBezTo>
                      <a:pt x="66" y="109"/>
                      <a:pt x="100" y="112"/>
                      <a:pt x="110" y="105"/>
                    </a:cubicBezTo>
                    <a:cubicBezTo>
                      <a:pt x="125" y="80"/>
                      <a:pt x="131" y="66"/>
                      <a:pt x="132" y="66"/>
                    </a:cubicBezTo>
                    <a:cubicBezTo>
                      <a:pt x="142" y="44"/>
                      <a:pt x="148" y="21"/>
                      <a:pt x="156" y="2"/>
                    </a:cubicBezTo>
                    <a:cubicBezTo>
                      <a:pt x="160" y="0"/>
                      <a:pt x="159" y="1"/>
                      <a:pt x="164" y="3"/>
                    </a:cubicBezTo>
                    <a:cubicBezTo>
                      <a:pt x="161" y="9"/>
                      <a:pt x="182" y="37"/>
                      <a:pt x="173" y="57"/>
                    </a:cubicBezTo>
                    <a:cubicBezTo>
                      <a:pt x="167" y="59"/>
                      <a:pt x="148" y="93"/>
                      <a:pt x="143" y="105"/>
                    </a:cubicBezTo>
                    <a:cubicBezTo>
                      <a:pt x="154" y="120"/>
                      <a:pt x="179" y="85"/>
                      <a:pt x="190" y="124"/>
                    </a:cubicBezTo>
                    <a:cubicBezTo>
                      <a:pt x="185" y="135"/>
                      <a:pt x="159" y="125"/>
                      <a:pt x="149" y="129"/>
                    </a:cubicBezTo>
                    <a:cubicBezTo>
                      <a:pt x="143" y="127"/>
                      <a:pt x="132" y="132"/>
                      <a:pt x="128" y="129"/>
                    </a:cubicBezTo>
                    <a:cubicBezTo>
                      <a:pt x="120" y="136"/>
                      <a:pt x="117" y="140"/>
                      <a:pt x="110" y="151"/>
                    </a:cubicBezTo>
                    <a:cubicBezTo>
                      <a:pt x="110" y="150"/>
                      <a:pt x="109" y="150"/>
                      <a:pt x="108" y="150"/>
                    </a:cubicBezTo>
                    <a:cubicBezTo>
                      <a:pt x="93" y="175"/>
                      <a:pt x="67" y="188"/>
                      <a:pt x="43" y="191"/>
                    </a:cubicBezTo>
                    <a:cubicBezTo>
                      <a:pt x="43" y="192"/>
                      <a:pt x="42" y="192"/>
                      <a:pt x="42" y="194"/>
                    </a:cubicBezTo>
                    <a:cubicBezTo>
                      <a:pt x="37" y="190"/>
                      <a:pt x="36" y="191"/>
                      <a:pt x="22" y="185"/>
                    </a:cubicBezTo>
                    <a:cubicBezTo>
                      <a:pt x="15" y="180"/>
                      <a:pt x="8" y="176"/>
                      <a:pt x="0" y="171"/>
                    </a:cubicBezTo>
                    <a:close/>
                    <a:moveTo>
                      <a:pt x="121" y="249"/>
                    </a:moveTo>
                    <a:cubicBezTo>
                      <a:pt x="125" y="250"/>
                      <a:pt x="129" y="252"/>
                      <a:pt x="132" y="253"/>
                    </a:cubicBezTo>
                    <a:cubicBezTo>
                      <a:pt x="133" y="252"/>
                      <a:pt x="133" y="252"/>
                      <a:pt x="133" y="251"/>
                    </a:cubicBezTo>
                    <a:cubicBezTo>
                      <a:pt x="138" y="253"/>
                      <a:pt x="151" y="255"/>
                      <a:pt x="163" y="258"/>
                    </a:cubicBezTo>
                    <a:cubicBezTo>
                      <a:pt x="163" y="257"/>
                      <a:pt x="163" y="257"/>
                      <a:pt x="163" y="256"/>
                    </a:cubicBezTo>
                    <a:cubicBezTo>
                      <a:pt x="164" y="257"/>
                      <a:pt x="166" y="258"/>
                      <a:pt x="167" y="259"/>
                    </a:cubicBezTo>
                    <a:cubicBezTo>
                      <a:pt x="168" y="258"/>
                      <a:pt x="168" y="257"/>
                      <a:pt x="168" y="257"/>
                    </a:cubicBezTo>
                    <a:cubicBezTo>
                      <a:pt x="169" y="257"/>
                      <a:pt x="169" y="258"/>
                      <a:pt x="170" y="258"/>
                    </a:cubicBezTo>
                    <a:cubicBezTo>
                      <a:pt x="174" y="246"/>
                      <a:pt x="160" y="241"/>
                      <a:pt x="155" y="237"/>
                    </a:cubicBezTo>
                    <a:cubicBezTo>
                      <a:pt x="144" y="221"/>
                      <a:pt x="144" y="221"/>
                      <a:pt x="138" y="208"/>
                    </a:cubicBezTo>
                    <a:cubicBezTo>
                      <a:pt x="139" y="208"/>
                      <a:pt x="139" y="207"/>
                      <a:pt x="139" y="206"/>
                    </a:cubicBezTo>
                    <a:cubicBezTo>
                      <a:pt x="139" y="206"/>
                      <a:pt x="138" y="206"/>
                      <a:pt x="138" y="205"/>
                    </a:cubicBezTo>
                    <a:cubicBezTo>
                      <a:pt x="138" y="205"/>
                      <a:pt x="138" y="204"/>
                      <a:pt x="139" y="203"/>
                    </a:cubicBezTo>
                    <a:cubicBezTo>
                      <a:pt x="138" y="203"/>
                      <a:pt x="137" y="202"/>
                      <a:pt x="136" y="202"/>
                    </a:cubicBezTo>
                    <a:cubicBezTo>
                      <a:pt x="137" y="201"/>
                      <a:pt x="137" y="200"/>
                      <a:pt x="137" y="200"/>
                    </a:cubicBezTo>
                    <a:cubicBezTo>
                      <a:pt x="136" y="199"/>
                      <a:pt x="136" y="199"/>
                      <a:pt x="136" y="198"/>
                    </a:cubicBezTo>
                    <a:cubicBezTo>
                      <a:pt x="136" y="198"/>
                      <a:pt x="136" y="197"/>
                      <a:pt x="136" y="197"/>
                    </a:cubicBezTo>
                    <a:cubicBezTo>
                      <a:pt x="136" y="196"/>
                      <a:pt x="135" y="196"/>
                      <a:pt x="135" y="195"/>
                    </a:cubicBezTo>
                    <a:cubicBezTo>
                      <a:pt x="135" y="194"/>
                      <a:pt x="135" y="194"/>
                      <a:pt x="136" y="193"/>
                    </a:cubicBezTo>
                    <a:cubicBezTo>
                      <a:pt x="135" y="193"/>
                      <a:pt x="135" y="193"/>
                      <a:pt x="134" y="192"/>
                    </a:cubicBezTo>
                    <a:cubicBezTo>
                      <a:pt x="135" y="191"/>
                      <a:pt x="135" y="190"/>
                      <a:pt x="135" y="189"/>
                    </a:cubicBezTo>
                    <a:cubicBezTo>
                      <a:pt x="133" y="184"/>
                      <a:pt x="133" y="179"/>
                      <a:pt x="131" y="178"/>
                    </a:cubicBezTo>
                    <a:cubicBezTo>
                      <a:pt x="131" y="174"/>
                      <a:pt x="131" y="170"/>
                      <a:pt x="132" y="167"/>
                    </a:cubicBezTo>
                    <a:cubicBezTo>
                      <a:pt x="131" y="166"/>
                      <a:pt x="131" y="166"/>
                      <a:pt x="130" y="166"/>
                    </a:cubicBezTo>
                    <a:cubicBezTo>
                      <a:pt x="131" y="163"/>
                      <a:pt x="131" y="161"/>
                      <a:pt x="131" y="158"/>
                    </a:cubicBezTo>
                    <a:cubicBezTo>
                      <a:pt x="130" y="158"/>
                      <a:pt x="130" y="157"/>
                      <a:pt x="129" y="157"/>
                    </a:cubicBezTo>
                    <a:cubicBezTo>
                      <a:pt x="129" y="154"/>
                      <a:pt x="129" y="152"/>
                      <a:pt x="130" y="150"/>
                    </a:cubicBezTo>
                    <a:cubicBezTo>
                      <a:pt x="129" y="150"/>
                      <a:pt x="129" y="150"/>
                      <a:pt x="128" y="149"/>
                    </a:cubicBezTo>
                    <a:cubicBezTo>
                      <a:pt x="128" y="149"/>
                      <a:pt x="129" y="148"/>
                      <a:pt x="129" y="148"/>
                    </a:cubicBezTo>
                    <a:cubicBezTo>
                      <a:pt x="128" y="147"/>
                      <a:pt x="127" y="146"/>
                      <a:pt x="126" y="145"/>
                    </a:cubicBezTo>
                    <a:cubicBezTo>
                      <a:pt x="126" y="146"/>
                      <a:pt x="125" y="146"/>
                      <a:pt x="125" y="147"/>
                    </a:cubicBezTo>
                    <a:cubicBezTo>
                      <a:pt x="125" y="147"/>
                      <a:pt x="124" y="146"/>
                      <a:pt x="124" y="146"/>
                    </a:cubicBezTo>
                    <a:cubicBezTo>
                      <a:pt x="123" y="148"/>
                      <a:pt x="122" y="151"/>
                      <a:pt x="121" y="153"/>
                    </a:cubicBezTo>
                    <a:cubicBezTo>
                      <a:pt x="121" y="154"/>
                      <a:pt x="121" y="154"/>
                      <a:pt x="122" y="154"/>
                    </a:cubicBezTo>
                    <a:cubicBezTo>
                      <a:pt x="119" y="174"/>
                      <a:pt x="118" y="198"/>
                      <a:pt x="116" y="221"/>
                    </a:cubicBezTo>
                    <a:cubicBezTo>
                      <a:pt x="116" y="222"/>
                      <a:pt x="117" y="222"/>
                      <a:pt x="117" y="222"/>
                    </a:cubicBezTo>
                    <a:cubicBezTo>
                      <a:pt x="116" y="224"/>
                      <a:pt x="115" y="227"/>
                      <a:pt x="114" y="229"/>
                    </a:cubicBezTo>
                    <a:cubicBezTo>
                      <a:pt x="115" y="230"/>
                      <a:pt x="115" y="230"/>
                      <a:pt x="116" y="230"/>
                    </a:cubicBezTo>
                    <a:cubicBezTo>
                      <a:pt x="114" y="235"/>
                      <a:pt x="114" y="237"/>
                      <a:pt x="119" y="243"/>
                    </a:cubicBezTo>
                    <a:cubicBezTo>
                      <a:pt x="118" y="244"/>
                      <a:pt x="118" y="244"/>
                      <a:pt x="118" y="245"/>
                    </a:cubicBezTo>
                    <a:cubicBezTo>
                      <a:pt x="119" y="246"/>
                      <a:pt x="120" y="248"/>
                      <a:pt x="121" y="249"/>
                    </a:cubicBezTo>
                    <a:close/>
                  </a:path>
                </a:pathLst>
              </a:custGeom>
              <a:solidFill>
                <a:srgbClr val="E6001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i$ļíḍé">
                <a:extLst>
                  <a:ext uri="{FF2B5EF4-FFF2-40B4-BE49-F238E27FC236}">
                    <a16:creationId xmlns:a16="http://schemas.microsoft.com/office/drawing/2014/main" id="{A59A6242-8228-4E8C-9B15-66218668DAED}"/>
                  </a:ext>
                </a:extLst>
              </p:cNvPr>
              <p:cNvSpPr/>
              <p:nvPr/>
            </p:nvSpPr>
            <p:spPr bwMode="auto">
              <a:xfrm>
                <a:off x="2711451" y="2667001"/>
                <a:ext cx="95250" cy="222250"/>
              </a:xfrm>
              <a:custGeom>
                <a:avLst/>
                <a:gdLst>
                  <a:gd name="T0" fmla="*/ 111 w 121"/>
                  <a:gd name="T1" fmla="*/ 283 h 283"/>
                  <a:gd name="T2" fmla="*/ 94 w 121"/>
                  <a:gd name="T3" fmla="*/ 268 h 283"/>
                  <a:gd name="T4" fmla="*/ 82 w 121"/>
                  <a:gd name="T5" fmla="*/ 222 h 283"/>
                  <a:gd name="T6" fmla="*/ 55 w 121"/>
                  <a:gd name="T7" fmla="*/ 124 h 283"/>
                  <a:gd name="T8" fmla="*/ 39 w 121"/>
                  <a:gd name="T9" fmla="*/ 173 h 283"/>
                  <a:gd name="T10" fmla="*/ 6 w 121"/>
                  <a:gd name="T11" fmla="*/ 177 h 283"/>
                  <a:gd name="T12" fmla="*/ 2 w 121"/>
                  <a:gd name="T13" fmla="*/ 108 h 283"/>
                  <a:gd name="T14" fmla="*/ 6 w 121"/>
                  <a:gd name="T15" fmla="*/ 106 h 283"/>
                  <a:gd name="T16" fmla="*/ 16 w 121"/>
                  <a:gd name="T17" fmla="*/ 116 h 283"/>
                  <a:gd name="T18" fmla="*/ 29 w 121"/>
                  <a:gd name="T19" fmla="*/ 139 h 283"/>
                  <a:gd name="T20" fmla="*/ 49 w 121"/>
                  <a:gd name="T21" fmla="*/ 102 h 283"/>
                  <a:gd name="T22" fmla="*/ 21 w 121"/>
                  <a:gd name="T23" fmla="*/ 39 h 283"/>
                  <a:gd name="T24" fmla="*/ 17 w 121"/>
                  <a:gd name="T25" fmla="*/ 28 h 283"/>
                  <a:gd name="T26" fmla="*/ 49 w 121"/>
                  <a:gd name="T27" fmla="*/ 12 h 283"/>
                  <a:gd name="T28" fmla="*/ 63 w 121"/>
                  <a:gd name="T29" fmla="*/ 63 h 283"/>
                  <a:gd name="T30" fmla="*/ 87 w 121"/>
                  <a:gd name="T31" fmla="*/ 24 h 283"/>
                  <a:gd name="T32" fmla="*/ 117 w 121"/>
                  <a:gd name="T33" fmla="*/ 8 h 283"/>
                  <a:gd name="T34" fmla="*/ 121 w 121"/>
                  <a:gd name="T35" fmla="*/ 20 h 283"/>
                  <a:gd name="T36" fmla="*/ 119 w 121"/>
                  <a:gd name="T37" fmla="*/ 21 h 283"/>
                  <a:gd name="T38" fmla="*/ 120 w 121"/>
                  <a:gd name="T39" fmla="*/ 26 h 283"/>
                  <a:gd name="T40" fmla="*/ 99 w 121"/>
                  <a:gd name="T41" fmla="*/ 87 h 283"/>
                  <a:gd name="T42" fmla="*/ 108 w 121"/>
                  <a:gd name="T43" fmla="*/ 88 h 283"/>
                  <a:gd name="T44" fmla="*/ 112 w 121"/>
                  <a:gd name="T45" fmla="*/ 92 h 283"/>
                  <a:gd name="T46" fmla="*/ 82 w 121"/>
                  <a:gd name="T47" fmla="*/ 137 h 283"/>
                  <a:gd name="T48" fmla="*/ 98 w 121"/>
                  <a:gd name="T49" fmla="*/ 195 h 283"/>
                  <a:gd name="T50" fmla="*/ 120 w 121"/>
                  <a:gd name="T51" fmla="*/ 266 h 283"/>
                  <a:gd name="T52" fmla="*/ 118 w 121"/>
                  <a:gd name="T53" fmla="*/ 278 h 283"/>
                  <a:gd name="T54" fmla="*/ 111 w 121"/>
                  <a:gd name="T55" fmla="*/ 283 h 283"/>
                  <a:gd name="T56" fmla="*/ 77 w 121"/>
                  <a:gd name="T57" fmla="*/ 119 h 283"/>
                  <a:gd name="T58" fmla="*/ 88 w 121"/>
                  <a:gd name="T59" fmla="*/ 93 h 283"/>
                  <a:gd name="T60" fmla="*/ 85 w 121"/>
                  <a:gd name="T61" fmla="*/ 74 h 283"/>
                  <a:gd name="T62" fmla="*/ 87 w 121"/>
                  <a:gd name="T63" fmla="*/ 72 h 283"/>
                  <a:gd name="T64" fmla="*/ 84 w 121"/>
                  <a:gd name="T65" fmla="*/ 59 h 283"/>
                  <a:gd name="T66" fmla="*/ 71 w 121"/>
                  <a:gd name="T67" fmla="*/ 80 h 283"/>
                  <a:gd name="T68" fmla="*/ 77 w 121"/>
                  <a:gd name="T69" fmla="*/ 119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1" h="283">
                    <a:moveTo>
                      <a:pt x="111" y="283"/>
                    </a:moveTo>
                    <a:cubicBezTo>
                      <a:pt x="108" y="277"/>
                      <a:pt x="94" y="268"/>
                      <a:pt x="94" y="268"/>
                    </a:cubicBezTo>
                    <a:cubicBezTo>
                      <a:pt x="89" y="256"/>
                      <a:pt x="81" y="234"/>
                      <a:pt x="82" y="222"/>
                    </a:cubicBezTo>
                    <a:cubicBezTo>
                      <a:pt x="74" y="188"/>
                      <a:pt x="64" y="156"/>
                      <a:pt x="55" y="124"/>
                    </a:cubicBezTo>
                    <a:cubicBezTo>
                      <a:pt x="48" y="127"/>
                      <a:pt x="41" y="164"/>
                      <a:pt x="39" y="173"/>
                    </a:cubicBezTo>
                    <a:cubicBezTo>
                      <a:pt x="38" y="194"/>
                      <a:pt x="12" y="185"/>
                      <a:pt x="6" y="177"/>
                    </a:cubicBezTo>
                    <a:cubicBezTo>
                      <a:pt x="0" y="157"/>
                      <a:pt x="1" y="126"/>
                      <a:pt x="2" y="108"/>
                    </a:cubicBezTo>
                    <a:cubicBezTo>
                      <a:pt x="3" y="107"/>
                      <a:pt x="4" y="107"/>
                      <a:pt x="6" y="106"/>
                    </a:cubicBezTo>
                    <a:cubicBezTo>
                      <a:pt x="7" y="109"/>
                      <a:pt x="12" y="111"/>
                      <a:pt x="16" y="116"/>
                    </a:cubicBezTo>
                    <a:cubicBezTo>
                      <a:pt x="20" y="124"/>
                      <a:pt x="25" y="131"/>
                      <a:pt x="29" y="139"/>
                    </a:cubicBezTo>
                    <a:cubicBezTo>
                      <a:pt x="42" y="132"/>
                      <a:pt x="38" y="112"/>
                      <a:pt x="49" y="102"/>
                    </a:cubicBezTo>
                    <a:cubicBezTo>
                      <a:pt x="46" y="77"/>
                      <a:pt x="33" y="54"/>
                      <a:pt x="21" y="39"/>
                    </a:cubicBezTo>
                    <a:cubicBezTo>
                      <a:pt x="20" y="35"/>
                      <a:pt x="18" y="31"/>
                      <a:pt x="17" y="28"/>
                    </a:cubicBezTo>
                    <a:cubicBezTo>
                      <a:pt x="23" y="5"/>
                      <a:pt x="28" y="0"/>
                      <a:pt x="49" y="12"/>
                    </a:cubicBezTo>
                    <a:cubicBezTo>
                      <a:pt x="54" y="28"/>
                      <a:pt x="57" y="45"/>
                      <a:pt x="63" y="63"/>
                    </a:cubicBezTo>
                    <a:cubicBezTo>
                      <a:pt x="70" y="59"/>
                      <a:pt x="78" y="31"/>
                      <a:pt x="87" y="24"/>
                    </a:cubicBezTo>
                    <a:cubicBezTo>
                      <a:pt x="89" y="11"/>
                      <a:pt x="106" y="3"/>
                      <a:pt x="117" y="8"/>
                    </a:cubicBezTo>
                    <a:cubicBezTo>
                      <a:pt x="118" y="12"/>
                      <a:pt x="119" y="16"/>
                      <a:pt x="121" y="20"/>
                    </a:cubicBezTo>
                    <a:cubicBezTo>
                      <a:pt x="120" y="21"/>
                      <a:pt x="119" y="21"/>
                      <a:pt x="119" y="21"/>
                    </a:cubicBezTo>
                    <a:cubicBezTo>
                      <a:pt x="119" y="23"/>
                      <a:pt x="119" y="24"/>
                      <a:pt x="120" y="26"/>
                    </a:cubicBezTo>
                    <a:cubicBezTo>
                      <a:pt x="106" y="43"/>
                      <a:pt x="93" y="60"/>
                      <a:pt x="99" y="87"/>
                    </a:cubicBezTo>
                    <a:cubicBezTo>
                      <a:pt x="105" y="88"/>
                      <a:pt x="105" y="88"/>
                      <a:pt x="108" y="88"/>
                    </a:cubicBezTo>
                    <a:cubicBezTo>
                      <a:pt x="108" y="90"/>
                      <a:pt x="108" y="90"/>
                      <a:pt x="112" y="92"/>
                    </a:cubicBezTo>
                    <a:cubicBezTo>
                      <a:pt x="116" y="105"/>
                      <a:pt x="92" y="132"/>
                      <a:pt x="82" y="137"/>
                    </a:cubicBezTo>
                    <a:cubicBezTo>
                      <a:pt x="79" y="147"/>
                      <a:pt x="92" y="179"/>
                      <a:pt x="98" y="195"/>
                    </a:cubicBezTo>
                    <a:cubicBezTo>
                      <a:pt x="99" y="196"/>
                      <a:pt x="99" y="196"/>
                      <a:pt x="120" y="266"/>
                    </a:cubicBezTo>
                    <a:cubicBezTo>
                      <a:pt x="119" y="269"/>
                      <a:pt x="119" y="273"/>
                      <a:pt x="118" y="278"/>
                    </a:cubicBezTo>
                    <a:cubicBezTo>
                      <a:pt x="116" y="280"/>
                      <a:pt x="113" y="282"/>
                      <a:pt x="111" y="283"/>
                    </a:cubicBezTo>
                    <a:close/>
                    <a:moveTo>
                      <a:pt x="77" y="119"/>
                    </a:moveTo>
                    <a:cubicBezTo>
                      <a:pt x="83" y="111"/>
                      <a:pt x="88" y="105"/>
                      <a:pt x="88" y="93"/>
                    </a:cubicBezTo>
                    <a:cubicBezTo>
                      <a:pt x="86" y="85"/>
                      <a:pt x="86" y="78"/>
                      <a:pt x="85" y="74"/>
                    </a:cubicBezTo>
                    <a:cubicBezTo>
                      <a:pt x="86" y="73"/>
                      <a:pt x="86" y="73"/>
                      <a:pt x="87" y="72"/>
                    </a:cubicBezTo>
                    <a:cubicBezTo>
                      <a:pt x="86" y="68"/>
                      <a:pt x="85" y="64"/>
                      <a:pt x="84" y="59"/>
                    </a:cubicBezTo>
                    <a:cubicBezTo>
                      <a:pt x="77" y="61"/>
                      <a:pt x="70" y="73"/>
                      <a:pt x="71" y="80"/>
                    </a:cubicBezTo>
                    <a:cubicBezTo>
                      <a:pt x="64" y="87"/>
                      <a:pt x="70" y="111"/>
                      <a:pt x="77" y="119"/>
                    </a:cubicBezTo>
                    <a:close/>
                  </a:path>
                </a:pathLst>
              </a:custGeom>
              <a:solidFill>
                <a:srgbClr val="E6001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î$lîde">
                <a:extLst>
                  <a:ext uri="{FF2B5EF4-FFF2-40B4-BE49-F238E27FC236}">
                    <a16:creationId xmlns:a16="http://schemas.microsoft.com/office/drawing/2014/main" id="{6849EFBD-777C-4105-B662-848D6BF47BEC}"/>
                  </a:ext>
                </a:extLst>
              </p:cNvPr>
              <p:cNvSpPr/>
              <p:nvPr/>
            </p:nvSpPr>
            <p:spPr bwMode="auto">
              <a:xfrm>
                <a:off x="3482976" y="2732088"/>
                <a:ext cx="207963" cy="249238"/>
              </a:xfrm>
              <a:custGeom>
                <a:avLst/>
                <a:gdLst>
                  <a:gd name="T0" fmla="*/ 28 w 264"/>
                  <a:gd name="T1" fmla="*/ 281 h 318"/>
                  <a:gd name="T2" fmla="*/ 19 w 264"/>
                  <a:gd name="T3" fmla="*/ 256 h 318"/>
                  <a:gd name="T4" fmla="*/ 52 w 264"/>
                  <a:gd name="T5" fmla="*/ 278 h 318"/>
                  <a:gd name="T6" fmla="*/ 65 w 264"/>
                  <a:gd name="T7" fmla="*/ 263 h 318"/>
                  <a:gd name="T8" fmla="*/ 98 w 264"/>
                  <a:gd name="T9" fmla="*/ 206 h 318"/>
                  <a:gd name="T10" fmla="*/ 43 w 264"/>
                  <a:gd name="T11" fmla="*/ 204 h 318"/>
                  <a:gd name="T12" fmla="*/ 5 w 264"/>
                  <a:gd name="T13" fmla="*/ 157 h 318"/>
                  <a:gd name="T14" fmla="*/ 76 w 264"/>
                  <a:gd name="T15" fmla="*/ 181 h 318"/>
                  <a:gd name="T16" fmla="*/ 147 w 264"/>
                  <a:gd name="T17" fmla="*/ 171 h 318"/>
                  <a:gd name="T18" fmla="*/ 130 w 264"/>
                  <a:gd name="T19" fmla="*/ 162 h 318"/>
                  <a:gd name="T20" fmla="*/ 89 w 264"/>
                  <a:gd name="T21" fmla="*/ 132 h 318"/>
                  <a:gd name="T22" fmla="*/ 221 w 264"/>
                  <a:gd name="T23" fmla="*/ 130 h 318"/>
                  <a:gd name="T24" fmla="*/ 169 w 264"/>
                  <a:gd name="T25" fmla="*/ 147 h 318"/>
                  <a:gd name="T26" fmla="*/ 151 w 264"/>
                  <a:gd name="T27" fmla="*/ 99 h 318"/>
                  <a:gd name="T28" fmla="*/ 141 w 264"/>
                  <a:gd name="T29" fmla="*/ 82 h 318"/>
                  <a:gd name="T30" fmla="*/ 113 w 264"/>
                  <a:gd name="T31" fmla="*/ 100 h 318"/>
                  <a:gd name="T32" fmla="*/ 96 w 264"/>
                  <a:gd name="T33" fmla="*/ 114 h 318"/>
                  <a:gd name="T34" fmla="*/ 105 w 264"/>
                  <a:gd name="T35" fmla="*/ 48 h 318"/>
                  <a:gd name="T36" fmla="*/ 116 w 264"/>
                  <a:gd name="T37" fmla="*/ 67 h 318"/>
                  <a:gd name="T38" fmla="*/ 126 w 264"/>
                  <a:gd name="T39" fmla="*/ 3 h 318"/>
                  <a:gd name="T40" fmla="*/ 131 w 264"/>
                  <a:gd name="T41" fmla="*/ 0 h 318"/>
                  <a:gd name="T42" fmla="*/ 143 w 264"/>
                  <a:gd name="T43" fmla="*/ 73 h 318"/>
                  <a:gd name="T44" fmla="*/ 162 w 264"/>
                  <a:gd name="T45" fmla="*/ 41 h 318"/>
                  <a:gd name="T46" fmla="*/ 184 w 264"/>
                  <a:gd name="T47" fmla="*/ 63 h 318"/>
                  <a:gd name="T48" fmla="*/ 207 w 264"/>
                  <a:gd name="T49" fmla="*/ 88 h 318"/>
                  <a:gd name="T50" fmla="*/ 188 w 264"/>
                  <a:gd name="T51" fmla="*/ 95 h 318"/>
                  <a:gd name="T52" fmla="*/ 253 w 264"/>
                  <a:gd name="T53" fmla="*/ 154 h 318"/>
                  <a:gd name="T54" fmla="*/ 181 w 264"/>
                  <a:gd name="T55" fmla="*/ 165 h 318"/>
                  <a:gd name="T56" fmla="*/ 164 w 264"/>
                  <a:gd name="T57" fmla="*/ 196 h 318"/>
                  <a:gd name="T58" fmla="*/ 143 w 264"/>
                  <a:gd name="T59" fmla="*/ 198 h 318"/>
                  <a:gd name="T60" fmla="*/ 159 w 264"/>
                  <a:gd name="T61" fmla="*/ 248 h 318"/>
                  <a:gd name="T62" fmla="*/ 124 w 264"/>
                  <a:gd name="T63" fmla="*/ 238 h 318"/>
                  <a:gd name="T64" fmla="*/ 121 w 264"/>
                  <a:gd name="T65" fmla="*/ 212 h 318"/>
                  <a:gd name="T66" fmla="*/ 50 w 264"/>
                  <a:gd name="T67" fmla="*/ 318 h 318"/>
                  <a:gd name="T68" fmla="*/ 158 w 264"/>
                  <a:gd name="T69" fmla="*/ 127 h 318"/>
                  <a:gd name="T70" fmla="*/ 173 w 264"/>
                  <a:gd name="T71" fmla="*/ 116 h 318"/>
                  <a:gd name="T72" fmla="*/ 158 w 264"/>
                  <a:gd name="T73" fmla="*/ 127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64" h="318">
                    <a:moveTo>
                      <a:pt x="42" y="316"/>
                    </a:moveTo>
                    <a:cubicBezTo>
                      <a:pt x="41" y="304"/>
                      <a:pt x="27" y="292"/>
                      <a:pt x="28" y="281"/>
                    </a:cubicBezTo>
                    <a:cubicBezTo>
                      <a:pt x="23" y="275"/>
                      <a:pt x="20" y="263"/>
                      <a:pt x="16" y="258"/>
                    </a:cubicBezTo>
                    <a:cubicBezTo>
                      <a:pt x="17" y="258"/>
                      <a:pt x="18" y="257"/>
                      <a:pt x="19" y="256"/>
                    </a:cubicBezTo>
                    <a:cubicBezTo>
                      <a:pt x="25" y="262"/>
                      <a:pt x="30" y="267"/>
                      <a:pt x="36" y="273"/>
                    </a:cubicBezTo>
                    <a:cubicBezTo>
                      <a:pt x="39" y="272"/>
                      <a:pt x="44" y="282"/>
                      <a:pt x="52" y="278"/>
                    </a:cubicBezTo>
                    <a:cubicBezTo>
                      <a:pt x="56" y="273"/>
                      <a:pt x="59" y="268"/>
                      <a:pt x="63" y="263"/>
                    </a:cubicBezTo>
                    <a:cubicBezTo>
                      <a:pt x="64" y="262"/>
                      <a:pt x="64" y="263"/>
                      <a:pt x="65" y="263"/>
                    </a:cubicBezTo>
                    <a:cubicBezTo>
                      <a:pt x="65" y="262"/>
                      <a:pt x="65" y="261"/>
                      <a:pt x="65" y="261"/>
                    </a:cubicBezTo>
                    <a:cubicBezTo>
                      <a:pt x="74" y="246"/>
                      <a:pt x="94" y="221"/>
                      <a:pt x="98" y="206"/>
                    </a:cubicBezTo>
                    <a:cubicBezTo>
                      <a:pt x="90" y="197"/>
                      <a:pt x="51" y="201"/>
                      <a:pt x="45" y="206"/>
                    </a:cubicBezTo>
                    <a:cubicBezTo>
                      <a:pt x="45" y="205"/>
                      <a:pt x="44" y="205"/>
                      <a:pt x="43" y="204"/>
                    </a:cubicBezTo>
                    <a:cubicBezTo>
                      <a:pt x="28" y="208"/>
                      <a:pt x="28" y="208"/>
                      <a:pt x="22" y="208"/>
                    </a:cubicBezTo>
                    <a:cubicBezTo>
                      <a:pt x="7" y="201"/>
                      <a:pt x="0" y="168"/>
                      <a:pt x="5" y="157"/>
                    </a:cubicBezTo>
                    <a:cubicBezTo>
                      <a:pt x="8" y="156"/>
                      <a:pt x="8" y="156"/>
                      <a:pt x="23" y="165"/>
                    </a:cubicBezTo>
                    <a:cubicBezTo>
                      <a:pt x="35" y="168"/>
                      <a:pt x="64" y="172"/>
                      <a:pt x="76" y="181"/>
                    </a:cubicBezTo>
                    <a:cubicBezTo>
                      <a:pt x="79" y="177"/>
                      <a:pt x="111" y="191"/>
                      <a:pt x="120" y="189"/>
                    </a:cubicBezTo>
                    <a:cubicBezTo>
                      <a:pt x="129" y="184"/>
                      <a:pt x="142" y="178"/>
                      <a:pt x="147" y="171"/>
                    </a:cubicBezTo>
                    <a:cubicBezTo>
                      <a:pt x="146" y="163"/>
                      <a:pt x="134" y="162"/>
                      <a:pt x="131" y="160"/>
                    </a:cubicBezTo>
                    <a:cubicBezTo>
                      <a:pt x="131" y="161"/>
                      <a:pt x="130" y="162"/>
                      <a:pt x="130" y="162"/>
                    </a:cubicBezTo>
                    <a:cubicBezTo>
                      <a:pt x="117" y="155"/>
                      <a:pt x="89" y="159"/>
                      <a:pt x="86" y="136"/>
                    </a:cubicBezTo>
                    <a:cubicBezTo>
                      <a:pt x="87" y="135"/>
                      <a:pt x="88" y="133"/>
                      <a:pt x="89" y="132"/>
                    </a:cubicBezTo>
                    <a:cubicBezTo>
                      <a:pt x="138" y="150"/>
                      <a:pt x="143" y="151"/>
                      <a:pt x="162" y="158"/>
                    </a:cubicBezTo>
                    <a:cubicBezTo>
                      <a:pt x="181" y="156"/>
                      <a:pt x="208" y="145"/>
                      <a:pt x="221" y="130"/>
                    </a:cubicBezTo>
                    <a:cubicBezTo>
                      <a:pt x="220" y="117"/>
                      <a:pt x="192" y="104"/>
                      <a:pt x="186" y="112"/>
                    </a:cubicBezTo>
                    <a:cubicBezTo>
                      <a:pt x="187" y="128"/>
                      <a:pt x="178" y="137"/>
                      <a:pt x="169" y="147"/>
                    </a:cubicBezTo>
                    <a:cubicBezTo>
                      <a:pt x="150" y="149"/>
                      <a:pt x="144" y="140"/>
                      <a:pt x="137" y="120"/>
                    </a:cubicBezTo>
                    <a:cubicBezTo>
                      <a:pt x="141" y="113"/>
                      <a:pt x="146" y="106"/>
                      <a:pt x="151" y="99"/>
                    </a:cubicBezTo>
                    <a:cubicBezTo>
                      <a:pt x="163" y="93"/>
                      <a:pt x="163" y="93"/>
                      <a:pt x="164" y="90"/>
                    </a:cubicBezTo>
                    <a:cubicBezTo>
                      <a:pt x="157" y="80"/>
                      <a:pt x="149" y="83"/>
                      <a:pt x="141" y="82"/>
                    </a:cubicBezTo>
                    <a:cubicBezTo>
                      <a:pt x="133" y="90"/>
                      <a:pt x="134" y="109"/>
                      <a:pt x="124" y="123"/>
                    </a:cubicBezTo>
                    <a:cubicBezTo>
                      <a:pt x="113" y="127"/>
                      <a:pt x="111" y="106"/>
                      <a:pt x="113" y="100"/>
                    </a:cubicBezTo>
                    <a:cubicBezTo>
                      <a:pt x="112" y="98"/>
                      <a:pt x="110" y="97"/>
                      <a:pt x="109" y="95"/>
                    </a:cubicBezTo>
                    <a:cubicBezTo>
                      <a:pt x="105" y="101"/>
                      <a:pt x="102" y="108"/>
                      <a:pt x="96" y="114"/>
                    </a:cubicBezTo>
                    <a:cubicBezTo>
                      <a:pt x="93" y="110"/>
                      <a:pt x="92" y="107"/>
                      <a:pt x="92" y="104"/>
                    </a:cubicBezTo>
                    <a:cubicBezTo>
                      <a:pt x="96" y="85"/>
                      <a:pt x="101" y="66"/>
                      <a:pt x="105" y="48"/>
                    </a:cubicBezTo>
                    <a:cubicBezTo>
                      <a:pt x="102" y="38"/>
                      <a:pt x="104" y="33"/>
                      <a:pt x="107" y="28"/>
                    </a:cubicBezTo>
                    <a:cubicBezTo>
                      <a:pt x="115" y="37"/>
                      <a:pt x="118" y="50"/>
                      <a:pt x="116" y="67"/>
                    </a:cubicBezTo>
                    <a:cubicBezTo>
                      <a:pt x="117" y="68"/>
                      <a:pt x="118" y="70"/>
                      <a:pt x="119" y="71"/>
                    </a:cubicBezTo>
                    <a:cubicBezTo>
                      <a:pt x="129" y="50"/>
                      <a:pt x="128" y="23"/>
                      <a:pt x="126" y="3"/>
                    </a:cubicBezTo>
                    <a:cubicBezTo>
                      <a:pt x="126" y="2"/>
                      <a:pt x="127" y="1"/>
                      <a:pt x="128" y="0"/>
                    </a:cubicBezTo>
                    <a:cubicBezTo>
                      <a:pt x="129" y="0"/>
                      <a:pt x="130" y="0"/>
                      <a:pt x="131" y="0"/>
                    </a:cubicBezTo>
                    <a:cubicBezTo>
                      <a:pt x="140" y="10"/>
                      <a:pt x="143" y="37"/>
                      <a:pt x="140" y="57"/>
                    </a:cubicBezTo>
                    <a:cubicBezTo>
                      <a:pt x="140" y="65"/>
                      <a:pt x="137" y="64"/>
                      <a:pt x="143" y="73"/>
                    </a:cubicBezTo>
                    <a:cubicBezTo>
                      <a:pt x="150" y="75"/>
                      <a:pt x="156" y="75"/>
                      <a:pt x="161" y="68"/>
                    </a:cubicBezTo>
                    <a:cubicBezTo>
                      <a:pt x="161" y="55"/>
                      <a:pt x="156" y="49"/>
                      <a:pt x="162" y="41"/>
                    </a:cubicBezTo>
                    <a:cubicBezTo>
                      <a:pt x="166" y="45"/>
                      <a:pt x="169" y="49"/>
                      <a:pt x="173" y="53"/>
                    </a:cubicBezTo>
                    <a:cubicBezTo>
                      <a:pt x="173" y="57"/>
                      <a:pt x="180" y="63"/>
                      <a:pt x="184" y="63"/>
                    </a:cubicBezTo>
                    <a:cubicBezTo>
                      <a:pt x="193" y="57"/>
                      <a:pt x="196" y="52"/>
                      <a:pt x="204" y="49"/>
                    </a:cubicBezTo>
                    <a:cubicBezTo>
                      <a:pt x="210" y="59"/>
                      <a:pt x="216" y="74"/>
                      <a:pt x="207" y="88"/>
                    </a:cubicBezTo>
                    <a:cubicBezTo>
                      <a:pt x="200" y="90"/>
                      <a:pt x="192" y="90"/>
                      <a:pt x="189" y="91"/>
                    </a:cubicBezTo>
                    <a:cubicBezTo>
                      <a:pt x="189" y="92"/>
                      <a:pt x="189" y="94"/>
                      <a:pt x="188" y="95"/>
                    </a:cubicBezTo>
                    <a:cubicBezTo>
                      <a:pt x="192" y="99"/>
                      <a:pt x="195" y="98"/>
                      <a:pt x="199" y="97"/>
                    </a:cubicBezTo>
                    <a:cubicBezTo>
                      <a:pt x="221" y="104"/>
                      <a:pt x="264" y="104"/>
                      <a:pt x="253" y="154"/>
                    </a:cubicBezTo>
                    <a:cubicBezTo>
                      <a:pt x="249" y="162"/>
                      <a:pt x="249" y="169"/>
                      <a:pt x="238" y="171"/>
                    </a:cubicBezTo>
                    <a:cubicBezTo>
                      <a:pt x="221" y="166"/>
                      <a:pt x="197" y="154"/>
                      <a:pt x="181" y="165"/>
                    </a:cubicBezTo>
                    <a:cubicBezTo>
                      <a:pt x="181" y="176"/>
                      <a:pt x="191" y="196"/>
                      <a:pt x="175" y="198"/>
                    </a:cubicBezTo>
                    <a:cubicBezTo>
                      <a:pt x="171" y="197"/>
                      <a:pt x="168" y="196"/>
                      <a:pt x="164" y="196"/>
                    </a:cubicBezTo>
                    <a:cubicBezTo>
                      <a:pt x="163" y="197"/>
                      <a:pt x="163" y="198"/>
                      <a:pt x="162" y="198"/>
                    </a:cubicBezTo>
                    <a:cubicBezTo>
                      <a:pt x="157" y="193"/>
                      <a:pt x="149" y="195"/>
                      <a:pt x="143" y="198"/>
                    </a:cubicBezTo>
                    <a:cubicBezTo>
                      <a:pt x="143" y="199"/>
                      <a:pt x="143" y="201"/>
                      <a:pt x="143" y="202"/>
                    </a:cubicBezTo>
                    <a:cubicBezTo>
                      <a:pt x="153" y="211"/>
                      <a:pt x="168" y="230"/>
                      <a:pt x="159" y="248"/>
                    </a:cubicBezTo>
                    <a:cubicBezTo>
                      <a:pt x="149" y="248"/>
                      <a:pt x="142" y="244"/>
                      <a:pt x="133" y="240"/>
                    </a:cubicBezTo>
                    <a:cubicBezTo>
                      <a:pt x="130" y="242"/>
                      <a:pt x="125" y="240"/>
                      <a:pt x="124" y="238"/>
                    </a:cubicBezTo>
                    <a:cubicBezTo>
                      <a:pt x="129" y="231"/>
                      <a:pt x="132" y="223"/>
                      <a:pt x="134" y="218"/>
                    </a:cubicBezTo>
                    <a:cubicBezTo>
                      <a:pt x="127" y="211"/>
                      <a:pt x="127" y="212"/>
                      <a:pt x="121" y="212"/>
                    </a:cubicBezTo>
                    <a:cubicBezTo>
                      <a:pt x="109" y="231"/>
                      <a:pt x="97" y="250"/>
                      <a:pt x="84" y="269"/>
                    </a:cubicBezTo>
                    <a:cubicBezTo>
                      <a:pt x="78" y="281"/>
                      <a:pt x="64" y="314"/>
                      <a:pt x="50" y="318"/>
                    </a:cubicBezTo>
                    <a:cubicBezTo>
                      <a:pt x="44" y="315"/>
                      <a:pt x="44" y="315"/>
                      <a:pt x="42" y="316"/>
                    </a:cubicBezTo>
                    <a:close/>
                    <a:moveTo>
                      <a:pt x="158" y="127"/>
                    </a:moveTo>
                    <a:cubicBezTo>
                      <a:pt x="164" y="133"/>
                      <a:pt x="164" y="133"/>
                      <a:pt x="165" y="133"/>
                    </a:cubicBezTo>
                    <a:cubicBezTo>
                      <a:pt x="169" y="126"/>
                      <a:pt x="171" y="120"/>
                      <a:pt x="173" y="116"/>
                    </a:cubicBezTo>
                    <a:cubicBezTo>
                      <a:pt x="164" y="104"/>
                      <a:pt x="164" y="108"/>
                      <a:pt x="156" y="119"/>
                    </a:cubicBezTo>
                    <a:cubicBezTo>
                      <a:pt x="157" y="122"/>
                      <a:pt x="157" y="124"/>
                      <a:pt x="158" y="127"/>
                    </a:cubicBezTo>
                    <a:close/>
                  </a:path>
                </a:pathLst>
              </a:custGeom>
              <a:solidFill>
                <a:srgbClr val="E6001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íṧļide">
                <a:extLst>
                  <a:ext uri="{FF2B5EF4-FFF2-40B4-BE49-F238E27FC236}">
                    <a16:creationId xmlns:a16="http://schemas.microsoft.com/office/drawing/2014/main" id="{AE656C30-9641-4271-B496-C46C6F95199B}"/>
                  </a:ext>
                </a:extLst>
              </p:cNvPr>
              <p:cNvSpPr/>
              <p:nvPr/>
            </p:nvSpPr>
            <p:spPr bwMode="auto">
              <a:xfrm>
                <a:off x="2887663" y="2605088"/>
                <a:ext cx="152400" cy="233363"/>
              </a:xfrm>
              <a:custGeom>
                <a:avLst/>
                <a:gdLst>
                  <a:gd name="T0" fmla="*/ 148 w 194"/>
                  <a:gd name="T1" fmla="*/ 226 h 299"/>
                  <a:gd name="T2" fmla="*/ 145 w 194"/>
                  <a:gd name="T3" fmla="*/ 175 h 299"/>
                  <a:gd name="T4" fmla="*/ 127 w 194"/>
                  <a:gd name="T5" fmla="*/ 196 h 299"/>
                  <a:gd name="T6" fmla="*/ 116 w 194"/>
                  <a:gd name="T7" fmla="*/ 175 h 299"/>
                  <a:gd name="T8" fmla="*/ 87 w 194"/>
                  <a:gd name="T9" fmla="*/ 56 h 299"/>
                  <a:gd name="T10" fmla="*/ 116 w 194"/>
                  <a:gd name="T11" fmla="*/ 122 h 299"/>
                  <a:gd name="T12" fmla="*/ 126 w 194"/>
                  <a:gd name="T13" fmla="*/ 164 h 299"/>
                  <a:gd name="T14" fmla="*/ 129 w 194"/>
                  <a:gd name="T15" fmla="*/ 43 h 299"/>
                  <a:gd name="T16" fmla="*/ 157 w 194"/>
                  <a:gd name="T17" fmla="*/ 43 h 299"/>
                  <a:gd name="T18" fmla="*/ 170 w 194"/>
                  <a:gd name="T19" fmla="*/ 77 h 299"/>
                  <a:gd name="T20" fmla="*/ 177 w 194"/>
                  <a:gd name="T21" fmla="*/ 95 h 299"/>
                  <a:gd name="T22" fmla="*/ 173 w 194"/>
                  <a:gd name="T23" fmla="*/ 274 h 299"/>
                  <a:gd name="T24" fmla="*/ 78 w 194"/>
                  <a:gd name="T25" fmla="*/ 242 h 299"/>
                  <a:gd name="T26" fmla="*/ 80 w 194"/>
                  <a:gd name="T27" fmla="*/ 196 h 299"/>
                  <a:gd name="T28" fmla="*/ 96 w 194"/>
                  <a:gd name="T29" fmla="*/ 156 h 299"/>
                  <a:gd name="T30" fmla="*/ 78 w 194"/>
                  <a:gd name="T31" fmla="*/ 164 h 299"/>
                  <a:gd name="T32" fmla="*/ 85 w 194"/>
                  <a:gd name="T33" fmla="*/ 100 h 299"/>
                  <a:gd name="T34" fmla="*/ 58 w 194"/>
                  <a:gd name="T35" fmla="*/ 90 h 299"/>
                  <a:gd name="T36" fmla="*/ 3 w 194"/>
                  <a:gd name="T37" fmla="*/ 174 h 299"/>
                  <a:gd name="T38" fmla="*/ 25 w 194"/>
                  <a:gd name="T39" fmla="*/ 185 h 299"/>
                  <a:gd name="T40" fmla="*/ 62 w 194"/>
                  <a:gd name="T41" fmla="*/ 197 h 299"/>
                  <a:gd name="T42" fmla="*/ 54 w 194"/>
                  <a:gd name="T43" fmla="*/ 185 h 299"/>
                  <a:gd name="T44" fmla="*/ 37 w 194"/>
                  <a:gd name="T45" fmla="*/ 216 h 299"/>
                  <a:gd name="T46" fmla="*/ 48 w 194"/>
                  <a:gd name="T47" fmla="*/ 245 h 299"/>
                  <a:gd name="T48" fmla="*/ 68 w 194"/>
                  <a:gd name="T49" fmla="*/ 238 h 299"/>
                  <a:gd name="T50" fmla="*/ 17 w 194"/>
                  <a:gd name="T51" fmla="*/ 96 h 299"/>
                  <a:gd name="T52" fmla="*/ 61 w 194"/>
                  <a:gd name="T53" fmla="*/ 59 h 299"/>
                  <a:gd name="T54" fmla="*/ 79 w 194"/>
                  <a:gd name="T55" fmla="*/ 14 h 299"/>
                  <a:gd name="T56" fmla="*/ 31 w 194"/>
                  <a:gd name="T57" fmla="*/ 70 h 299"/>
                  <a:gd name="T58" fmla="*/ 24 w 194"/>
                  <a:gd name="T59" fmla="*/ 84 h 299"/>
                  <a:gd name="T60" fmla="*/ 21 w 194"/>
                  <a:gd name="T61" fmla="*/ 90 h 299"/>
                  <a:gd name="T62" fmla="*/ 20 w 194"/>
                  <a:gd name="T63" fmla="*/ 93 h 299"/>
                  <a:gd name="T64" fmla="*/ 17 w 194"/>
                  <a:gd name="T65" fmla="*/ 96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4" h="299">
                    <a:moveTo>
                      <a:pt x="161" y="299"/>
                    </a:moveTo>
                    <a:cubicBezTo>
                      <a:pt x="152" y="275"/>
                      <a:pt x="152" y="251"/>
                      <a:pt x="148" y="226"/>
                    </a:cubicBezTo>
                    <a:cubicBezTo>
                      <a:pt x="149" y="225"/>
                      <a:pt x="150" y="225"/>
                      <a:pt x="151" y="225"/>
                    </a:cubicBezTo>
                    <a:cubicBezTo>
                      <a:pt x="149" y="208"/>
                      <a:pt x="147" y="192"/>
                      <a:pt x="145" y="175"/>
                    </a:cubicBezTo>
                    <a:cubicBezTo>
                      <a:pt x="144" y="175"/>
                      <a:pt x="143" y="175"/>
                      <a:pt x="143" y="175"/>
                    </a:cubicBezTo>
                    <a:cubicBezTo>
                      <a:pt x="137" y="180"/>
                      <a:pt x="132" y="190"/>
                      <a:pt x="127" y="196"/>
                    </a:cubicBezTo>
                    <a:cubicBezTo>
                      <a:pt x="122" y="197"/>
                      <a:pt x="118" y="198"/>
                      <a:pt x="115" y="199"/>
                    </a:cubicBezTo>
                    <a:cubicBezTo>
                      <a:pt x="110" y="194"/>
                      <a:pt x="115" y="178"/>
                      <a:pt x="116" y="175"/>
                    </a:cubicBezTo>
                    <a:cubicBezTo>
                      <a:pt x="117" y="148"/>
                      <a:pt x="106" y="130"/>
                      <a:pt x="108" y="106"/>
                    </a:cubicBezTo>
                    <a:cubicBezTo>
                      <a:pt x="105" y="83"/>
                      <a:pt x="85" y="80"/>
                      <a:pt x="87" y="56"/>
                    </a:cubicBezTo>
                    <a:cubicBezTo>
                      <a:pt x="96" y="50"/>
                      <a:pt x="102" y="60"/>
                      <a:pt x="112" y="69"/>
                    </a:cubicBezTo>
                    <a:cubicBezTo>
                      <a:pt x="118" y="85"/>
                      <a:pt x="114" y="104"/>
                      <a:pt x="116" y="122"/>
                    </a:cubicBezTo>
                    <a:cubicBezTo>
                      <a:pt x="121" y="129"/>
                      <a:pt x="127" y="138"/>
                      <a:pt x="128" y="153"/>
                    </a:cubicBezTo>
                    <a:cubicBezTo>
                      <a:pt x="126" y="158"/>
                      <a:pt x="126" y="158"/>
                      <a:pt x="126" y="164"/>
                    </a:cubicBezTo>
                    <a:cubicBezTo>
                      <a:pt x="132" y="163"/>
                      <a:pt x="137" y="154"/>
                      <a:pt x="141" y="148"/>
                    </a:cubicBezTo>
                    <a:cubicBezTo>
                      <a:pt x="138" y="112"/>
                      <a:pt x="134" y="75"/>
                      <a:pt x="129" y="43"/>
                    </a:cubicBezTo>
                    <a:cubicBezTo>
                      <a:pt x="123" y="40"/>
                      <a:pt x="122" y="15"/>
                      <a:pt x="125" y="11"/>
                    </a:cubicBezTo>
                    <a:cubicBezTo>
                      <a:pt x="146" y="7"/>
                      <a:pt x="151" y="16"/>
                      <a:pt x="157" y="43"/>
                    </a:cubicBezTo>
                    <a:cubicBezTo>
                      <a:pt x="157" y="60"/>
                      <a:pt x="152" y="101"/>
                      <a:pt x="159" y="114"/>
                    </a:cubicBezTo>
                    <a:cubicBezTo>
                      <a:pt x="166" y="113"/>
                      <a:pt x="169" y="84"/>
                      <a:pt x="170" y="77"/>
                    </a:cubicBezTo>
                    <a:cubicBezTo>
                      <a:pt x="170" y="77"/>
                      <a:pt x="171" y="77"/>
                      <a:pt x="172" y="77"/>
                    </a:cubicBezTo>
                    <a:cubicBezTo>
                      <a:pt x="173" y="87"/>
                      <a:pt x="174" y="86"/>
                      <a:pt x="177" y="95"/>
                    </a:cubicBezTo>
                    <a:cubicBezTo>
                      <a:pt x="194" y="102"/>
                      <a:pt x="170" y="135"/>
                      <a:pt x="164" y="142"/>
                    </a:cubicBezTo>
                    <a:cubicBezTo>
                      <a:pt x="162" y="183"/>
                      <a:pt x="172" y="229"/>
                      <a:pt x="173" y="274"/>
                    </a:cubicBezTo>
                    <a:cubicBezTo>
                      <a:pt x="172" y="286"/>
                      <a:pt x="169" y="295"/>
                      <a:pt x="161" y="299"/>
                    </a:cubicBezTo>
                    <a:close/>
                    <a:moveTo>
                      <a:pt x="78" y="242"/>
                    </a:moveTo>
                    <a:cubicBezTo>
                      <a:pt x="81" y="240"/>
                      <a:pt x="83" y="238"/>
                      <a:pt x="86" y="236"/>
                    </a:cubicBezTo>
                    <a:cubicBezTo>
                      <a:pt x="84" y="222"/>
                      <a:pt x="82" y="209"/>
                      <a:pt x="80" y="196"/>
                    </a:cubicBezTo>
                    <a:cubicBezTo>
                      <a:pt x="82" y="182"/>
                      <a:pt x="90" y="168"/>
                      <a:pt x="94" y="156"/>
                    </a:cubicBezTo>
                    <a:cubicBezTo>
                      <a:pt x="95" y="156"/>
                      <a:pt x="96" y="156"/>
                      <a:pt x="96" y="156"/>
                    </a:cubicBezTo>
                    <a:cubicBezTo>
                      <a:pt x="96" y="147"/>
                      <a:pt x="101" y="138"/>
                      <a:pt x="100" y="129"/>
                    </a:cubicBezTo>
                    <a:cubicBezTo>
                      <a:pt x="93" y="133"/>
                      <a:pt x="86" y="164"/>
                      <a:pt x="78" y="164"/>
                    </a:cubicBezTo>
                    <a:cubicBezTo>
                      <a:pt x="75" y="138"/>
                      <a:pt x="79" y="129"/>
                      <a:pt x="85" y="107"/>
                    </a:cubicBezTo>
                    <a:cubicBezTo>
                      <a:pt x="85" y="105"/>
                      <a:pt x="85" y="103"/>
                      <a:pt x="85" y="100"/>
                    </a:cubicBezTo>
                    <a:cubicBezTo>
                      <a:pt x="74" y="90"/>
                      <a:pt x="75" y="82"/>
                      <a:pt x="61" y="85"/>
                    </a:cubicBezTo>
                    <a:cubicBezTo>
                      <a:pt x="60" y="87"/>
                      <a:pt x="59" y="89"/>
                      <a:pt x="58" y="90"/>
                    </a:cubicBezTo>
                    <a:cubicBezTo>
                      <a:pt x="57" y="120"/>
                      <a:pt x="39" y="129"/>
                      <a:pt x="26" y="149"/>
                    </a:cubicBezTo>
                    <a:cubicBezTo>
                      <a:pt x="23" y="153"/>
                      <a:pt x="5" y="169"/>
                      <a:pt x="3" y="174"/>
                    </a:cubicBezTo>
                    <a:cubicBezTo>
                      <a:pt x="2" y="175"/>
                      <a:pt x="1" y="175"/>
                      <a:pt x="0" y="175"/>
                    </a:cubicBezTo>
                    <a:cubicBezTo>
                      <a:pt x="2" y="185"/>
                      <a:pt x="14" y="187"/>
                      <a:pt x="25" y="185"/>
                    </a:cubicBezTo>
                    <a:cubicBezTo>
                      <a:pt x="36" y="172"/>
                      <a:pt x="44" y="151"/>
                      <a:pt x="56" y="137"/>
                    </a:cubicBezTo>
                    <a:cubicBezTo>
                      <a:pt x="59" y="155"/>
                      <a:pt x="60" y="176"/>
                      <a:pt x="62" y="197"/>
                    </a:cubicBezTo>
                    <a:cubicBezTo>
                      <a:pt x="60" y="199"/>
                      <a:pt x="58" y="200"/>
                      <a:pt x="56" y="201"/>
                    </a:cubicBezTo>
                    <a:cubicBezTo>
                      <a:pt x="55" y="196"/>
                      <a:pt x="54" y="191"/>
                      <a:pt x="54" y="185"/>
                    </a:cubicBezTo>
                    <a:cubicBezTo>
                      <a:pt x="52" y="185"/>
                      <a:pt x="51" y="185"/>
                      <a:pt x="50" y="186"/>
                    </a:cubicBezTo>
                    <a:cubicBezTo>
                      <a:pt x="45" y="196"/>
                      <a:pt x="41" y="206"/>
                      <a:pt x="37" y="216"/>
                    </a:cubicBezTo>
                    <a:cubicBezTo>
                      <a:pt x="37" y="223"/>
                      <a:pt x="37" y="240"/>
                      <a:pt x="43" y="247"/>
                    </a:cubicBezTo>
                    <a:cubicBezTo>
                      <a:pt x="44" y="246"/>
                      <a:pt x="46" y="245"/>
                      <a:pt x="48" y="245"/>
                    </a:cubicBezTo>
                    <a:cubicBezTo>
                      <a:pt x="54" y="239"/>
                      <a:pt x="57" y="221"/>
                      <a:pt x="65" y="223"/>
                    </a:cubicBezTo>
                    <a:cubicBezTo>
                      <a:pt x="66" y="228"/>
                      <a:pt x="67" y="233"/>
                      <a:pt x="68" y="238"/>
                    </a:cubicBezTo>
                    <a:cubicBezTo>
                      <a:pt x="72" y="239"/>
                      <a:pt x="75" y="241"/>
                      <a:pt x="78" y="242"/>
                    </a:cubicBezTo>
                    <a:close/>
                    <a:moveTo>
                      <a:pt x="17" y="96"/>
                    </a:moveTo>
                    <a:cubicBezTo>
                      <a:pt x="20" y="95"/>
                      <a:pt x="31" y="90"/>
                      <a:pt x="32" y="85"/>
                    </a:cubicBezTo>
                    <a:cubicBezTo>
                      <a:pt x="42" y="76"/>
                      <a:pt x="51" y="67"/>
                      <a:pt x="61" y="59"/>
                    </a:cubicBezTo>
                    <a:cubicBezTo>
                      <a:pt x="79" y="52"/>
                      <a:pt x="79" y="51"/>
                      <a:pt x="83" y="49"/>
                    </a:cubicBezTo>
                    <a:cubicBezTo>
                      <a:pt x="87" y="35"/>
                      <a:pt x="84" y="23"/>
                      <a:pt x="79" y="14"/>
                    </a:cubicBezTo>
                    <a:cubicBezTo>
                      <a:pt x="71" y="12"/>
                      <a:pt x="68" y="0"/>
                      <a:pt x="68" y="19"/>
                    </a:cubicBezTo>
                    <a:cubicBezTo>
                      <a:pt x="55" y="34"/>
                      <a:pt x="42" y="52"/>
                      <a:pt x="31" y="70"/>
                    </a:cubicBezTo>
                    <a:cubicBezTo>
                      <a:pt x="30" y="74"/>
                      <a:pt x="27" y="78"/>
                      <a:pt x="24" y="82"/>
                    </a:cubicBezTo>
                    <a:cubicBezTo>
                      <a:pt x="24" y="82"/>
                      <a:pt x="24" y="83"/>
                      <a:pt x="24" y="84"/>
                    </a:cubicBezTo>
                    <a:cubicBezTo>
                      <a:pt x="23" y="84"/>
                      <a:pt x="23" y="84"/>
                      <a:pt x="22" y="84"/>
                    </a:cubicBezTo>
                    <a:cubicBezTo>
                      <a:pt x="22" y="86"/>
                      <a:pt x="21" y="88"/>
                      <a:pt x="21" y="90"/>
                    </a:cubicBezTo>
                    <a:cubicBezTo>
                      <a:pt x="20" y="91"/>
                      <a:pt x="20" y="91"/>
                      <a:pt x="19" y="91"/>
                    </a:cubicBezTo>
                    <a:cubicBezTo>
                      <a:pt x="19" y="91"/>
                      <a:pt x="19" y="92"/>
                      <a:pt x="20" y="93"/>
                    </a:cubicBezTo>
                    <a:cubicBezTo>
                      <a:pt x="19" y="93"/>
                      <a:pt x="18" y="93"/>
                      <a:pt x="17" y="93"/>
                    </a:cubicBezTo>
                    <a:cubicBezTo>
                      <a:pt x="17" y="94"/>
                      <a:pt x="17" y="95"/>
                      <a:pt x="17" y="96"/>
                    </a:cubicBezTo>
                    <a:close/>
                  </a:path>
                </a:pathLst>
              </a:custGeom>
              <a:solidFill>
                <a:srgbClr val="E6001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íṩḻíḓe">
                <a:extLst>
                  <a:ext uri="{FF2B5EF4-FFF2-40B4-BE49-F238E27FC236}">
                    <a16:creationId xmlns:a16="http://schemas.microsoft.com/office/drawing/2014/main" id="{8BAED339-58FD-40F4-95A0-128CA78CF52C}"/>
                  </a:ext>
                </a:extLst>
              </p:cNvPr>
              <p:cNvSpPr/>
              <p:nvPr/>
            </p:nvSpPr>
            <p:spPr bwMode="auto">
              <a:xfrm>
                <a:off x="2519363" y="2747963"/>
                <a:ext cx="141288" cy="239713"/>
              </a:xfrm>
              <a:custGeom>
                <a:avLst/>
                <a:gdLst>
                  <a:gd name="T0" fmla="*/ 160 w 179"/>
                  <a:gd name="T1" fmla="*/ 305 h 307"/>
                  <a:gd name="T2" fmla="*/ 144 w 179"/>
                  <a:gd name="T3" fmla="*/ 283 h 307"/>
                  <a:gd name="T4" fmla="*/ 126 w 179"/>
                  <a:gd name="T5" fmla="*/ 244 h 307"/>
                  <a:gd name="T6" fmla="*/ 122 w 179"/>
                  <a:gd name="T7" fmla="*/ 242 h 307"/>
                  <a:gd name="T8" fmla="*/ 121 w 179"/>
                  <a:gd name="T9" fmla="*/ 235 h 307"/>
                  <a:gd name="T10" fmla="*/ 97 w 179"/>
                  <a:gd name="T11" fmla="*/ 281 h 307"/>
                  <a:gd name="T12" fmla="*/ 72 w 179"/>
                  <a:gd name="T13" fmla="*/ 294 h 307"/>
                  <a:gd name="T14" fmla="*/ 93 w 179"/>
                  <a:gd name="T15" fmla="*/ 185 h 307"/>
                  <a:gd name="T16" fmla="*/ 45 w 179"/>
                  <a:gd name="T17" fmla="*/ 279 h 307"/>
                  <a:gd name="T18" fmla="*/ 34 w 179"/>
                  <a:gd name="T19" fmla="*/ 281 h 307"/>
                  <a:gd name="T20" fmla="*/ 17 w 179"/>
                  <a:gd name="T21" fmla="*/ 275 h 307"/>
                  <a:gd name="T22" fmla="*/ 46 w 179"/>
                  <a:gd name="T23" fmla="*/ 232 h 307"/>
                  <a:gd name="T24" fmla="*/ 74 w 179"/>
                  <a:gd name="T25" fmla="*/ 155 h 307"/>
                  <a:gd name="T26" fmla="*/ 49 w 179"/>
                  <a:gd name="T27" fmla="*/ 197 h 307"/>
                  <a:gd name="T28" fmla="*/ 35 w 179"/>
                  <a:gd name="T29" fmla="*/ 194 h 307"/>
                  <a:gd name="T30" fmla="*/ 19 w 179"/>
                  <a:gd name="T31" fmla="*/ 158 h 307"/>
                  <a:gd name="T32" fmla="*/ 54 w 179"/>
                  <a:gd name="T33" fmla="*/ 153 h 307"/>
                  <a:gd name="T34" fmla="*/ 57 w 179"/>
                  <a:gd name="T35" fmla="*/ 143 h 307"/>
                  <a:gd name="T36" fmla="*/ 53 w 179"/>
                  <a:gd name="T37" fmla="*/ 118 h 307"/>
                  <a:gd name="T38" fmla="*/ 64 w 179"/>
                  <a:gd name="T39" fmla="*/ 90 h 307"/>
                  <a:gd name="T40" fmla="*/ 0 w 179"/>
                  <a:gd name="T41" fmla="*/ 131 h 307"/>
                  <a:gd name="T42" fmla="*/ 24 w 179"/>
                  <a:gd name="T43" fmla="*/ 66 h 307"/>
                  <a:gd name="T44" fmla="*/ 36 w 179"/>
                  <a:gd name="T45" fmla="*/ 43 h 307"/>
                  <a:gd name="T46" fmla="*/ 57 w 179"/>
                  <a:gd name="T47" fmla="*/ 40 h 307"/>
                  <a:gd name="T48" fmla="*/ 93 w 179"/>
                  <a:gd name="T49" fmla="*/ 34 h 307"/>
                  <a:gd name="T50" fmla="*/ 73 w 179"/>
                  <a:gd name="T51" fmla="*/ 107 h 307"/>
                  <a:gd name="T52" fmla="*/ 88 w 179"/>
                  <a:gd name="T53" fmla="*/ 59 h 307"/>
                  <a:gd name="T54" fmla="*/ 119 w 179"/>
                  <a:gd name="T55" fmla="*/ 61 h 307"/>
                  <a:gd name="T56" fmla="*/ 111 w 179"/>
                  <a:gd name="T57" fmla="*/ 115 h 307"/>
                  <a:gd name="T58" fmla="*/ 154 w 179"/>
                  <a:gd name="T59" fmla="*/ 87 h 307"/>
                  <a:gd name="T60" fmla="*/ 155 w 179"/>
                  <a:gd name="T61" fmla="*/ 158 h 307"/>
                  <a:gd name="T62" fmla="*/ 146 w 179"/>
                  <a:gd name="T63" fmla="*/ 228 h 307"/>
                  <a:gd name="T64" fmla="*/ 89 w 179"/>
                  <a:gd name="T65" fmla="*/ 260 h 307"/>
                  <a:gd name="T66" fmla="*/ 105 w 179"/>
                  <a:gd name="T67" fmla="*/ 205 h 307"/>
                  <a:gd name="T68" fmla="*/ 88 w 179"/>
                  <a:gd name="T69" fmla="*/ 252 h 307"/>
                  <a:gd name="T70" fmla="*/ 89 w 179"/>
                  <a:gd name="T71" fmla="*/ 260 h 307"/>
                  <a:gd name="T72" fmla="*/ 133 w 179"/>
                  <a:gd name="T73" fmla="*/ 179 h 307"/>
                  <a:gd name="T74" fmla="*/ 118 w 179"/>
                  <a:gd name="T75" fmla="*/ 173 h 307"/>
                  <a:gd name="T76" fmla="*/ 115 w 179"/>
                  <a:gd name="T77" fmla="*/ 159 h 307"/>
                  <a:gd name="T78" fmla="*/ 106 w 179"/>
                  <a:gd name="T79" fmla="*/ 155 h 307"/>
                  <a:gd name="T80" fmla="*/ 102 w 179"/>
                  <a:gd name="T81" fmla="*/ 143 h 307"/>
                  <a:gd name="T82" fmla="*/ 87 w 179"/>
                  <a:gd name="T83" fmla="*/ 112 h 307"/>
                  <a:gd name="T84" fmla="*/ 74 w 179"/>
                  <a:gd name="T85" fmla="*/ 47 h 307"/>
                  <a:gd name="T86" fmla="*/ 78 w 179"/>
                  <a:gd name="T87" fmla="*/ 36 h 307"/>
                  <a:gd name="T88" fmla="*/ 73 w 179"/>
                  <a:gd name="T89" fmla="*/ 23 h 307"/>
                  <a:gd name="T90" fmla="*/ 71 w 179"/>
                  <a:gd name="T91" fmla="*/ 47 h 307"/>
                  <a:gd name="T92" fmla="*/ 74 w 179"/>
                  <a:gd name="T93" fmla="*/ 47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79" h="307">
                    <a:moveTo>
                      <a:pt x="168" y="307"/>
                    </a:moveTo>
                    <a:cubicBezTo>
                      <a:pt x="165" y="306"/>
                      <a:pt x="165" y="306"/>
                      <a:pt x="160" y="305"/>
                    </a:cubicBezTo>
                    <a:cubicBezTo>
                      <a:pt x="155" y="297"/>
                      <a:pt x="150" y="289"/>
                      <a:pt x="146" y="281"/>
                    </a:cubicBezTo>
                    <a:cubicBezTo>
                      <a:pt x="145" y="282"/>
                      <a:pt x="144" y="282"/>
                      <a:pt x="144" y="283"/>
                    </a:cubicBezTo>
                    <a:cubicBezTo>
                      <a:pt x="138" y="268"/>
                      <a:pt x="133" y="261"/>
                      <a:pt x="127" y="250"/>
                    </a:cubicBezTo>
                    <a:cubicBezTo>
                      <a:pt x="128" y="248"/>
                      <a:pt x="126" y="245"/>
                      <a:pt x="126" y="244"/>
                    </a:cubicBezTo>
                    <a:cubicBezTo>
                      <a:pt x="125" y="245"/>
                      <a:pt x="125" y="245"/>
                      <a:pt x="124" y="246"/>
                    </a:cubicBezTo>
                    <a:cubicBezTo>
                      <a:pt x="123" y="245"/>
                      <a:pt x="123" y="243"/>
                      <a:pt x="122" y="242"/>
                    </a:cubicBezTo>
                    <a:cubicBezTo>
                      <a:pt x="122" y="241"/>
                      <a:pt x="123" y="240"/>
                      <a:pt x="123" y="240"/>
                    </a:cubicBezTo>
                    <a:cubicBezTo>
                      <a:pt x="122" y="238"/>
                      <a:pt x="121" y="237"/>
                      <a:pt x="121" y="235"/>
                    </a:cubicBezTo>
                    <a:cubicBezTo>
                      <a:pt x="110" y="247"/>
                      <a:pt x="103" y="266"/>
                      <a:pt x="95" y="279"/>
                    </a:cubicBezTo>
                    <a:cubicBezTo>
                      <a:pt x="96" y="280"/>
                      <a:pt x="96" y="280"/>
                      <a:pt x="97" y="281"/>
                    </a:cubicBezTo>
                    <a:cubicBezTo>
                      <a:pt x="87" y="292"/>
                      <a:pt x="85" y="298"/>
                      <a:pt x="75" y="300"/>
                    </a:cubicBezTo>
                    <a:cubicBezTo>
                      <a:pt x="74" y="298"/>
                      <a:pt x="73" y="296"/>
                      <a:pt x="72" y="294"/>
                    </a:cubicBezTo>
                    <a:cubicBezTo>
                      <a:pt x="76" y="268"/>
                      <a:pt x="83" y="226"/>
                      <a:pt x="96" y="208"/>
                    </a:cubicBezTo>
                    <a:cubicBezTo>
                      <a:pt x="99" y="196"/>
                      <a:pt x="97" y="193"/>
                      <a:pt x="93" y="185"/>
                    </a:cubicBezTo>
                    <a:cubicBezTo>
                      <a:pt x="81" y="196"/>
                      <a:pt x="77" y="216"/>
                      <a:pt x="69" y="230"/>
                    </a:cubicBezTo>
                    <a:cubicBezTo>
                      <a:pt x="70" y="242"/>
                      <a:pt x="52" y="271"/>
                      <a:pt x="45" y="279"/>
                    </a:cubicBezTo>
                    <a:cubicBezTo>
                      <a:pt x="42" y="280"/>
                      <a:pt x="38" y="281"/>
                      <a:pt x="35" y="282"/>
                    </a:cubicBezTo>
                    <a:cubicBezTo>
                      <a:pt x="35" y="282"/>
                      <a:pt x="34" y="282"/>
                      <a:pt x="34" y="281"/>
                    </a:cubicBezTo>
                    <a:cubicBezTo>
                      <a:pt x="28" y="284"/>
                      <a:pt x="25" y="283"/>
                      <a:pt x="22" y="283"/>
                    </a:cubicBezTo>
                    <a:cubicBezTo>
                      <a:pt x="20" y="280"/>
                      <a:pt x="19" y="278"/>
                      <a:pt x="17" y="275"/>
                    </a:cubicBezTo>
                    <a:cubicBezTo>
                      <a:pt x="41" y="243"/>
                      <a:pt x="42" y="240"/>
                      <a:pt x="47" y="235"/>
                    </a:cubicBezTo>
                    <a:cubicBezTo>
                      <a:pt x="47" y="234"/>
                      <a:pt x="46" y="233"/>
                      <a:pt x="46" y="232"/>
                    </a:cubicBezTo>
                    <a:cubicBezTo>
                      <a:pt x="58" y="223"/>
                      <a:pt x="74" y="191"/>
                      <a:pt x="84" y="175"/>
                    </a:cubicBezTo>
                    <a:cubicBezTo>
                      <a:pt x="76" y="158"/>
                      <a:pt x="76" y="158"/>
                      <a:pt x="74" y="155"/>
                    </a:cubicBezTo>
                    <a:cubicBezTo>
                      <a:pt x="67" y="166"/>
                      <a:pt x="67" y="170"/>
                      <a:pt x="68" y="184"/>
                    </a:cubicBezTo>
                    <a:cubicBezTo>
                      <a:pt x="61" y="203"/>
                      <a:pt x="63" y="200"/>
                      <a:pt x="49" y="197"/>
                    </a:cubicBezTo>
                    <a:cubicBezTo>
                      <a:pt x="48" y="198"/>
                      <a:pt x="47" y="198"/>
                      <a:pt x="46" y="199"/>
                    </a:cubicBezTo>
                    <a:cubicBezTo>
                      <a:pt x="43" y="193"/>
                      <a:pt x="36" y="200"/>
                      <a:pt x="35" y="194"/>
                    </a:cubicBezTo>
                    <a:cubicBezTo>
                      <a:pt x="36" y="191"/>
                      <a:pt x="36" y="191"/>
                      <a:pt x="39" y="187"/>
                    </a:cubicBezTo>
                    <a:cubicBezTo>
                      <a:pt x="36" y="173"/>
                      <a:pt x="22" y="167"/>
                      <a:pt x="19" y="158"/>
                    </a:cubicBezTo>
                    <a:cubicBezTo>
                      <a:pt x="26" y="151"/>
                      <a:pt x="39" y="154"/>
                      <a:pt x="51" y="157"/>
                    </a:cubicBezTo>
                    <a:cubicBezTo>
                      <a:pt x="52" y="156"/>
                      <a:pt x="53" y="154"/>
                      <a:pt x="54" y="153"/>
                    </a:cubicBezTo>
                    <a:cubicBezTo>
                      <a:pt x="54" y="151"/>
                      <a:pt x="54" y="149"/>
                      <a:pt x="54" y="147"/>
                    </a:cubicBezTo>
                    <a:cubicBezTo>
                      <a:pt x="55" y="145"/>
                      <a:pt x="56" y="144"/>
                      <a:pt x="57" y="143"/>
                    </a:cubicBezTo>
                    <a:cubicBezTo>
                      <a:pt x="61" y="145"/>
                      <a:pt x="63" y="145"/>
                      <a:pt x="67" y="142"/>
                    </a:cubicBezTo>
                    <a:cubicBezTo>
                      <a:pt x="62" y="134"/>
                      <a:pt x="58" y="126"/>
                      <a:pt x="53" y="118"/>
                    </a:cubicBezTo>
                    <a:cubicBezTo>
                      <a:pt x="56" y="109"/>
                      <a:pt x="57" y="112"/>
                      <a:pt x="65" y="107"/>
                    </a:cubicBezTo>
                    <a:cubicBezTo>
                      <a:pt x="64" y="101"/>
                      <a:pt x="64" y="96"/>
                      <a:pt x="64" y="90"/>
                    </a:cubicBezTo>
                    <a:cubicBezTo>
                      <a:pt x="57" y="83"/>
                      <a:pt x="31" y="133"/>
                      <a:pt x="29" y="135"/>
                    </a:cubicBezTo>
                    <a:cubicBezTo>
                      <a:pt x="17" y="147"/>
                      <a:pt x="8" y="144"/>
                      <a:pt x="0" y="131"/>
                    </a:cubicBezTo>
                    <a:cubicBezTo>
                      <a:pt x="5" y="118"/>
                      <a:pt x="50" y="88"/>
                      <a:pt x="47" y="79"/>
                    </a:cubicBezTo>
                    <a:cubicBezTo>
                      <a:pt x="37" y="77"/>
                      <a:pt x="30" y="71"/>
                      <a:pt x="24" y="66"/>
                    </a:cubicBezTo>
                    <a:cubicBezTo>
                      <a:pt x="13" y="62"/>
                      <a:pt x="5" y="61"/>
                      <a:pt x="1" y="50"/>
                    </a:cubicBezTo>
                    <a:cubicBezTo>
                      <a:pt x="8" y="41"/>
                      <a:pt x="26" y="35"/>
                      <a:pt x="36" y="43"/>
                    </a:cubicBezTo>
                    <a:cubicBezTo>
                      <a:pt x="49" y="73"/>
                      <a:pt x="49" y="74"/>
                      <a:pt x="50" y="77"/>
                    </a:cubicBezTo>
                    <a:cubicBezTo>
                      <a:pt x="65" y="64"/>
                      <a:pt x="58" y="63"/>
                      <a:pt x="57" y="40"/>
                    </a:cubicBezTo>
                    <a:cubicBezTo>
                      <a:pt x="52" y="28"/>
                      <a:pt x="50" y="5"/>
                      <a:pt x="63" y="2"/>
                    </a:cubicBezTo>
                    <a:cubicBezTo>
                      <a:pt x="77" y="10"/>
                      <a:pt x="94" y="0"/>
                      <a:pt x="93" y="34"/>
                    </a:cubicBezTo>
                    <a:cubicBezTo>
                      <a:pt x="85" y="49"/>
                      <a:pt x="81" y="61"/>
                      <a:pt x="73" y="73"/>
                    </a:cubicBezTo>
                    <a:cubicBezTo>
                      <a:pt x="71" y="81"/>
                      <a:pt x="69" y="98"/>
                      <a:pt x="73" y="107"/>
                    </a:cubicBezTo>
                    <a:cubicBezTo>
                      <a:pt x="85" y="102"/>
                      <a:pt x="87" y="122"/>
                      <a:pt x="95" y="88"/>
                    </a:cubicBezTo>
                    <a:cubicBezTo>
                      <a:pt x="92" y="80"/>
                      <a:pt x="87" y="64"/>
                      <a:pt x="88" y="59"/>
                    </a:cubicBezTo>
                    <a:cubicBezTo>
                      <a:pt x="92" y="57"/>
                      <a:pt x="96" y="55"/>
                      <a:pt x="103" y="59"/>
                    </a:cubicBezTo>
                    <a:cubicBezTo>
                      <a:pt x="107" y="58"/>
                      <a:pt x="113" y="54"/>
                      <a:pt x="119" y="61"/>
                    </a:cubicBezTo>
                    <a:cubicBezTo>
                      <a:pt x="119" y="69"/>
                      <a:pt x="113" y="83"/>
                      <a:pt x="111" y="90"/>
                    </a:cubicBezTo>
                    <a:cubicBezTo>
                      <a:pt x="111" y="98"/>
                      <a:pt x="111" y="107"/>
                      <a:pt x="111" y="115"/>
                    </a:cubicBezTo>
                    <a:cubicBezTo>
                      <a:pt x="112" y="116"/>
                      <a:pt x="113" y="116"/>
                      <a:pt x="114" y="117"/>
                    </a:cubicBezTo>
                    <a:cubicBezTo>
                      <a:pt x="122" y="98"/>
                      <a:pt x="133" y="49"/>
                      <a:pt x="154" y="87"/>
                    </a:cubicBezTo>
                    <a:cubicBezTo>
                      <a:pt x="147" y="98"/>
                      <a:pt x="123" y="152"/>
                      <a:pt x="124" y="157"/>
                    </a:cubicBezTo>
                    <a:cubicBezTo>
                      <a:pt x="129" y="161"/>
                      <a:pt x="144" y="157"/>
                      <a:pt x="155" y="158"/>
                    </a:cubicBezTo>
                    <a:cubicBezTo>
                      <a:pt x="157" y="176"/>
                      <a:pt x="141" y="190"/>
                      <a:pt x="136" y="206"/>
                    </a:cubicBezTo>
                    <a:cubicBezTo>
                      <a:pt x="139" y="213"/>
                      <a:pt x="142" y="221"/>
                      <a:pt x="146" y="228"/>
                    </a:cubicBezTo>
                    <a:cubicBezTo>
                      <a:pt x="156" y="246"/>
                      <a:pt x="179" y="280"/>
                      <a:pt x="168" y="307"/>
                    </a:cubicBezTo>
                    <a:close/>
                    <a:moveTo>
                      <a:pt x="89" y="260"/>
                    </a:moveTo>
                    <a:cubicBezTo>
                      <a:pt x="95" y="252"/>
                      <a:pt x="107" y="227"/>
                      <a:pt x="111" y="216"/>
                    </a:cubicBezTo>
                    <a:cubicBezTo>
                      <a:pt x="109" y="212"/>
                      <a:pt x="107" y="209"/>
                      <a:pt x="105" y="205"/>
                    </a:cubicBezTo>
                    <a:cubicBezTo>
                      <a:pt x="98" y="219"/>
                      <a:pt x="93" y="236"/>
                      <a:pt x="87" y="249"/>
                    </a:cubicBezTo>
                    <a:cubicBezTo>
                      <a:pt x="87" y="250"/>
                      <a:pt x="87" y="251"/>
                      <a:pt x="88" y="252"/>
                    </a:cubicBezTo>
                    <a:cubicBezTo>
                      <a:pt x="87" y="254"/>
                      <a:pt x="87" y="255"/>
                      <a:pt x="86" y="257"/>
                    </a:cubicBezTo>
                    <a:cubicBezTo>
                      <a:pt x="87" y="258"/>
                      <a:pt x="88" y="259"/>
                      <a:pt x="89" y="260"/>
                    </a:cubicBezTo>
                    <a:close/>
                    <a:moveTo>
                      <a:pt x="128" y="188"/>
                    </a:moveTo>
                    <a:cubicBezTo>
                      <a:pt x="130" y="185"/>
                      <a:pt x="131" y="182"/>
                      <a:pt x="133" y="179"/>
                    </a:cubicBezTo>
                    <a:cubicBezTo>
                      <a:pt x="128" y="173"/>
                      <a:pt x="124" y="172"/>
                      <a:pt x="121" y="170"/>
                    </a:cubicBezTo>
                    <a:cubicBezTo>
                      <a:pt x="120" y="171"/>
                      <a:pt x="119" y="172"/>
                      <a:pt x="118" y="173"/>
                    </a:cubicBezTo>
                    <a:cubicBezTo>
                      <a:pt x="118" y="179"/>
                      <a:pt x="121" y="185"/>
                      <a:pt x="128" y="188"/>
                    </a:cubicBezTo>
                    <a:close/>
                    <a:moveTo>
                      <a:pt x="115" y="159"/>
                    </a:moveTo>
                    <a:cubicBezTo>
                      <a:pt x="120" y="149"/>
                      <a:pt x="130" y="128"/>
                      <a:pt x="128" y="116"/>
                    </a:cubicBezTo>
                    <a:cubicBezTo>
                      <a:pt x="118" y="127"/>
                      <a:pt x="112" y="142"/>
                      <a:pt x="106" y="155"/>
                    </a:cubicBezTo>
                    <a:cubicBezTo>
                      <a:pt x="109" y="159"/>
                      <a:pt x="108" y="159"/>
                      <a:pt x="115" y="159"/>
                    </a:cubicBezTo>
                    <a:close/>
                    <a:moveTo>
                      <a:pt x="102" y="143"/>
                    </a:moveTo>
                    <a:cubicBezTo>
                      <a:pt x="105" y="137"/>
                      <a:pt x="107" y="133"/>
                      <a:pt x="107" y="125"/>
                    </a:cubicBezTo>
                    <a:cubicBezTo>
                      <a:pt x="97" y="102"/>
                      <a:pt x="101" y="103"/>
                      <a:pt x="87" y="112"/>
                    </a:cubicBezTo>
                    <a:cubicBezTo>
                      <a:pt x="87" y="122"/>
                      <a:pt x="93" y="137"/>
                      <a:pt x="102" y="143"/>
                    </a:cubicBezTo>
                    <a:close/>
                    <a:moveTo>
                      <a:pt x="74" y="47"/>
                    </a:moveTo>
                    <a:cubicBezTo>
                      <a:pt x="76" y="44"/>
                      <a:pt x="78" y="42"/>
                      <a:pt x="80" y="39"/>
                    </a:cubicBezTo>
                    <a:cubicBezTo>
                      <a:pt x="79" y="38"/>
                      <a:pt x="79" y="37"/>
                      <a:pt x="78" y="36"/>
                    </a:cubicBezTo>
                    <a:cubicBezTo>
                      <a:pt x="79" y="35"/>
                      <a:pt x="79" y="34"/>
                      <a:pt x="80" y="32"/>
                    </a:cubicBezTo>
                    <a:cubicBezTo>
                      <a:pt x="77" y="27"/>
                      <a:pt x="75" y="25"/>
                      <a:pt x="73" y="23"/>
                    </a:cubicBezTo>
                    <a:cubicBezTo>
                      <a:pt x="71" y="25"/>
                      <a:pt x="70" y="26"/>
                      <a:pt x="69" y="27"/>
                    </a:cubicBezTo>
                    <a:cubicBezTo>
                      <a:pt x="69" y="33"/>
                      <a:pt x="68" y="41"/>
                      <a:pt x="71" y="47"/>
                    </a:cubicBezTo>
                    <a:cubicBezTo>
                      <a:pt x="72" y="47"/>
                      <a:pt x="72" y="46"/>
                      <a:pt x="73" y="46"/>
                    </a:cubicBezTo>
                    <a:cubicBezTo>
                      <a:pt x="73" y="46"/>
                      <a:pt x="73" y="47"/>
                      <a:pt x="74" y="47"/>
                    </a:cubicBezTo>
                    <a:close/>
                  </a:path>
                </a:pathLst>
              </a:custGeom>
              <a:solidFill>
                <a:srgbClr val="E6001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îsļíḑe">
                <a:extLst>
                  <a:ext uri="{FF2B5EF4-FFF2-40B4-BE49-F238E27FC236}">
                    <a16:creationId xmlns:a16="http://schemas.microsoft.com/office/drawing/2014/main" id="{29C15443-070D-43F7-8B1D-9E490C078990}"/>
                  </a:ext>
                </a:extLst>
              </p:cNvPr>
              <p:cNvSpPr/>
              <p:nvPr/>
            </p:nvSpPr>
            <p:spPr bwMode="auto">
              <a:xfrm>
                <a:off x="2944813" y="3798888"/>
                <a:ext cx="292100" cy="53975"/>
              </a:xfrm>
              <a:custGeom>
                <a:avLst/>
                <a:gdLst>
                  <a:gd name="T0" fmla="*/ 30 w 374"/>
                  <a:gd name="T1" fmla="*/ 68 h 70"/>
                  <a:gd name="T2" fmla="*/ 6 w 374"/>
                  <a:gd name="T3" fmla="*/ 68 h 70"/>
                  <a:gd name="T4" fmla="*/ 14 w 374"/>
                  <a:gd name="T5" fmla="*/ 25 h 70"/>
                  <a:gd name="T6" fmla="*/ 33 w 374"/>
                  <a:gd name="T7" fmla="*/ 1 h 70"/>
                  <a:gd name="T8" fmla="*/ 39 w 374"/>
                  <a:gd name="T9" fmla="*/ 1 h 70"/>
                  <a:gd name="T10" fmla="*/ 85 w 374"/>
                  <a:gd name="T11" fmla="*/ 46 h 70"/>
                  <a:gd name="T12" fmla="*/ 78 w 374"/>
                  <a:gd name="T13" fmla="*/ 68 h 70"/>
                  <a:gd name="T14" fmla="*/ 57 w 374"/>
                  <a:gd name="T15" fmla="*/ 63 h 70"/>
                  <a:gd name="T16" fmla="*/ 55 w 374"/>
                  <a:gd name="T17" fmla="*/ 1 h 70"/>
                  <a:gd name="T18" fmla="*/ 69 w 374"/>
                  <a:gd name="T19" fmla="*/ 57 h 70"/>
                  <a:gd name="T20" fmla="*/ 72 w 374"/>
                  <a:gd name="T21" fmla="*/ 51 h 70"/>
                  <a:gd name="T22" fmla="*/ 121 w 374"/>
                  <a:gd name="T23" fmla="*/ 1 h 70"/>
                  <a:gd name="T24" fmla="*/ 108 w 374"/>
                  <a:gd name="T25" fmla="*/ 40 h 70"/>
                  <a:gd name="T26" fmla="*/ 91 w 374"/>
                  <a:gd name="T27" fmla="*/ 68 h 70"/>
                  <a:gd name="T28" fmla="*/ 104 w 374"/>
                  <a:gd name="T29" fmla="*/ 25 h 70"/>
                  <a:gd name="T30" fmla="*/ 121 w 374"/>
                  <a:gd name="T31" fmla="*/ 1 h 70"/>
                  <a:gd name="T32" fmla="*/ 144 w 374"/>
                  <a:gd name="T33" fmla="*/ 68 h 70"/>
                  <a:gd name="T34" fmla="*/ 138 w 374"/>
                  <a:gd name="T35" fmla="*/ 68 h 70"/>
                  <a:gd name="T36" fmla="*/ 150 w 374"/>
                  <a:gd name="T37" fmla="*/ 1 h 70"/>
                  <a:gd name="T38" fmla="*/ 139 w 374"/>
                  <a:gd name="T39" fmla="*/ 44 h 70"/>
                  <a:gd name="T40" fmla="*/ 190 w 374"/>
                  <a:gd name="T41" fmla="*/ 68 h 70"/>
                  <a:gd name="T42" fmla="*/ 172 w 374"/>
                  <a:gd name="T43" fmla="*/ 68 h 70"/>
                  <a:gd name="T44" fmla="*/ 172 w 374"/>
                  <a:gd name="T45" fmla="*/ 1 h 70"/>
                  <a:gd name="T46" fmla="*/ 190 w 374"/>
                  <a:gd name="T47" fmla="*/ 1 h 70"/>
                  <a:gd name="T48" fmla="*/ 234 w 374"/>
                  <a:gd name="T49" fmla="*/ 19 h 70"/>
                  <a:gd name="T50" fmla="*/ 230 w 374"/>
                  <a:gd name="T51" fmla="*/ 13 h 70"/>
                  <a:gd name="T52" fmla="*/ 230 w 374"/>
                  <a:gd name="T53" fmla="*/ 57 h 70"/>
                  <a:gd name="T54" fmla="*/ 234 w 374"/>
                  <a:gd name="T55" fmla="*/ 50 h 70"/>
                  <a:gd name="T56" fmla="*/ 247 w 374"/>
                  <a:gd name="T57" fmla="*/ 44 h 70"/>
                  <a:gd name="T58" fmla="*/ 232 w 374"/>
                  <a:gd name="T59" fmla="*/ 70 h 70"/>
                  <a:gd name="T60" fmla="*/ 216 w 374"/>
                  <a:gd name="T61" fmla="*/ 45 h 70"/>
                  <a:gd name="T62" fmla="*/ 219 w 374"/>
                  <a:gd name="T63" fmla="*/ 7 h 70"/>
                  <a:gd name="T64" fmla="*/ 241 w 374"/>
                  <a:gd name="T65" fmla="*/ 3 h 70"/>
                  <a:gd name="T66" fmla="*/ 247 w 374"/>
                  <a:gd name="T67" fmla="*/ 31 h 70"/>
                  <a:gd name="T68" fmla="*/ 270 w 374"/>
                  <a:gd name="T69" fmla="*/ 68 h 70"/>
                  <a:gd name="T70" fmla="*/ 266 w 374"/>
                  <a:gd name="T71" fmla="*/ 68 h 70"/>
                  <a:gd name="T72" fmla="*/ 266 w 374"/>
                  <a:gd name="T73" fmla="*/ 1 h 70"/>
                  <a:gd name="T74" fmla="*/ 270 w 374"/>
                  <a:gd name="T75" fmla="*/ 1 h 70"/>
                  <a:gd name="T76" fmla="*/ 302 w 374"/>
                  <a:gd name="T77" fmla="*/ 68 h 70"/>
                  <a:gd name="T78" fmla="*/ 302 w 374"/>
                  <a:gd name="T79" fmla="*/ 1 h 70"/>
                  <a:gd name="T80" fmla="*/ 326 w 374"/>
                  <a:gd name="T81" fmla="*/ 68 h 70"/>
                  <a:gd name="T82" fmla="*/ 308 w 374"/>
                  <a:gd name="T83" fmla="*/ 68 h 70"/>
                  <a:gd name="T84" fmla="*/ 326 w 374"/>
                  <a:gd name="T85" fmla="*/ 32 h 70"/>
                  <a:gd name="T86" fmla="*/ 366 w 374"/>
                  <a:gd name="T87" fmla="*/ 1 h 70"/>
                  <a:gd name="T88" fmla="*/ 360 w 374"/>
                  <a:gd name="T89" fmla="*/ 56 h 70"/>
                  <a:gd name="T90" fmla="*/ 340 w 374"/>
                  <a:gd name="T91" fmla="*/ 68 h 70"/>
                  <a:gd name="T92" fmla="*/ 359 w 374"/>
                  <a:gd name="T93" fmla="*/ 44 h 70"/>
                  <a:gd name="T94" fmla="*/ 359 w 374"/>
                  <a:gd name="T95" fmla="*/ 4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74" h="70">
                    <a:moveTo>
                      <a:pt x="52" y="1"/>
                    </a:moveTo>
                    <a:cubicBezTo>
                      <a:pt x="46" y="68"/>
                      <a:pt x="46" y="68"/>
                      <a:pt x="46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28" y="58"/>
                      <a:pt x="27" y="46"/>
                      <a:pt x="26" y="33"/>
                    </a:cubicBezTo>
                    <a:cubicBezTo>
                      <a:pt x="25" y="39"/>
                      <a:pt x="24" y="51"/>
                      <a:pt x="22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6" y="36"/>
                      <a:pt x="17" y="20"/>
                      <a:pt x="19" y="1"/>
                    </a:cubicBezTo>
                    <a:cubicBezTo>
                      <a:pt x="33" y="1"/>
                      <a:pt x="33" y="1"/>
                      <a:pt x="33" y="1"/>
                    </a:cubicBezTo>
                    <a:cubicBezTo>
                      <a:pt x="33" y="3"/>
                      <a:pt x="33" y="11"/>
                      <a:pt x="34" y="24"/>
                    </a:cubicBezTo>
                    <a:cubicBezTo>
                      <a:pt x="35" y="49"/>
                      <a:pt x="35" y="49"/>
                      <a:pt x="35" y="49"/>
                    </a:cubicBezTo>
                    <a:cubicBezTo>
                      <a:pt x="36" y="33"/>
                      <a:pt x="37" y="17"/>
                      <a:pt x="39" y="1"/>
                    </a:cubicBezTo>
                    <a:cubicBezTo>
                      <a:pt x="52" y="1"/>
                      <a:pt x="52" y="1"/>
                      <a:pt x="52" y="1"/>
                    </a:cubicBezTo>
                    <a:close/>
                    <a:moveTo>
                      <a:pt x="85" y="1"/>
                    </a:moveTo>
                    <a:cubicBezTo>
                      <a:pt x="85" y="46"/>
                      <a:pt x="85" y="46"/>
                      <a:pt x="85" y="46"/>
                    </a:cubicBezTo>
                    <a:cubicBezTo>
                      <a:pt x="85" y="51"/>
                      <a:pt x="85" y="55"/>
                      <a:pt x="85" y="57"/>
                    </a:cubicBezTo>
                    <a:cubicBezTo>
                      <a:pt x="85" y="59"/>
                      <a:pt x="84" y="61"/>
                      <a:pt x="83" y="63"/>
                    </a:cubicBezTo>
                    <a:cubicBezTo>
                      <a:pt x="81" y="65"/>
                      <a:pt x="80" y="67"/>
                      <a:pt x="78" y="68"/>
                    </a:cubicBezTo>
                    <a:cubicBezTo>
                      <a:pt x="76" y="69"/>
                      <a:pt x="73" y="70"/>
                      <a:pt x="71" y="70"/>
                    </a:cubicBezTo>
                    <a:cubicBezTo>
                      <a:pt x="68" y="70"/>
                      <a:pt x="65" y="69"/>
                      <a:pt x="63" y="68"/>
                    </a:cubicBezTo>
                    <a:cubicBezTo>
                      <a:pt x="60" y="66"/>
                      <a:pt x="59" y="65"/>
                      <a:pt x="57" y="63"/>
                    </a:cubicBezTo>
                    <a:cubicBezTo>
                      <a:pt x="56" y="60"/>
                      <a:pt x="56" y="58"/>
                      <a:pt x="55" y="56"/>
                    </a:cubicBezTo>
                    <a:cubicBezTo>
                      <a:pt x="55" y="54"/>
                      <a:pt x="55" y="49"/>
                      <a:pt x="55" y="4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4"/>
                      <a:pt x="68" y="56"/>
                      <a:pt x="69" y="57"/>
                    </a:cubicBezTo>
                    <a:cubicBezTo>
                      <a:pt x="69" y="58"/>
                      <a:pt x="69" y="58"/>
                      <a:pt x="70" y="58"/>
                    </a:cubicBezTo>
                    <a:cubicBezTo>
                      <a:pt x="71" y="58"/>
                      <a:pt x="71" y="58"/>
                      <a:pt x="72" y="57"/>
                    </a:cubicBezTo>
                    <a:cubicBezTo>
                      <a:pt x="72" y="56"/>
                      <a:pt x="72" y="54"/>
                      <a:pt x="72" y="51"/>
                    </a:cubicBezTo>
                    <a:cubicBezTo>
                      <a:pt x="72" y="1"/>
                      <a:pt x="72" y="1"/>
                      <a:pt x="72" y="1"/>
                    </a:cubicBezTo>
                    <a:cubicBezTo>
                      <a:pt x="85" y="1"/>
                      <a:pt x="85" y="1"/>
                      <a:pt x="85" y="1"/>
                    </a:cubicBezTo>
                    <a:close/>
                    <a:moveTo>
                      <a:pt x="121" y="1"/>
                    </a:moveTo>
                    <a:cubicBezTo>
                      <a:pt x="121" y="68"/>
                      <a:pt x="121" y="68"/>
                      <a:pt x="121" y="68"/>
                    </a:cubicBezTo>
                    <a:cubicBezTo>
                      <a:pt x="108" y="68"/>
                      <a:pt x="108" y="68"/>
                      <a:pt x="108" y="68"/>
                    </a:cubicBezTo>
                    <a:cubicBezTo>
                      <a:pt x="108" y="40"/>
                      <a:pt x="108" y="40"/>
                      <a:pt x="108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68"/>
                      <a:pt x="104" y="68"/>
                      <a:pt x="104" y="68"/>
                    </a:cubicBezTo>
                    <a:cubicBezTo>
                      <a:pt x="91" y="68"/>
                      <a:pt x="91" y="68"/>
                      <a:pt x="91" y="68"/>
                    </a:cubicBezTo>
                    <a:cubicBezTo>
                      <a:pt x="91" y="1"/>
                      <a:pt x="91" y="1"/>
                      <a:pt x="91" y="1"/>
                    </a:cubicBezTo>
                    <a:cubicBezTo>
                      <a:pt x="104" y="1"/>
                      <a:pt x="104" y="1"/>
                      <a:pt x="104" y="1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8" y="25"/>
                      <a:pt x="108" y="25"/>
                      <a:pt x="108" y="25"/>
                    </a:cubicBezTo>
                    <a:cubicBezTo>
                      <a:pt x="108" y="1"/>
                      <a:pt x="108" y="1"/>
                      <a:pt x="108" y="1"/>
                    </a:cubicBezTo>
                    <a:cubicBezTo>
                      <a:pt x="121" y="1"/>
                      <a:pt x="121" y="1"/>
                      <a:pt x="121" y="1"/>
                    </a:cubicBezTo>
                    <a:close/>
                    <a:moveTo>
                      <a:pt x="150" y="1"/>
                    </a:moveTo>
                    <a:cubicBezTo>
                      <a:pt x="158" y="68"/>
                      <a:pt x="158" y="68"/>
                      <a:pt x="158" y="68"/>
                    </a:cubicBezTo>
                    <a:cubicBezTo>
                      <a:pt x="144" y="68"/>
                      <a:pt x="144" y="68"/>
                      <a:pt x="144" y="68"/>
                    </a:cubicBezTo>
                    <a:cubicBezTo>
                      <a:pt x="143" y="56"/>
                      <a:pt x="143" y="56"/>
                      <a:pt x="143" y="56"/>
                    </a:cubicBezTo>
                    <a:cubicBezTo>
                      <a:pt x="139" y="56"/>
                      <a:pt x="139" y="56"/>
                      <a:pt x="139" y="56"/>
                    </a:cubicBezTo>
                    <a:cubicBezTo>
                      <a:pt x="138" y="68"/>
                      <a:pt x="138" y="68"/>
                      <a:pt x="138" y="68"/>
                    </a:cubicBezTo>
                    <a:cubicBezTo>
                      <a:pt x="124" y="68"/>
                      <a:pt x="124" y="68"/>
                      <a:pt x="124" y="68"/>
                    </a:cubicBezTo>
                    <a:cubicBezTo>
                      <a:pt x="131" y="1"/>
                      <a:pt x="131" y="1"/>
                      <a:pt x="131" y="1"/>
                    </a:cubicBezTo>
                    <a:cubicBezTo>
                      <a:pt x="150" y="1"/>
                      <a:pt x="150" y="1"/>
                      <a:pt x="150" y="1"/>
                    </a:cubicBezTo>
                    <a:close/>
                    <a:moveTo>
                      <a:pt x="143" y="44"/>
                    </a:moveTo>
                    <a:cubicBezTo>
                      <a:pt x="142" y="37"/>
                      <a:pt x="142" y="28"/>
                      <a:pt x="141" y="16"/>
                    </a:cubicBezTo>
                    <a:cubicBezTo>
                      <a:pt x="140" y="29"/>
                      <a:pt x="139" y="39"/>
                      <a:pt x="139" y="44"/>
                    </a:cubicBezTo>
                    <a:cubicBezTo>
                      <a:pt x="143" y="44"/>
                      <a:pt x="143" y="44"/>
                      <a:pt x="143" y="44"/>
                    </a:cubicBezTo>
                    <a:close/>
                    <a:moveTo>
                      <a:pt x="190" y="1"/>
                    </a:moveTo>
                    <a:cubicBezTo>
                      <a:pt x="190" y="68"/>
                      <a:pt x="190" y="68"/>
                      <a:pt x="190" y="68"/>
                    </a:cubicBezTo>
                    <a:cubicBezTo>
                      <a:pt x="178" y="68"/>
                      <a:pt x="178" y="68"/>
                      <a:pt x="178" y="6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61" y="68"/>
                      <a:pt x="161" y="68"/>
                      <a:pt x="161" y="68"/>
                    </a:cubicBezTo>
                    <a:cubicBezTo>
                      <a:pt x="161" y="1"/>
                      <a:pt x="161" y="1"/>
                      <a:pt x="161" y="1"/>
                    </a:cubicBezTo>
                    <a:cubicBezTo>
                      <a:pt x="172" y="1"/>
                      <a:pt x="172" y="1"/>
                      <a:pt x="172" y="1"/>
                    </a:cubicBezTo>
                    <a:cubicBezTo>
                      <a:pt x="179" y="32"/>
                      <a:pt x="179" y="32"/>
                      <a:pt x="179" y="32"/>
                    </a:cubicBezTo>
                    <a:cubicBezTo>
                      <a:pt x="179" y="1"/>
                      <a:pt x="179" y="1"/>
                      <a:pt x="179" y="1"/>
                    </a:cubicBezTo>
                    <a:cubicBezTo>
                      <a:pt x="190" y="1"/>
                      <a:pt x="190" y="1"/>
                      <a:pt x="190" y="1"/>
                    </a:cubicBezTo>
                    <a:close/>
                    <a:moveTo>
                      <a:pt x="247" y="31"/>
                    </a:moveTo>
                    <a:cubicBezTo>
                      <a:pt x="234" y="31"/>
                      <a:pt x="234" y="31"/>
                      <a:pt x="234" y="31"/>
                    </a:cubicBezTo>
                    <a:cubicBezTo>
                      <a:pt x="234" y="19"/>
                      <a:pt x="234" y="19"/>
                      <a:pt x="234" y="19"/>
                    </a:cubicBezTo>
                    <a:cubicBezTo>
                      <a:pt x="234" y="16"/>
                      <a:pt x="234" y="13"/>
                      <a:pt x="234" y="13"/>
                    </a:cubicBezTo>
                    <a:cubicBezTo>
                      <a:pt x="233" y="12"/>
                      <a:pt x="233" y="11"/>
                      <a:pt x="232" y="11"/>
                    </a:cubicBezTo>
                    <a:cubicBezTo>
                      <a:pt x="231" y="11"/>
                      <a:pt x="230" y="12"/>
                      <a:pt x="230" y="13"/>
                    </a:cubicBezTo>
                    <a:cubicBezTo>
                      <a:pt x="229" y="14"/>
                      <a:pt x="229" y="16"/>
                      <a:pt x="229" y="20"/>
                    </a:cubicBezTo>
                    <a:cubicBezTo>
                      <a:pt x="229" y="51"/>
                      <a:pt x="229" y="51"/>
                      <a:pt x="229" y="51"/>
                    </a:cubicBezTo>
                    <a:cubicBezTo>
                      <a:pt x="229" y="54"/>
                      <a:pt x="229" y="56"/>
                      <a:pt x="230" y="57"/>
                    </a:cubicBezTo>
                    <a:cubicBezTo>
                      <a:pt x="230" y="58"/>
                      <a:pt x="231" y="58"/>
                      <a:pt x="232" y="58"/>
                    </a:cubicBezTo>
                    <a:cubicBezTo>
                      <a:pt x="233" y="58"/>
                      <a:pt x="233" y="58"/>
                      <a:pt x="234" y="57"/>
                    </a:cubicBezTo>
                    <a:cubicBezTo>
                      <a:pt x="234" y="56"/>
                      <a:pt x="234" y="54"/>
                      <a:pt x="234" y="50"/>
                    </a:cubicBezTo>
                    <a:cubicBezTo>
                      <a:pt x="234" y="42"/>
                      <a:pt x="234" y="42"/>
                      <a:pt x="234" y="42"/>
                    </a:cubicBezTo>
                    <a:cubicBezTo>
                      <a:pt x="247" y="42"/>
                      <a:pt x="247" y="42"/>
                      <a:pt x="247" y="42"/>
                    </a:cubicBezTo>
                    <a:cubicBezTo>
                      <a:pt x="247" y="44"/>
                      <a:pt x="247" y="44"/>
                      <a:pt x="247" y="44"/>
                    </a:cubicBezTo>
                    <a:cubicBezTo>
                      <a:pt x="247" y="51"/>
                      <a:pt x="247" y="56"/>
                      <a:pt x="246" y="59"/>
                    </a:cubicBezTo>
                    <a:cubicBezTo>
                      <a:pt x="245" y="62"/>
                      <a:pt x="244" y="64"/>
                      <a:pt x="241" y="66"/>
                    </a:cubicBezTo>
                    <a:cubicBezTo>
                      <a:pt x="239" y="69"/>
                      <a:pt x="235" y="70"/>
                      <a:pt x="232" y="70"/>
                    </a:cubicBezTo>
                    <a:cubicBezTo>
                      <a:pt x="228" y="70"/>
                      <a:pt x="225" y="69"/>
                      <a:pt x="222" y="67"/>
                    </a:cubicBezTo>
                    <a:cubicBezTo>
                      <a:pt x="220" y="65"/>
                      <a:pt x="218" y="63"/>
                      <a:pt x="217" y="59"/>
                    </a:cubicBezTo>
                    <a:cubicBezTo>
                      <a:pt x="216" y="56"/>
                      <a:pt x="216" y="51"/>
                      <a:pt x="216" y="45"/>
                    </a:cubicBezTo>
                    <a:cubicBezTo>
                      <a:pt x="216" y="25"/>
                      <a:pt x="216" y="25"/>
                      <a:pt x="216" y="25"/>
                    </a:cubicBezTo>
                    <a:cubicBezTo>
                      <a:pt x="216" y="20"/>
                      <a:pt x="216" y="17"/>
                      <a:pt x="216" y="14"/>
                    </a:cubicBezTo>
                    <a:cubicBezTo>
                      <a:pt x="217" y="12"/>
                      <a:pt x="217" y="9"/>
                      <a:pt x="219" y="7"/>
                    </a:cubicBezTo>
                    <a:cubicBezTo>
                      <a:pt x="220" y="5"/>
                      <a:pt x="222" y="3"/>
                      <a:pt x="224" y="2"/>
                    </a:cubicBezTo>
                    <a:cubicBezTo>
                      <a:pt x="226" y="1"/>
                      <a:pt x="229" y="0"/>
                      <a:pt x="231" y="0"/>
                    </a:cubicBezTo>
                    <a:cubicBezTo>
                      <a:pt x="235" y="0"/>
                      <a:pt x="238" y="1"/>
                      <a:pt x="241" y="3"/>
                    </a:cubicBezTo>
                    <a:cubicBezTo>
                      <a:pt x="244" y="5"/>
                      <a:pt x="245" y="7"/>
                      <a:pt x="246" y="10"/>
                    </a:cubicBezTo>
                    <a:cubicBezTo>
                      <a:pt x="247" y="13"/>
                      <a:pt x="247" y="18"/>
                      <a:pt x="247" y="24"/>
                    </a:cubicBezTo>
                    <a:cubicBezTo>
                      <a:pt x="247" y="31"/>
                      <a:pt x="247" y="31"/>
                      <a:pt x="247" y="31"/>
                    </a:cubicBezTo>
                    <a:close/>
                    <a:moveTo>
                      <a:pt x="283" y="1"/>
                    </a:moveTo>
                    <a:cubicBezTo>
                      <a:pt x="283" y="68"/>
                      <a:pt x="283" y="68"/>
                      <a:pt x="283" y="68"/>
                    </a:cubicBezTo>
                    <a:cubicBezTo>
                      <a:pt x="270" y="68"/>
                      <a:pt x="270" y="68"/>
                      <a:pt x="270" y="68"/>
                    </a:cubicBezTo>
                    <a:cubicBezTo>
                      <a:pt x="270" y="40"/>
                      <a:pt x="270" y="40"/>
                      <a:pt x="270" y="40"/>
                    </a:cubicBezTo>
                    <a:cubicBezTo>
                      <a:pt x="266" y="40"/>
                      <a:pt x="266" y="40"/>
                      <a:pt x="266" y="40"/>
                    </a:cubicBezTo>
                    <a:cubicBezTo>
                      <a:pt x="266" y="68"/>
                      <a:pt x="266" y="68"/>
                      <a:pt x="266" y="68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3" y="1"/>
                      <a:pt x="253" y="1"/>
                      <a:pt x="253" y="1"/>
                    </a:cubicBezTo>
                    <a:cubicBezTo>
                      <a:pt x="266" y="1"/>
                      <a:pt x="266" y="1"/>
                      <a:pt x="266" y="1"/>
                    </a:cubicBezTo>
                    <a:cubicBezTo>
                      <a:pt x="266" y="25"/>
                      <a:pt x="266" y="25"/>
                      <a:pt x="266" y="25"/>
                    </a:cubicBezTo>
                    <a:cubicBezTo>
                      <a:pt x="270" y="25"/>
                      <a:pt x="270" y="25"/>
                      <a:pt x="270" y="25"/>
                    </a:cubicBezTo>
                    <a:cubicBezTo>
                      <a:pt x="270" y="1"/>
                      <a:pt x="270" y="1"/>
                      <a:pt x="270" y="1"/>
                    </a:cubicBezTo>
                    <a:cubicBezTo>
                      <a:pt x="283" y="1"/>
                      <a:pt x="283" y="1"/>
                      <a:pt x="283" y="1"/>
                    </a:cubicBezTo>
                    <a:close/>
                    <a:moveTo>
                      <a:pt x="302" y="1"/>
                    </a:moveTo>
                    <a:cubicBezTo>
                      <a:pt x="302" y="68"/>
                      <a:pt x="302" y="68"/>
                      <a:pt x="302" y="68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9" y="1"/>
                      <a:pt x="289" y="1"/>
                      <a:pt x="289" y="1"/>
                    </a:cubicBezTo>
                    <a:cubicBezTo>
                      <a:pt x="302" y="1"/>
                      <a:pt x="302" y="1"/>
                      <a:pt x="302" y="1"/>
                    </a:cubicBezTo>
                    <a:close/>
                    <a:moveTo>
                      <a:pt x="337" y="1"/>
                    </a:moveTo>
                    <a:cubicBezTo>
                      <a:pt x="337" y="68"/>
                      <a:pt x="337" y="68"/>
                      <a:pt x="337" y="68"/>
                    </a:cubicBezTo>
                    <a:cubicBezTo>
                      <a:pt x="326" y="68"/>
                      <a:pt x="326" y="68"/>
                      <a:pt x="326" y="68"/>
                    </a:cubicBezTo>
                    <a:cubicBezTo>
                      <a:pt x="319" y="38"/>
                      <a:pt x="319" y="38"/>
                      <a:pt x="319" y="38"/>
                    </a:cubicBezTo>
                    <a:cubicBezTo>
                      <a:pt x="319" y="68"/>
                      <a:pt x="319" y="68"/>
                      <a:pt x="319" y="68"/>
                    </a:cubicBezTo>
                    <a:cubicBezTo>
                      <a:pt x="308" y="68"/>
                      <a:pt x="308" y="68"/>
                      <a:pt x="308" y="68"/>
                    </a:cubicBezTo>
                    <a:cubicBezTo>
                      <a:pt x="308" y="1"/>
                      <a:pt x="308" y="1"/>
                      <a:pt x="308" y="1"/>
                    </a:cubicBezTo>
                    <a:cubicBezTo>
                      <a:pt x="319" y="1"/>
                      <a:pt x="319" y="1"/>
                      <a:pt x="319" y="1"/>
                    </a:cubicBezTo>
                    <a:cubicBezTo>
                      <a:pt x="326" y="32"/>
                      <a:pt x="326" y="32"/>
                      <a:pt x="326" y="32"/>
                    </a:cubicBezTo>
                    <a:cubicBezTo>
                      <a:pt x="326" y="1"/>
                      <a:pt x="326" y="1"/>
                      <a:pt x="326" y="1"/>
                    </a:cubicBezTo>
                    <a:cubicBezTo>
                      <a:pt x="337" y="1"/>
                      <a:pt x="337" y="1"/>
                      <a:pt x="337" y="1"/>
                    </a:cubicBezTo>
                    <a:close/>
                    <a:moveTo>
                      <a:pt x="366" y="1"/>
                    </a:moveTo>
                    <a:cubicBezTo>
                      <a:pt x="374" y="68"/>
                      <a:pt x="374" y="68"/>
                      <a:pt x="374" y="68"/>
                    </a:cubicBezTo>
                    <a:cubicBezTo>
                      <a:pt x="360" y="68"/>
                      <a:pt x="360" y="68"/>
                      <a:pt x="360" y="68"/>
                    </a:cubicBezTo>
                    <a:cubicBezTo>
                      <a:pt x="360" y="56"/>
                      <a:pt x="360" y="56"/>
                      <a:pt x="360" y="56"/>
                    </a:cubicBezTo>
                    <a:cubicBezTo>
                      <a:pt x="355" y="56"/>
                      <a:pt x="355" y="56"/>
                      <a:pt x="355" y="56"/>
                    </a:cubicBezTo>
                    <a:cubicBezTo>
                      <a:pt x="354" y="68"/>
                      <a:pt x="354" y="68"/>
                      <a:pt x="354" y="68"/>
                    </a:cubicBezTo>
                    <a:cubicBezTo>
                      <a:pt x="340" y="68"/>
                      <a:pt x="340" y="68"/>
                      <a:pt x="340" y="68"/>
                    </a:cubicBezTo>
                    <a:cubicBezTo>
                      <a:pt x="347" y="1"/>
                      <a:pt x="347" y="1"/>
                      <a:pt x="347" y="1"/>
                    </a:cubicBezTo>
                    <a:cubicBezTo>
                      <a:pt x="366" y="1"/>
                      <a:pt x="366" y="1"/>
                      <a:pt x="366" y="1"/>
                    </a:cubicBezTo>
                    <a:close/>
                    <a:moveTo>
                      <a:pt x="359" y="44"/>
                    </a:moveTo>
                    <a:cubicBezTo>
                      <a:pt x="359" y="37"/>
                      <a:pt x="358" y="28"/>
                      <a:pt x="357" y="16"/>
                    </a:cubicBezTo>
                    <a:cubicBezTo>
                      <a:pt x="356" y="29"/>
                      <a:pt x="355" y="39"/>
                      <a:pt x="355" y="44"/>
                    </a:cubicBezTo>
                    <a:lnTo>
                      <a:pt x="359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ïṩľíḓè">
                <a:extLst>
                  <a:ext uri="{FF2B5EF4-FFF2-40B4-BE49-F238E27FC236}">
                    <a16:creationId xmlns:a16="http://schemas.microsoft.com/office/drawing/2014/main" id="{B4045274-10DA-4F21-9700-3973B15A3855}"/>
                  </a:ext>
                </a:extLst>
              </p:cNvPr>
              <p:cNvSpPr/>
              <p:nvPr/>
            </p:nvSpPr>
            <p:spPr bwMode="auto">
              <a:xfrm>
                <a:off x="2601913" y="3629026"/>
                <a:ext cx="976313" cy="134938"/>
              </a:xfrm>
              <a:custGeom>
                <a:avLst/>
                <a:gdLst>
                  <a:gd name="T0" fmla="*/ 1245 w 1245"/>
                  <a:gd name="T1" fmla="*/ 0 h 173"/>
                  <a:gd name="T2" fmla="*/ 1149 w 1245"/>
                  <a:gd name="T3" fmla="*/ 173 h 173"/>
                  <a:gd name="T4" fmla="*/ 96 w 1245"/>
                  <a:gd name="T5" fmla="*/ 173 h 173"/>
                  <a:gd name="T6" fmla="*/ 0 w 1245"/>
                  <a:gd name="T7" fmla="*/ 0 h 173"/>
                  <a:gd name="T8" fmla="*/ 1245 w 1245"/>
                  <a:gd name="T9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5" h="173">
                    <a:moveTo>
                      <a:pt x="1245" y="0"/>
                    </a:moveTo>
                    <a:cubicBezTo>
                      <a:pt x="1221" y="63"/>
                      <a:pt x="1189" y="121"/>
                      <a:pt x="1149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57" y="121"/>
                      <a:pt x="24" y="63"/>
                      <a:pt x="0" y="0"/>
                    </a:cubicBezTo>
                    <a:lnTo>
                      <a:pt x="1245" y="0"/>
                    </a:lnTo>
                    <a:close/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ïŝļíḑè">
                <a:extLst>
                  <a:ext uri="{FF2B5EF4-FFF2-40B4-BE49-F238E27FC236}">
                    <a16:creationId xmlns:a16="http://schemas.microsoft.com/office/drawing/2014/main" id="{BB9F8E61-8B1B-4294-8BB3-D4EA1CC0E990}"/>
                  </a:ext>
                </a:extLst>
              </p:cNvPr>
              <p:cNvSpPr/>
              <p:nvPr/>
            </p:nvSpPr>
            <p:spPr bwMode="auto">
              <a:xfrm>
                <a:off x="2709863" y="3643313"/>
                <a:ext cx="493713" cy="95250"/>
              </a:xfrm>
              <a:custGeom>
                <a:avLst/>
                <a:gdLst>
                  <a:gd name="T0" fmla="*/ 11 w 630"/>
                  <a:gd name="T1" fmla="*/ 33 h 121"/>
                  <a:gd name="T2" fmla="*/ 35 w 630"/>
                  <a:gd name="T3" fmla="*/ 100 h 121"/>
                  <a:gd name="T4" fmla="*/ 72 w 630"/>
                  <a:gd name="T5" fmla="*/ 56 h 121"/>
                  <a:gd name="T6" fmla="*/ 62 w 630"/>
                  <a:gd name="T7" fmla="*/ 38 h 121"/>
                  <a:gd name="T8" fmla="*/ 58 w 630"/>
                  <a:gd name="T9" fmla="*/ 98 h 121"/>
                  <a:gd name="T10" fmla="*/ 75 w 630"/>
                  <a:gd name="T11" fmla="*/ 18 h 121"/>
                  <a:gd name="T12" fmla="*/ 31 w 630"/>
                  <a:gd name="T13" fmla="*/ 52 h 121"/>
                  <a:gd name="T14" fmla="*/ 34 w 630"/>
                  <a:gd name="T15" fmla="*/ 67 h 121"/>
                  <a:gd name="T16" fmla="*/ 171 w 630"/>
                  <a:gd name="T17" fmla="*/ 39 h 121"/>
                  <a:gd name="T18" fmla="*/ 186 w 630"/>
                  <a:gd name="T19" fmla="*/ 68 h 121"/>
                  <a:gd name="T20" fmla="*/ 191 w 630"/>
                  <a:gd name="T21" fmla="*/ 41 h 121"/>
                  <a:gd name="T22" fmla="*/ 194 w 630"/>
                  <a:gd name="T23" fmla="*/ 24 h 121"/>
                  <a:gd name="T24" fmla="*/ 151 w 630"/>
                  <a:gd name="T25" fmla="*/ 30 h 121"/>
                  <a:gd name="T26" fmla="*/ 131 w 630"/>
                  <a:gd name="T27" fmla="*/ 64 h 121"/>
                  <a:gd name="T28" fmla="*/ 140 w 630"/>
                  <a:gd name="T29" fmla="*/ 64 h 121"/>
                  <a:gd name="T30" fmla="*/ 134 w 630"/>
                  <a:gd name="T31" fmla="*/ 113 h 121"/>
                  <a:gd name="T32" fmla="*/ 187 w 630"/>
                  <a:gd name="T33" fmla="*/ 61 h 121"/>
                  <a:gd name="T34" fmla="*/ 174 w 630"/>
                  <a:gd name="T35" fmla="*/ 53 h 121"/>
                  <a:gd name="T36" fmla="*/ 170 w 630"/>
                  <a:gd name="T37" fmla="*/ 62 h 121"/>
                  <a:gd name="T38" fmla="*/ 166 w 630"/>
                  <a:gd name="T39" fmla="*/ 77 h 121"/>
                  <a:gd name="T40" fmla="*/ 179 w 630"/>
                  <a:gd name="T41" fmla="*/ 113 h 121"/>
                  <a:gd name="T42" fmla="*/ 223 w 630"/>
                  <a:gd name="T43" fmla="*/ 91 h 121"/>
                  <a:gd name="T44" fmla="*/ 186 w 630"/>
                  <a:gd name="T45" fmla="*/ 88 h 121"/>
                  <a:gd name="T46" fmla="*/ 173 w 630"/>
                  <a:gd name="T47" fmla="*/ 86 h 121"/>
                  <a:gd name="T48" fmla="*/ 271 w 630"/>
                  <a:gd name="T49" fmla="*/ 25 h 121"/>
                  <a:gd name="T50" fmla="*/ 251 w 630"/>
                  <a:gd name="T51" fmla="*/ 92 h 121"/>
                  <a:gd name="T52" fmla="*/ 306 w 630"/>
                  <a:gd name="T53" fmla="*/ 49 h 121"/>
                  <a:gd name="T54" fmla="*/ 297 w 630"/>
                  <a:gd name="T55" fmla="*/ 23 h 121"/>
                  <a:gd name="T56" fmla="*/ 317 w 630"/>
                  <a:gd name="T57" fmla="*/ 7 h 121"/>
                  <a:gd name="T58" fmla="*/ 279 w 630"/>
                  <a:gd name="T59" fmla="*/ 8 h 121"/>
                  <a:gd name="T60" fmla="*/ 287 w 630"/>
                  <a:gd name="T61" fmla="*/ 34 h 121"/>
                  <a:gd name="T62" fmla="*/ 293 w 630"/>
                  <a:gd name="T63" fmla="*/ 40 h 121"/>
                  <a:gd name="T64" fmla="*/ 316 w 630"/>
                  <a:gd name="T65" fmla="*/ 58 h 121"/>
                  <a:gd name="T66" fmla="*/ 332 w 630"/>
                  <a:gd name="T67" fmla="*/ 76 h 121"/>
                  <a:gd name="T68" fmla="*/ 308 w 630"/>
                  <a:gd name="T69" fmla="*/ 109 h 121"/>
                  <a:gd name="T70" fmla="*/ 296 w 630"/>
                  <a:gd name="T71" fmla="*/ 107 h 121"/>
                  <a:gd name="T72" fmla="*/ 263 w 630"/>
                  <a:gd name="T73" fmla="*/ 86 h 121"/>
                  <a:gd name="T74" fmla="*/ 305 w 630"/>
                  <a:gd name="T75" fmla="*/ 65 h 121"/>
                  <a:gd name="T76" fmla="*/ 377 w 630"/>
                  <a:gd name="T77" fmla="*/ 46 h 121"/>
                  <a:gd name="T78" fmla="*/ 419 w 630"/>
                  <a:gd name="T79" fmla="*/ 47 h 121"/>
                  <a:gd name="T80" fmla="*/ 418 w 630"/>
                  <a:gd name="T81" fmla="*/ 56 h 121"/>
                  <a:gd name="T82" fmla="*/ 370 w 630"/>
                  <a:gd name="T83" fmla="*/ 84 h 121"/>
                  <a:gd name="T84" fmla="*/ 388 w 630"/>
                  <a:gd name="T85" fmla="*/ 105 h 121"/>
                  <a:gd name="T86" fmla="*/ 415 w 630"/>
                  <a:gd name="T87" fmla="*/ 108 h 121"/>
                  <a:gd name="T88" fmla="*/ 438 w 630"/>
                  <a:gd name="T89" fmla="*/ 69 h 121"/>
                  <a:gd name="T90" fmla="*/ 449 w 630"/>
                  <a:gd name="T91" fmla="*/ 56 h 121"/>
                  <a:gd name="T92" fmla="*/ 423 w 630"/>
                  <a:gd name="T93" fmla="*/ 29 h 121"/>
                  <a:gd name="T94" fmla="*/ 408 w 630"/>
                  <a:gd name="T95" fmla="*/ 22 h 121"/>
                  <a:gd name="T96" fmla="*/ 408 w 630"/>
                  <a:gd name="T97" fmla="*/ 22 h 121"/>
                  <a:gd name="T98" fmla="*/ 373 w 630"/>
                  <a:gd name="T99" fmla="*/ 63 h 121"/>
                  <a:gd name="T100" fmla="*/ 541 w 630"/>
                  <a:gd name="T101" fmla="*/ 44 h 121"/>
                  <a:gd name="T102" fmla="*/ 566 w 630"/>
                  <a:gd name="T103" fmla="*/ 83 h 121"/>
                  <a:gd name="T104" fmla="*/ 576 w 630"/>
                  <a:gd name="T105" fmla="*/ 102 h 121"/>
                  <a:gd name="T106" fmla="*/ 630 w 630"/>
                  <a:gd name="T107" fmla="*/ 101 h 121"/>
                  <a:gd name="T108" fmla="*/ 604 w 630"/>
                  <a:gd name="T109" fmla="*/ 55 h 121"/>
                  <a:gd name="T110" fmla="*/ 585 w 630"/>
                  <a:gd name="T111" fmla="*/ 45 h 121"/>
                  <a:gd name="T112" fmla="*/ 577 w 630"/>
                  <a:gd name="T113" fmla="*/ 15 h 121"/>
                  <a:gd name="T114" fmla="*/ 594 w 630"/>
                  <a:gd name="T115" fmla="*/ 29 h 121"/>
                  <a:gd name="T116" fmla="*/ 542 w 630"/>
                  <a:gd name="T117" fmla="*/ 72 h 121"/>
                  <a:gd name="T118" fmla="*/ 542 w 630"/>
                  <a:gd name="T119" fmla="*/ 72 h 121"/>
                  <a:gd name="T120" fmla="*/ 526 w 630"/>
                  <a:gd name="T121" fmla="*/ 9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630" h="121">
                    <a:moveTo>
                      <a:pt x="43" y="91"/>
                    </a:moveTo>
                    <a:cubicBezTo>
                      <a:pt x="44" y="89"/>
                      <a:pt x="44" y="84"/>
                      <a:pt x="43" y="77"/>
                    </a:cubicBezTo>
                    <a:cubicBezTo>
                      <a:pt x="42" y="64"/>
                      <a:pt x="42" y="53"/>
                      <a:pt x="43" y="44"/>
                    </a:cubicBezTo>
                    <a:cubicBezTo>
                      <a:pt x="43" y="37"/>
                      <a:pt x="45" y="32"/>
                      <a:pt x="48" y="28"/>
                    </a:cubicBezTo>
                    <a:cubicBezTo>
                      <a:pt x="49" y="26"/>
                      <a:pt x="47" y="24"/>
                      <a:pt x="43" y="23"/>
                    </a:cubicBezTo>
                    <a:cubicBezTo>
                      <a:pt x="38" y="22"/>
                      <a:pt x="33" y="23"/>
                      <a:pt x="30" y="24"/>
                    </a:cubicBezTo>
                    <a:cubicBezTo>
                      <a:pt x="25" y="27"/>
                      <a:pt x="20" y="28"/>
                      <a:pt x="15" y="29"/>
                    </a:cubicBezTo>
                    <a:cubicBezTo>
                      <a:pt x="13" y="30"/>
                      <a:pt x="11" y="31"/>
                      <a:pt x="11" y="33"/>
                    </a:cubicBezTo>
                    <a:cubicBezTo>
                      <a:pt x="12" y="35"/>
                      <a:pt x="12" y="43"/>
                      <a:pt x="11" y="59"/>
                    </a:cubicBezTo>
                    <a:cubicBezTo>
                      <a:pt x="11" y="65"/>
                      <a:pt x="11" y="68"/>
                      <a:pt x="11" y="70"/>
                    </a:cubicBezTo>
                    <a:cubicBezTo>
                      <a:pt x="11" y="75"/>
                      <a:pt x="7" y="79"/>
                      <a:pt x="0" y="84"/>
                    </a:cubicBezTo>
                    <a:cubicBezTo>
                      <a:pt x="1" y="87"/>
                      <a:pt x="3" y="90"/>
                      <a:pt x="8" y="91"/>
                    </a:cubicBezTo>
                    <a:cubicBezTo>
                      <a:pt x="11" y="86"/>
                      <a:pt x="15" y="82"/>
                      <a:pt x="22" y="77"/>
                    </a:cubicBezTo>
                    <a:cubicBezTo>
                      <a:pt x="25" y="81"/>
                      <a:pt x="30" y="86"/>
                      <a:pt x="37" y="90"/>
                    </a:cubicBezTo>
                    <a:cubicBezTo>
                      <a:pt x="40" y="91"/>
                      <a:pt x="41" y="92"/>
                      <a:pt x="42" y="93"/>
                    </a:cubicBezTo>
                    <a:cubicBezTo>
                      <a:pt x="40" y="95"/>
                      <a:pt x="38" y="97"/>
                      <a:pt x="35" y="100"/>
                    </a:cubicBezTo>
                    <a:cubicBezTo>
                      <a:pt x="32" y="103"/>
                      <a:pt x="30" y="105"/>
                      <a:pt x="29" y="107"/>
                    </a:cubicBezTo>
                    <a:cubicBezTo>
                      <a:pt x="30" y="108"/>
                      <a:pt x="33" y="107"/>
                      <a:pt x="40" y="104"/>
                    </a:cubicBezTo>
                    <a:cubicBezTo>
                      <a:pt x="44" y="102"/>
                      <a:pt x="46" y="100"/>
                      <a:pt x="46" y="99"/>
                    </a:cubicBezTo>
                    <a:cubicBezTo>
                      <a:pt x="46" y="96"/>
                      <a:pt x="47" y="92"/>
                      <a:pt x="50" y="88"/>
                    </a:cubicBezTo>
                    <a:cubicBezTo>
                      <a:pt x="53" y="84"/>
                      <a:pt x="55" y="79"/>
                      <a:pt x="57" y="74"/>
                    </a:cubicBezTo>
                    <a:cubicBezTo>
                      <a:pt x="59" y="69"/>
                      <a:pt x="64" y="66"/>
                      <a:pt x="73" y="64"/>
                    </a:cubicBezTo>
                    <a:cubicBezTo>
                      <a:pt x="73" y="64"/>
                      <a:pt x="73" y="62"/>
                      <a:pt x="73" y="60"/>
                    </a:cubicBezTo>
                    <a:cubicBezTo>
                      <a:pt x="73" y="57"/>
                      <a:pt x="73" y="56"/>
                      <a:pt x="72" y="56"/>
                    </a:cubicBezTo>
                    <a:cubicBezTo>
                      <a:pt x="70" y="56"/>
                      <a:pt x="68" y="56"/>
                      <a:pt x="66" y="57"/>
                    </a:cubicBezTo>
                    <a:cubicBezTo>
                      <a:pt x="64" y="57"/>
                      <a:pt x="61" y="57"/>
                      <a:pt x="60" y="58"/>
                    </a:cubicBezTo>
                    <a:cubicBezTo>
                      <a:pt x="60" y="53"/>
                      <a:pt x="61" y="50"/>
                      <a:pt x="62" y="48"/>
                    </a:cubicBezTo>
                    <a:cubicBezTo>
                      <a:pt x="63" y="47"/>
                      <a:pt x="66" y="45"/>
                      <a:pt x="70" y="42"/>
                    </a:cubicBezTo>
                    <a:cubicBezTo>
                      <a:pt x="71" y="41"/>
                      <a:pt x="71" y="41"/>
                      <a:pt x="72" y="41"/>
                    </a:cubicBezTo>
                    <a:cubicBezTo>
                      <a:pt x="73" y="40"/>
                      <a:pt x="73" y="39"/>
                      <a:pt x="72" y="37"/>
                    </a:cubicBezTo>
                    <a:cubicBezTo>
                      <a:pt x="71" y="36"/>
                      <a:pt x="69" y="36"/>
                      <a:pt x="68" y="36"/>
                    </a:cubicBezTo>
                    <a:cubicBezTo>
                      <a:pt x="67" y="36"/>
                      <a:pt x="66" y="37"/>
                      <a:pt x="62" y="38"/>
                    </a:cubicBezTo>
                    <a:cubicBezTo>
                      <a:pt x="63" y="37"/>
                      <a:pt x="63" y="34"/>
                      <a:pt x="62" y="30"/>
                    </a:cubicBezTo>
                    <a:cubicBezTo>
                      <a:pt x="62" y="26"/>
                      <a:pt x="65" y="24"/>
                      <a:pt x="72" y="24"/>
                    </a:cubicBezTo>
                    <a:cubicBezTo>
                      <a:pt x="75" y="24"/>
                      <a:pt x="77" y="27"/>
                      <a:pt x="77" y="32"/>
                    </a:cubicBezTo>
                    <a:cubicBezTo>
                      <a:pt x="77" y="47"/>
                      <a:pt x="78" y="61"/>
                      <a:pt x="78" y="74"/>
                    </a:cubicBezTo>
                    <a:cubicBezTo>
                      <a:pt x="78" y="86"/>
                      <a:pt x="78" y="93"/>
                      <a:pt x="78" y="98"/>
                    </a:cubicBezTo>
                    <a:cubicBezTo>
                      <a:pt x="78" y="99"/>
                      <a:pt x="76" y="100"/>
                      <a:pt x="74" y="100"/>
                    </a:cubicBezTo>
                    <a:cubicBezTo>
                      <a:pt x="71" y="100"/>
                      <a:pt x="67" y="99"/>
                      <a:pt x="62" y="99"/>
                    </a:cubicBezTo>
                    <a:cubicBezTo>
                      <a:pt x="59" y="98"/>
                      <a:pt x="58" y="98"/>
                      <a:pt x="58" y="98"/>
                    </a:cubicBezTo>
                    <a:cubicBezTo>
                      <a:pt x="68" y="107"/>
                      <a:pt x="79" y="112"/>
                      <a:pt x="90" y="113"/>
                    </a:cubicBezTo>
                    <a:cubicBezTo>
                      <a:pt x="88" y="109"/>
                      <a:pt x="88" y="96"/>
                      <a:pt x="88" y="75"/>
                    </a:cubicBezTo>
                    <a:cubicBezTo>
                      <a:pt x="88" y="69"/>
                      <a:pt x="88" y="65"/>
                      <a:pt x="88" y="62"/>
                    </a:cubicBezTo>
                    <a:cubicBezTo>
                      <a:pt x="88" y="62"/>
                      <a:pt x="88" y="60"/>
                      <a:pt x="88" y="56"/>
                    </a:cubicBezTo>
                    <a:cubicBezTo>
                      <a:pt x="87" y="49"/>
                      <a:pt x="87" y="43"/>
                      <a:pt x="87" y="40"/>
                    </a:cubicBezTo>
                    <a:cubicBezTo>
                      <a:pt x="87" y="33"/>
                      <a:pt x="88" y="28"/>
                      <a:pt x="91" y="23"/>
                    </a:cubicBezTo>
                    <a:cubicBezTo>
                      <a:pt x="92" y="21"/>
                      <a:pt x="91" y="19"/>
                      <a:pt x="87" y="18"/>
                    </a:cubicBezTo>
                    <a:cubicBezTo>
                      <a:pt x="83" y="16"/>
                      <a:pt x="79" y="16"/>
                      <a:pt x="75" y="18"/>
                    </a:cubicBezTo>
                    <a:cubicBezTo>
                      <a:pt x="70" y="20"/>
                      <a:pt x="64" y="21"/>
                      <a:pt x="56" y="22"/>
                    </a:cubicBezTo>
                    <a:cubicBezTo>
                      <a:pt x="54" y="22"/>
                      <a:pt x="54" y="23"/>
                      <a:pt x="54" y="24"/>
                    </a:cubicBezTo>
                    <a:cubicBezTo>
                      <a:pt x="54" y="54"/>
                      <a:pt x="50" y="76"/>
                      <a:pt x="43" y="91"/>
                    </a:cubicBezTo>
                    <a:close/>
                    <a:moveTo>
                      <a:pt x="32" y="60"/>
                    </a:moveTo>
                    <a:cubicBezTo>
                      <a:pt x="27" y="64"/>
                      <a:pt x="23" y="66"/>
                      <a:pt x="20" y="68"/>
                    </a:cubicBezTo>
                    <a:cubicBezTo>
                      <a:pt x="20" y="64"/>
                      <a:pt x="20" y="61"/>
                      <a:pt x="21" y="60"/>
                    </a:cubicBezTo>
                    <a:cubicBezTo>
                      <a:pt x="21" y="58"/>
                      <a:pt x="23" y="57"/>
                      <a:pt x="27" y="56"/>
                    </a:cubicBezTo>
                    <a:cubicBezTo>
                      <a:pt x="29" y="55"/>
                      <a:pt x="31" y="53"/>
                      <a:pt x="31" y="52"/>
                    </a:cubicBezTo>
                    <a:cubicBezTo>
                      <a:pt x="32" y="49"/>
                      <a:pt x="29" y="46"/>
                      <a:pt x="23" y="43"/>
                    </a:cubicBezTo>
                    <a:cubicBezTo>
                      <a:pt x="23" y="41"/>
                      <a:pt x="23" y="38"/>
                      <a:pt x="24" y="35"/>
                    </a:cubicBezTo>
                    <a:cubicBezTo>
                      <a:pt x="25" y="32"/>
                      <a:pt x="28" y="31"/>
                      <a:pt x="32" y="32"/>
                    </a:cubicBezTo>
                    <a:cubicBezTo>
                      <a:pt x="34" y="32"/>
                      <a:pt x="34" y="36"/>
                      <a:pt x="34" y="43"/>
                    </a:cubicBezTo>
                    <a:cubicBezTo>
                      <a:pt x="34" y="44"/>
                      <a:pt x="34" y="46"/>
                      <a:pt x="34" y="48"/>
                    </a:cubicBezTo>
                    <a:cubicBezTo>
                      <a:pt x="35" y="56"/>
                      <a:pt x="34" y="60"/>
                      <a:pt x="32" y="60"/>
                    </a:cubicBezTo>
                    <a:close/>
                    <a:moveTo>
                      <a:pt x="23" y="77"/>
                    </a:moveTo>
                    <a:cubicBezTo>
                      <a:pt x="28" y="73"/>
                      <a:pt x="32" y="69"/>
                      <a:pt x="34" y="67"/>
                    </a:cubicBezTo>
                    <a:cubicBezTo>
                      <a:pt x="34" y="72"/>
                      <a:pt x="34" y="76"/>
                      <a:pt x="34" y="79"/>
                    </a:cubicBezTo>
                    <a:cubicBezTo>
                      <a:pt x="34" y="80"/>
                      <a:pt x="32" y="80"/>
                      <a:pt x="30" y="79"/>
                    </a:cubicBezTo>
                    <a:cubicBezTo>
                      <a:pt x="27" y="79"/>
                      <a:pt x="25" y="78"/>
                      <a:pt x="23" y="77"/>
                    </a:cubicBezTo>
                    <a:close/>
                    <a:moveTo>
                      <a:pt x="172" y="29"/>
                    </a:moveTo>
                    <a:cubicBezTo>
                      <a:pt x="171" y="29"/>
                      <a:pt x="169" y="30"/>
                      <a:pt x="165" y="31"/>
                    </a:cubicBezTo>
                    <a:cubicBezTo>
                      <a:pt x="159" y="33"/>
                      <a:pt x="155" y="34"/>
                      <a:pt x="153" y="35"/>
                    </a:cubicBezTo>
                    <a:cubicBezTo>
                      <a:pt x="154" y="38"/>
                      <a:pt x="155" y="41"/>
                      <a:pt x="158" y="44"/>
                    </a:cubicBezTo>
                    <a:cubicBezTo>
                      <a:pt x="162" y="41"/>
                      <a:pt x="167" y="39"/>
                      <a:pt x="171" y="39"/>
                    </a:cubicBezTo>
                    <a:cubicBezTo>
                      <a:pt x="171" y="42"/>
                      <a:pt x="171" y="43"/>
                      <a:pt x="171" y="44"/>
                    </a:cubicBezTo>
                    <a:cubicBezTo>
                      <a:pt x="170" y="45"/>
                      <a:pt x="165" y="47"/>
                      <a:pt x="156" y="50"/>
                    </a:cubicBezTo>
                    <a:cubicBezTo>
                      <a:pt x="154" y="51"/>
                      <a:pt x="153" y="52"/>
                      <a:pt x="153" y="53"/>
                    </a:cubicBezTo>
                    <a:cubicBezTo>
                      <a:pt x="153" y="54"/>
                      <a:pt x="154" y="57"/>
                      <a:pt x="155" y="61"/>
                    </a:cubicBezTo>
                    <a:cubicBezTo>
                      <a:pt x="157" y="64"/>
                      <a:pt x="159" y="67"/>
                      <a:pt x="162" y="71"/>
                    </a:cubicBezTo>
                    <a:cubicBezTo>
                      <a:pt x="163" y="72"/>
                      <a:pt x="164" y="72"/>
                      <a:pt x="164" y="73"/>
                    </a:cubicBezTo>
                    <a:cubicBezTo>
                      <a:pt x="165" y="74"/>
                      <a:pt x="166" y="74"/>
                      <a:pt x="167" y="74"/>
                    </a:cubicBezTo>
                    <a:cubicBezTo>
                      <a:pt x="175" y="69"/>
                      <a:pt x="181" y="67"/>
                      <a:pt x="186" y="68"/>
                    </a:cubicBezTo>
                    <a:cubicBezTo>
                      <a:pt x="187" y="68"/>
                      <a:pt x="188" y="69"/>
                      <a:pt x="189" y="71"/>
                    </a:cubicBezTo>
                    <a:cubicBezTo>
                      <a:pt x="190" y="72"/>
                      <a:pt x="191" y="72"/>
                      <a:pt x="192" y="73"/>
                    </a:cubicBezTo>
                    <a:cubicBezTo>
                      <a:pt x="193" y="73"/>
                      <a:pt x="195" y="72"/>
                      <a:pt x="196" y="71"/>
                    </a:cubicBezTo>
                    <a:cubicBezTo>
                      <a:pt x="199" y="67"/>
                      <a:pt x="201" y="64"/>
                      <a:pt x="202" y="62"/>
                    </a:cubicBezTo>
                    <a:cubicBezTo>
                      <a:pt x="202" y="61"/>
                      <a:pt x="202" y="60"/>
                      <a:pt x="203" y="60"/>
                    </a:cubicBezTo>
                    <a:cubicBezTo>
                      <a:pt x="203" y="59"/>
                      <a:pt x="204" y="58"/>
                      <a:pt x="205" y="56"/>
                    </a:cubicBezTo>
                    <a:cubicBezTo>
                      <a:pt x="208" y="51"/>
                      <a:pt x="209" y="48"/>
                      <a:pt x="209" y="47"/>
                    </a:cubicBezTo>
                    <a:cubicBezTo>
                      <a:pt x="208" y="44"/>
                      <a:pt x="202" y="42"/>
                      <a:pt x="191" y="41"/>
                    </a:cubicBezTo>
                    <a:cubicBezTo>
                      <a:pt x="190" y="41"/>
                      <a:pt x="189" y="41"/>
                      <a:pt x="187" y="41"/>
                    </a:cubicBezTo>
                    <a:cubicBezTo>
                      <a:pt x="185" y="41"/>
                      <a:pt x="182" y="42"/>
                      <a:pt x="180" y="42"/>
                    </a:cubicBezTo>
                    <a:cubicBezTo>
                      <a:pt x="179" y="42"/>
                      <a:pt x="179" y="42"/>
                      <a:pt x="179" y="41"/>
                    </a:cubicBezTo>
                    <a:cubicBezTo>
                      <a:pt x="179" y="39"/>
                      <a:pt x="179" y="38"/>
                      <a:pt x="179" y="38"/>
                    </a:cubicBezTo>
                    <a:cubicBezTo>
                      <a:pt x="183" y="35"/>
                      <a:pt x="191" y="34"/>
                      <a:pt x="201" y="35"/>
                    </a:cubicBezTo>
                    <a:cubicBezTo>
                      <a:pt x="201" y="35"/>
                      <a:pt x="202" y="34"/>
                      <a:pt x="202" y="32"/>
                    </a:cubicBezTo>
                    <a:cubicBezTo>
                      <a:pt x="201" y="28"/>
                      <a:pt x="199" y="25"/>
                      <a:pt x="198" y="23"/>
                    </a:cubicBezTo>
                    <a:cubicBezTo>
                      <a:pt x="197" y="23"/>
                      <a:pt x="196" y="23"/>
                      <a:pt x="194" y="24"/>
                    </a:cubicBezTo>
                    <a:cubicBezTo>
                      <a:pt x="190" y="26"/>
                      <a:pt x="185" y="27"/>
                      <a:pt x="181" y="28"/>
                    </a:cubicBezTo>
                    <a:cubicBezTo>
                      <a:pt x="181" y="27"/>
                      <a:pt x="181" y="26"/>
                      <a:pt x="182" y="24"/>
                    </a:cubicBezTo>
                    <a:cubicBezTo>
                      <a:pt x="182" y="23"/>
                      <a:pt x="182" y="22"/>
                      <a:pt x="182" y="21"/>
                    </a:cubicBezTo>
                    <a:cubicBezTo>
                      <a:pt x="182" y="16"/>
                      <a:pt x="184" y="13"/>
                      <a:pt x="187" y="11"/>
                    </a:cubicBezTo>
                    <a:cubicBezTo>
                      <a:pt x="187" y="11"/>
                      <a:pt x="187" y="10"/>
                      <a:pt x="187" y="10"/>
                    </a:cubicBezTo>
                    <a:cubicBezTo>
                      <a:pt x="184" y="7"/>
                      <a:pt x="180" y="6"/>
                      <a:pt x="175" y="7"/>
                    </a:cubicBezTo>
                    <a:cubicBezTo>
                      <a:pt x="172" y="29"/>
                      <a:pt x="172" y="29"/>
                      <a:pt x="172" y="29"/>
                    </a:cubicBezTo>
                    <a:close/>
                    <a:moveTo>
                      <a:pt x="151" y="30"/>
                    </a:moveTo>
                    <a:cubicBezTo>
                      <a:pt x="151" y="26"/>
                      <a:pt x="148" y="22"/>
                      <a:pt x="143" y="19"/>
                    </a:cubicBezTo>
                    <a:cubicBezTo>
                      <a:pt x="137" y="31"/>
                      <a:pt x="133" y="39"/>
                      <a:pt x="131" y="44"/>
                    </a:cubicBezTo>
                    <a:cubicBezTo>
                      <a:pt x="130" y="46"/>
                      <a:pt x="130" y="47"/>
                      <a:pt x="131" y="48"/>
                    </a:cubicBezTo>
                    <a:cubicBezTo>
                      <a:pt x="132" y="48"/>
                      <a:pt x="133" y="47"/>
                      <a:pt x="136" y="46"/>
                    </a:cubicBezTo>
                    <a:cubicBezTo>
                      <a:pt x="140" y="43"/>
                      <a:pt x="145" y="37"/>
                      <a:pt x="151" y="30"/>
                    </a:cubicBezTo>
                    <a:close/>
                    <a:moveTo>
                      <a:pt x="116" y="87"/>
                    </a:moveTo>
                    <a:cubicBezTo>
                      <a:pt x="117" y="85"/>
                      <a:pt x="118" y="84"/>
                      <a:pt x="117" y="85"/>
                    </a:cubicBezTo>
                    <a:cubicBezTo>
                      <a:pt x="124" y="76"/>
                      <a:pt x="128" y="69"/>
                      <a:pt x="131" y="64"/>
                    </a:cubicBezTo>
                    <a:cubicBezTo>
                      <a:pt x="134" y="59"/>
                      <a:pt x="137" y="54"/>
                      <a:pt x="140" y="49"/>
                    </a:cubicBezTo>
                    <a:cubicBezTo>
                      <a:pt x="140" y="49"/>
                      <a:pt x="140" y="49"/>
                      <a:pt x="140" y="48"/>
                    </a:cubicBezTo>
                    <a:cubicBezTo>
                      <a:pt x="142" y="44"/>
                      <a:pt x="144" y="42"/>
                      <a:pt x="146" y="42"/>
                    </a:cubicBezTo>
                    <a:cubicBezTo>
                      <a:pt x="149" y="43"/>
                      <a:pt x="150" y="45"/>
                      <a:pt x="151" y="49"/>
                    </a:cubicBezTo>
                    <a:cubicBezTo>
                      <a:pt x="151" y="50"/>
                      <a:pt x="150" y="50"/>
                      <a:pt x="149" y="51"/>
                    </a:cubicBezTo>
                    <a:cubicBezTo>
                      <a:pt x="149" y="52"/>
                      <a:pt x="149" y="53"/>
                      <a:pt x="148" y="53"/>
                    </a:cubicBezTo>
                    <a:cubicBezTo>
                      <a:pt x="143" y="59"/>
                      <a:pt x="141" y="62"/>
                      <a:pt x="140" y="64"/>
                    </a:cubicBezTo>
                    <a:cubicBezTo>
                      <a:pt x="140" y="64"/>
                      <a:pt x="140" y="64"/>
                      <a:pt x="140" y="64"/>
                    </a:cubicBezTo>
                    <a:cubicBezTo>
                      <a:pt x="138" y="66"/>
                      <a:pt x="137" y="68"/>
                      <a:pt x="138" y="70"/>
                    </a:cubicBezTo>
                    <a:cubicBezTo>
                      <a:pt x="138" y="71"/>
                      <a:pt x="139" y="71"/>
                      <a:pt x="142" y="72"/>
                    </a:cubicBezTo>
                    <a:cubicBezTo>
                      <a:pt x="144" y="72"/>
                      <a:pt x="145" y="73"/>
                      <a:pt x="145" y="75"/>
                    </a:cubicBezTo>
                    <a:cubicBezTo>
                      <a:pt x="146" y="76"/>
                      <a:pt x="145" y="78"/>
                      <a:pt x="144" y="81"/>
                    </a:cubicBezTo>
                    <a:cubicBezTo>
                      <a:pt x="142" y="87"/>
                      <a:pt x="141" y="95"/>
                      <a:pt x="141" y="104"/>
                    </a:cubicBezTo>
                    <a:cubicBezTo>
                      <a:pt x="141" y="104"/>
                      <a:pt x="141" y="105"/>
                      <a:pt x="141" y="106"/>
                    </a:cubicBezTo>
                    <a:cubicBezTo>
                      <a:pt x="142" y="111"/>
                      <a:pt x="142" y="114"/>
                      <a:pt x="141" y="115"/>
                    </a:cubicBezTo>
                    <a:cubicBezTo>
                      <a:pt x="138" y="116"/>
                      <a:pt x="135" y="115"/>
                      <a:pt x="134" y="113"/>
                    </a:cubicBezTo>
                    <a:cubicBezTo>
                      <a:pt x="135" y="107"/>
                      <a:pt x="135" y="98"/>
                      <a:pt x="134" y="85"/>
                    </a:cubicBezTo>
                    <a:cubicBezTo>
                      <a:pt x="134" y="83"/>
                      <a:pt x="133" y="81"/>
                      <a:pt x="132" y="81"/>
                    </a:cubicBezTo>
                    <a:cubicBezTo>
                      <a:pt x="132" y="82"/>
                      <a:pt x="131" y="82"/>
                      <a:pt x="129" y="84"/>
                    </a:cubicBezTo>
                    <a:cubicBezTo>
                      <a:pt x="124" y="88"/>
                      <a:pt x="120" y="91"/>
                      <a:pt x="117" y="91"/>
                    </a:cubicBezTo>
                    <a:cubicBezTo>
                      <a:pt x="116" y="92"/>
                      <a:pt x="115" y="91"/>
                      <a:pt x="115" y="90"/>
                    </a:cubicBezTo>
                    <a:cubicBezTo>
                      <a:pt x="115" y="89"/>
                      <a:pt x="115" y="88"/>
                      <a:pt x="116" y="87"/>
                    </a:cubicBezTo>
                    <a:close/>
                    <a:moveTo>
                      <a:pt x="190" y="61"/>
                    </a:moveTo>
                    <a:cubicBezTo>
                      <a:pt x="189" y="61"/>
                      <a:pt x="188" y="61"/>
                      <a:pt x="187" y="61"/>
                    </a:cubicBezTo>
                    <a:cubicBezTo>
                      <a:pt x="188" y="61"/>
                      <a:pt x="187" y="61"/>
                      <a:pt x="186" y="60"/>
                    </a:cubicBezTo>
                    <a:cubicBezTo>
                      <a:pt x="186" y="58"/>
                      <a:pt x="187" y="54"/>
                      <a:pt x="188" y="49"/>
                    </a:cubicBezTo>
                    <a:cubicBezTo>
                      <a:pt x="189" y="48"/>
                      <a:pt x="190" y="48"/>
                      <a:pt x="191" y="48"/>
                    </a:cubicBezTo>
                    <a:cubicBezTo>
                      <a:pt x="192" y="47"/>
                      <a:pt x="193" y="48"/>
                      <a:pt x="193" y="49"/>
                    </a:cubicBezTo>
                    <a:cubicBezTo>
                      <a:pt x="194" y="50"/>
                      <a:pt x="194" y="51"/>
                      <a:pt x="194" y="54"/>
                    </a:cubicBezTo>
                    <a:cubicBezTo>
                      <a:pt x="193" y="60"/>
                      <a:pt x="191" y="62"/>
                      <a:pt x="190" y="61"/>
                    </a:cubicBezTo>
                    <a:close/>
                    <a:moveTo>
                      <a:pt x="176" y="62"/>
                    </a:moveTo>
                    <a:cubicBezTo>
                      <a:pt x="175" y="61"/>
                      <a:pt x="175" y="58"/>
                      <a:pt x="174" y="53"/>
                    </a:cubicBezTo>
                    <a:cubicBezTo>
                      <a:pt x="174" y="51"/>
                      <a:pt x="175" y="50"/>
                      <a:pt x="178" y="50"/>
                    </a:cubicBezTo>
                    <a:cubicBezTo>
                      <a:pt x="179" y="50"/>
                      <a:pt x="179" y="51"/>
                      <a:pt x="179" y="54"/>
                    </a:cubicBezTo>
                    <a:cubicBezTo>
                      <a:pt x="179" y="59"/>
                      <a:pt x="178" y="62"/>
                      <a:pt x="176" y="62"/>
                    </a:cubicBezTo>
                    <a:close/>
                    <a:moveTo>
                      <a:pt x="165" y="64"/>
                    </a:moveTo>
                    <a:cubicBezTo>
                      <a:pt x="164" y="63"/>
                      <a:pt x="163" y="61"/>
                      <a:pt x="162" y="59"/>
                    </a:cubicBezTo>
                    <a:cubicBezTo>
                      <a:pt x="161" y="57"/>
                      <a:pt x="162" y="56"/>
                      <a:pt x="165" y="55"/>
                    </a:cubicBezTo>
                    <a:cubicBezTo>
                      <a:pt x="166" y="54"/>
                      <a:pt x="167" y="55"/>
                      <a:pt x="168" y="57"/>
                    </a:cubicBezTo>
                    <a:cubicBezTo>
                      <a:pt x="170" y="58"/>
                      <a:pt x="170" y="60"/>
                      <a:pt x="170" y="62"/>
                    </a:cubicBezTo>
                    <a:cubicBezTo>
                      <a:pt x="169" y="64"/>
                      <a:pt x="167" y="64"/>
                      <a:pt x="165" y="64"/>
                    </a:cubicBezTo>
                    <a:close/>
                    <a:moveTo>
                      <a:pt x="145" y="103"/>
                    </a:moveTo>
                    <a:cubicBezTo>
                      <a:pt x="147" y="100"/>
                      <a:pt x="151" y="94"/>
                      <a:pt x="157" y="87"/>
                    </a:cubicBezTo>
                    <a:cubicBezTo>
                      <a:pt x="157" y="88"/>
                      <a:pt x="157" y="87"/>
                      <a:pt x="158" y="86"/>
                    </a:cubicBezTo>
                    <a:cubicBezTo>
                      <a:pt x="158" y="85"/>
                      <a:pt x="158" y="84"/>
                      <a:pt x="157" y="83"/>
                    </a:cubicBezTo>
                    <a:cubicBezTo>
                      <a:pt x="156" y="82"/>
                      <a:pt x="156" y="81"/>
                      <a:pt x="156" y="80"/>
                    </a:cubicBezTo>
                    <a:cubicBezTo>
                      <a:pt x="156" y="79"/>
                      <a:pt x="156" y="78"/>
                      <a:pt x="157" y="78"/>
                    </a:cubicBezTo>
                    <a:cubicBezTo>
                      <a:pt x="158" y="78"/>
                      <a:pt x="161" y="78"/>
                      <a:pt x="166" y="77"/>
                    </a:cubicBezTo>
                    <a:cubicBezTo>
                      <a:pt x="178" y="74"/>
                      <a:pt x="185" y="73"/>
                      <a:pt x="188" y="73"/>
                    </a:cubicBezTo>
                    <a:cubicBezTo>
                      <a:pt x="190" y="74"/>
                      <a:pt x="191" y="76"/>
                      <a:pt x="193" y="79"/>
                    </a:cubicBezTo>
                    <a:cubicBezTo>
                      <a:pt x="193" y="80"/>
                      <a:pt x="191" y="81"/>
                      <a:pt x="189" y="81"/>
                    </a:cubicBezTo>
                    <a:cubicBezTo>
                      <a:pt x="188" y="81"/>
                      <a:pt x="188" y="82"/>
                      <a:pt x="187" y="82"/>
                    </a:cubicBezTo>
                    <a:cubicBezTo>
                      <a:pt x="193" y="86"/>
                      <a:pt x="199" y="92"/>
                      <a:pt x="204" y="101"/>
                    </a:cubicBezTo>
                    <a:cubicBezTo>
                      <a:pt x="208" y="107"/>
                      <a:pt x="209" y="111"/>
                      <a:pt x="209" y="113"/>
                    </a:cubicBezTo>
                    <a:cubicBezTo>
                      <a:pt x="209" y="115"/>
                      <a:pt x="207" y="116"/>
                      <a:pt x="203" y="116"/>
                    </a:cubicBezTo>
                    <a:cubicBezTo>
                      <a:pt x="200" y="116"/>
                      <a:pt x="192" y="115"/>
                      <a:pt x="179" y="113"/>
                    </a:cubicBezTo>
                    <a:cubicBezTo>
                      <a:pt x="175" y="112"/>
                      <a:pt x="171" y="112"/>
                      <a:pt x="169" y="112"/>
                    </a:cubicBezTo>
                    <a:cubicBezTo>
                      <a:pt x="168" y="112"/>
                      <a:pt x="166" y="109"/>
                      <a:pt x="165" y="105"/>
                    </a:cubicBezTo>
                    <a:cubicBezTo>
                      <a:pt x="165" y="104"/>
                      <a:pt x="165" y="102"/>
                      <a:pt x="165" y="99"/>
                    </a:cubicBezTo>
                    <a:cubicBezTo>
                      <a:pt x="164" y="94"/>
                      <a:pt x="163" y="91"/>
                      <a:pt x="163" y="89"/>
                    </a:cubicBezTo>
                    <a:cubicBezTo>
                      <a:pt x="160" y="92"/>
                      <a:pt x="157" y="99"/>
                      <a:pt x="155" y="108"/>
                    </a:cubicBezTo>
                    <a:cubicBezTo>
                      <a:pt x="149" y="107"/>
                      <a:pt x="145" y="105"/>
                      <a:pt x="145" y="103"/>
                    </a:cubicBezTo>
                    <a:close/>
                    <a:moveTo>
                      <a:pt x="222" y="98"/>
                    </a:moveTo>
                    <a:cubicBezTo>
                      <a:pt x="223" y="98"/>
                      <a:pt x="223" y="95"/>
                      <a:pt x="223" y="91"/>
                    </a:cubicBezTo>
                    <a:cubicBezTo>
                      <a:pt x="223" y="86"/>
                      <a:pt x="222" y="84"/>
                      <a:pt x="220" y="84"/>
                    </a:cubicBezTo>
                    <a:cubicBezTo>
                      <a:pt x="212" y="82"/>
                      <a:pt x="205" y="81"/>
                      <a:pt x="200" y="81"/>
                    </a:cubicBezTo>
                    <a:cubicBezTo>
                      <a:pt x="198" y="81"/>
                      <a:pt x="197" y="81"/>
                      <a:pt x="197" y="82"/>
                    </a:cubicBezTo>
                    <a:cubicBezTo>
                      <a:pt x="197" y="82"/>
                      <a:pt x="198" y="83"/>
                      <a:pt x="200" y="85"/>
                    </a:cubicBezTo>
                    <a:cubicBezTo>
                      <a:pt x="201" y="85"/>
                      <a:pt x="202" y="85"/>
                      <a:pt x="203" y="86"/>
                    </a:cubicBezTo>
                    <a:cubicBezTo>
                      <a:pt x="212" y="93"/>
                      <a:pt x="218" y="97"/>
                      <a:pt x="222" y="98"/>
                    </a:cubicBezTo>
                    <a:close/>
                    <a:moveTo>
                      <a:pt x="182" y="88"/>
                    </a:moveTo>
                    <a:cubicBezTo>
                      <a:pt x="183" y="88"/>
                      <a:pt x="184" y="88"/>
                      <a:pt x="186" y="88"/>
                    </a:cubicBezTo>
                    <a:cubicBezTo>
                      <a:pt x="187" y="88"/>
                      <a:pt x="189" y="88"/>
                      <a:pt x="189" y="87"/>
                    </a:cubicBezTo>
                    <a:cubicBezTo>
                      <a:pt x="187" y="84"/>
                      <a:pt x="185" y="82"/>
                      <a:pt x="182" y="82"/>
                    </a:cubicBezTo>
                    <a:cubicBezTo>
                      <a:pt x="180" y="82"/>
                      <a:pt x="178" y="83"/>
                      <a:pt x="176" y="85"/>
                    </a:cubicBezTo>
                    <a:cubicBezTo>
                      <a:pt x="176" y="88"/>
                      <a:pt x="178" y="89"/>
                      <a:pt x="182" y="88"/>
                    </a:cubicBezTo>
                    <a:close/>
                    <a:moveTo>
                      <a:pt x="191" y="91"/>
                    </a:moveTo>
                    <a:cubicBezTo>
                      <a:pt x="188" y="93"/>
                      <a:pt x="185" y="95"/>
                      <a:pt x="183" y="98"/>
                    </a:cubicBezTo>
                    <a:cubicBezTo>
                      <a:pt x="181" y="100"/>
                      <a:pt x="179" y="100"/>
                      <a:pt x="177" y="98"/>
                    </a:cubicBezTo>
                    <a:cubicBezTo>
                      <a:pt x="175" y="94"/>
                      <a:pt x="174" y="90"/>
                      <a:pt x="173" y="86"/>
                    </a:cubicBezTo>
                    <a:cubicBezTo>
                      <a:pt x="171" y="85"/>
                      <a:pt x="170" y="85"/>
                      <a:pt x="168" y="88"/>
                    </a:cubicBezTo>
                    <a:cubicBezTo>
                      <a:pt x="168" y="89"/>
                      <a:pt x="168" y="91"/>
                      <a:pt x="168" y="92"/>
                    </a:cubicBezTo>
                    <a:cubicBezTo>
                      <a:pt x="168" y="99"/>
                      <a:pt x="170" y="104"/>
                      <a:pt x="174" y="105"/>
                    </a:cubicBezTo>
                    <a:cubicBezTo>
                      <a:pt x="179" y="106"/>
                      <a:pt x="184" y="107"/>
                      <a:pt x="189" y="107"/>
                    </a:cubicBezTo>
                    <a:cubicBezTo>
                      <a:pt x="193" y="107"/>
                      <a:pt x="196" y="105"/>
                      <a:pt x="195" y="101"/>
                    </a:cubicBezTo>
                    <a:cubicBezTo>
                      <a:pt x="195" y="97"/>
                      <a:pt x="193" y="94"/>
                      <a:pt x="191" y="91"/>
                    </a:cubicBezTo>
                    <a:close/>
                    <a:moveTo>
                      <a:pt x="272" y="7"/>
                    </a:moveTo>
                    <a:cubicBezTo>
                      <a:pt x="272" y="13"/>
                      <a:pt x="272" y="19"/>
                      <a:pt x="271" y="25"/>
                    </a:cubicBezTo>
                    <a:cubicBezTo>
                      <a:pt x="269" y="38"/>
                      <a:pt x="264" y="54"/>
                      <a:pt x="256" y="72"/>
                    </a:cubicBezTo>
                    <a:cubicBezTo>
                      <a:pt x="255" y="73"/>
                      <a:pt x="254" y="75"/>
                      <a:pt x="254" y="76"/>
                    </a:cubicBezTo>
                    <a:cubicBezTo>
                      <a:pt x="252" y="80"/>
                      <a:pt x="249" y="84"/>
                      <a:pt x="245" y="88"/>
                    </a:cubicBezTo>
                    <a:cubicBezTo>
                      <a:pt x="241" y="92"/>
                      <a:pt x="238" y="96"/>
                      <a:pt x="235" y="101"/>
                    </a:cubicBezTo>
                    <a:cubicBezTo>
                      <a:pt x="234" y="102"/>
                      <a:pt x="234" y="103"/>
                      <a:pt x="234" y="103"/>
                    </a:cubicBezTo>
                    <a:cubicBezTo>
                      <a:pt x="235" y="104"/>
                      <a:pt x="236" y="103"/>
                      <a:pt x="238" y="102"/>
                    </a:cubicBezTo>
                    <a:cubicBezTo>
                      <a:pt x="239" y="102"/>
                      <a:pt x="239" y="101"/>
                      <a:pt x="239" y="102"/>
                    </a:cubicBezTo>
                    <a:cubicBezTo>
                      <a:pt x="247" y="96"/>
                      <a:pt x="251" y="93"/>
                      <a:pt x="251" y="92"/>
                    </a:cubicBezTo>
                    <a:cubicBezTo>
                      <a:pt x="253" y="87"/>
                      <a:pt x="255" y="82"/>
                      <a:pt x="257" y="79"/>
                    </a:cubicBezTo>
                    <a:cubicBezTo>
                      <a:pt x="261" y="72"/>
                      <a:pt x="268" y="58"/>
                      <a:pt x="276" y="37"/>
                    </a:cubicBezTo>
                    <a:cubicBezTo>
                      <a:pt x="276" y="41"/>
                      <a:pt x="277" y="44"/>
                      <a:pt x="279" y="48"/>
                    </a:cubicBezTo>
                    <a:cubicBezTo>
                      <a:pt x="280" y="49"/>
                      <a:pt x="280" y="49"/>
                      <a:pt x="280" y="49"/>
                    </a:cubicBezTo>
                    <a:cubicBezTo>
                      <a:pt x="280" y="50"/>
                      <a:pt x="281" y="50"/>
                      <a:pt x="281" y="51"/>
                    </a:cubicBezTo>
                    <a:cubicBezTo>
                      <a:pt x="283" y="54"/>
                      <a:pt x="284" y="56"/>
                      <a:pt x="286" y="56"/>
                    </a:cubicBezTo>
                    <a:cubicBezTo>
                      <a:pt x="286" y="56"/>
                      <a:pt x="286" y="55"/>
                      <a:pt x="287" y="55"/>
                    </a:cubicBezTo>
                    <a:cubicBezTo>
                      <a:pt x="292" y="52"/>
                      <a:pt x="299" y="50"/>
                      <a:pt x="306" y="49"/>
                    </a:cubicBezTo>
                    <a:cubicBezTo>
                      <a:pt x="308" y="50"/>
                      <a:pt x="310" y="51"/>
                      <a:pt x="313" y="52"/>
                    </a:cubicBezTo>
                    <a:cubicBezTo>
                      <a:pt x="314" y="53"/>
                      <a:pt x="316" y="53"/>
                      <a:pt x="317" y="53"/>
                    </a:cubicBezTo>
                    <a:cubicBezTo>
                      <a:pt x="317" y="53"/>
                      <a:pt x="319" y="50"/>
                      <a:pt x="321" y="43"/>
                    </a:cubicBezTo>
                    <a:cubicBezTo>
                      <a:pt x="322" y="38"/>
                      <a:pt x="322" y="35"/>
                      <a:pt x="323" y="34"/>
                    </a:cubicBezTo>
                    <a:cubicBezTo>
                      <a:pt x="324" y="32"/>
                      <a:pt x="325" y="29"/>
                      <a:pt x="327" y="26"/>
                    </a:cubicBezTo>
                    <a:cubicBezTo>
                      <a:pt x="323" y="23"/>
                      <a:pt x="319" y="21"/>
                      <a:pt x="313" y="19"/>
                    </a:cubicBezTo>
                    <a:cubicBezTo>
                      <a:pt x="311" y="19"/>
                      <a:pt x="307" y="20"/>
                      <a:pt x="301" y="22"/>
                    </a:cubicBezTo>
                    <a:cubicBezTo>
                      <a:pt x="299" y="23"/>
                      <a:pt x="297" y="23"/>
                      <a:pt x="297" y="23"/>
                    </a:cubicBezTo>
                    <a:cubicBezTo>
                      <a:pt x="291" y="24"/>
                      <a:pt x="286" y="26"/>
                      <a:pt x="281" y="27"/>
                    </a:cubicBezTo>
                    <a:cubicBezTo>
                      <a:pt x="280" y="27"/>
                      <a:pt x="280" y="28"/>
                      <a:pt x="279" y="28"/>
                    </a:cubicBezTo>
                    <a:cubicBezTo>
                      <a:pt x="281" y="19"/>
                      <a:pt x="284" y="16"/>
                      <a:pt x="288" y="17"/>
                    </a:cubicBezTo>
                    <a:cubicBezTo>
                      <a:pt x="293" y="17"/>
                      <a:pt x="299" y="16"/>
                      <a:pt x="305" y="14"/>
                    </a:cubicBezTo>
                    <a:cubicBezTo>
                      <a:pt x="308" y="13"/>
                      <a:pt x="309" y="13"/>
                      <a:pt x="310" y="13"/>
                    </a:cubicBezTo>
                    <a:cubicBezTo>
                      <a:pt x="313" y="12"/>
                      <a:pt x="315" y="12"/>
                      <a:pt x="317" y="12"/>
                    </a:cubicBezTo>
                    <a:cubicBezTo>
                      <a:pt x="318" y="12"/>
                      <a:pt x="319" y="12"/>
                      <a:pt x="319" y="12"/>
                    </a:cubicBezTo>
                    <a:cubicBezTo>
                      <a:pt x="320" y="11"/>
                      <a:pt x="319" y="10"/>
                      <a:pt x="317" y="7"/>
                    </a:cubicBezTo>
                    <a:cubicBezTo>
                      <a:pt x="317" y="7"/>
                      <a:pt x="317" y="6"/>
                      <a:pt x="317" y="6"/>
                    </a:cubicBezTo>
                    <a:cubicBezTo>
                      <a:pt x="317" y="6"/>
                      <a:pt x="316" y="5"/>
                      <a:pt x="316" y="5"/>
                    </a:cubicBezTo>
                    <a:cubicBezTo>
                      <a:pt x="315" y="2"/>
                      <a:pt x="314" y="0"/>
                      <a:pt x="312" y="1"/>
                    </a:cubicBezTo>
                    <a:cubicBezTo>
                      <a:pt x="312" y="1"/>
                      <a:pt x="311" y="1"/>
                      <a:pt x="311" y="1"/>
                    </a:cubicBezTo>
                    <a:cubicBezTo>
                      <a:pt x="307" y="3"/>
                      <a:pt x="303" y="4"/>
                      <a:pt x="299" y="5"/>
                    </a:cubicBezTo>
                    <a:cubicBezTo>
                      <a:pt x="294" y="5"/>
                      <a:pt x="290" y="6"/>
                      <a:pt x="285" y="7"/>
                    </a:cubicBezTo>
                    <a:cubicBezTo>
                      <a:pt x="284" y="8"/>
                      <a:pt x="283" y="8"/>
                      <a:pt x="282" y="8"/>
                    </a:cubicBezTo>
                    <a:cubicBezTo>
                      <a:pt x="281" y="8"/>
                      <a:pt x="280" y="8"/>
                      <a:pt x="279" y="8"/>
                    </a:cubicBezTo>
                    <a:cubicBezTo>
                      <a:pt x="278" y="7"/>
                      <a:pt x="276" y="6"/>
                      <a:pt x="275" y="5"/>
                    </a:cubicBezTo>
                    <a:cubicBezTo>
                      <a:pt x="273" y="5"/>
                      <a:pt x="272" y="6"/>
                      <a:pt x="272" y="7"/>
                    </a:cubicBezTo>
                    <a:close/>
                    <a:moveTo>
                      <a:pt x="309" y="46"/>
                    </a:moveTo>
                    <a:cubicBezTo>
                      <a:pt x="308" y="43"/>
                      <a:pt x="307" y="42"/>
                      <a:pt x="306" y="43"/>
                    </a:cubicBezTo>
                    <a:cubicBezTo>
                      <a:pt x="305" y="43"/>
                      <a:pt x="304" y="43"/>
                      <a:pt x="303" y="44"/>
                    </a:cubicBezTo>
                    <a:cubicBezTo>
                      <a:pt x="295" y="46"/>
                      <a:pt x="291" y="47"/>
                      <a:pt x="290" y="46"/>
                    </a:cubicBezTo>
                    <a:cubicBezTo>
                      <a:pt x="288" y="46"/>
                      <a:pt x="288" y="44"/>
                      <a:pt x="287" y="42"/>
                    </a:cubicBezTo>
                    <a:cubicBezTo>
                      <a:pt x="287" y="39"/>
                      <a:pt x="287" y="36"/>
                      <a:pt x="287" y="34"/>
                    </a:cubicBezTo>
                    <a:cubicBezTo>
                      <a:pt x="288" y="32"/>
                      <a:pt x="291" y="31"/>
                      <a:pt x="295" y="30"/>
                    </a:cubicBezTo>
                    <a:cubicBezTo>
                      <a:pt x="301" y="27"/>
                      <a:pt x="307" y="25"/>
                      <a:pt x="310" y="25"/>
                    </a:cubicBezTo>
                    <a:cubicBezTo>
                      <a:pt x="312" y="25"/>
                      <a:pt x="313" y="27"/>
                      <a:pt x="313" y="30"/>
                    </a:cubicBezTo>
                    <a:cubicBezTo>
                      <a:pt x="313" y="37"/>
                      <a:pt x="311" y="43"/>
                      <a:pt x="309" y="46"/>
                    </a:cubicBezTo>
                    <a:close/>
                    <a:moveTo>
                      <a:pt x="305" y="32"/>
                    </a:moveTo>
                    <a:cubicBezTo>
                      <a:pt x="307" y="34"/>
                      <a:pt x="306" y="36"/>
                      <a:pt x="302" y="38"/>
                    </a:cubicBezTo>
                    <a:cubicBezTo>
                      <a:pt x="300" y="39"/>
                      <a:pt x="298" y="39"/>
                      <a:pt x="296" y="39"/>
                    </a:cubicBezTo>
                    <a:cubicBezTo>
                      <a:pt x="294" y="40"/>
                      <a:pt x="293" y="40"/>
                      <a:pt x="293" y="40"/>
                    </a:cubicBezTo>
                    <a:cubicBezTo>
                      <a:pt x="291" y="40"/>
                      <a:pt x="291" y="40"/>
                      <a:pt x="290" y="38"/>
                    </a:cubicBezTo>
                    <a:cubicBezTo>
                      <a:pt x="290" y="37"/>
                      <a:pt x="290" y="36"/>
                      <a:pt x="291" y="35"/>
                    </a:cubicBezTo>
                    <a:cubicBezTo>
                      <a:pt x="298" y="32"/>
                      <a:pt x="303" y="31"/>
                      <a:pt x="305" y="32"/>
                    </a:cubicBezTo>
                    <a:close/>
                    <a:moveTo>
                      <a:pt x="272" y="64"/>
                    </a:moveTo>
                    <a:cubicBezTo>
                      <a:pt x="273" y="64"/>
                      <a:pt x="275" y="64"/>
                      <a:pt x="277" y="63"/>
                    </a:cubicBezTo>
                    <a:cubicBezTo>
                      <a:pt x="278" y="63"/>
                      <a:pt x="288" y="60"/>
                      <a:pt x="304" y="55"/>
                    </a:cubicBezTo>
                    <a:cubicBezTo>
                      <a:pt x="306" y="54"/>
                      <a:pt x="308" y="54"/>
                      <a:pt x="310" y="55"/>
                    </a:cubicBezTo>
                    <a:cubicBezTo>
                      <a:pt x="311" y="56"/>
                      <a:pt x="314" y="57"/>
                      <a:pt x="316" y="58"/>
                    </a:cubicBezTo>
                    <a:cubicBezTo>
                      <a:pt x="318" y="58"/>
                      <a:pt x="319" y="59"/>
                      <a:pt x="320" y="60"/>
                    </a:cubicBezTo>
                    <a:cubicBezTo>
                      <a:pt x="322" y="61"/>
                      <a:pt x="323" y="62"/>
                      <a:pt x="322" y="63"/>
                    </a:cubicBezTo>
                    <a:cubicBezTo>
                      <a:pt x="322" y="64"/>
                      <a:pt x="321" y="64"/>
                      <a:pt x="319" y="65"/>
                    </a:cubicBezTo>
                    <a:cubicBezTo>
                      <a:pt x="314" y="67"/>
                      <a:pt x="310" y="69"/>
                      <a:pt x="308" y="71"/>
                    </a:cubicBezTo>
                    <a:cubicBezTo>
                      <a:pt x="309" y="72"/>
                      <a:pt x="309" y="73"/>
                      <a:pt x="309" y="74"/>
                    </a:cubicBezTo>
                    <a:cubicBezTo>
                      <a:pt x="309" y="75"/>
                      <a:pt x="310" y="75"/>
                      <a:pt x="312" y="75"/>
                    </a:cubicBezTo>
                    <a:cubicBezTo>
                      <a:pt x="315" y="75"/>
                      <a:pt x="319" y="75"/>
                      <a:pt x="325" y="76"/>
                    </a:cubicBezTo>
                    <a:cubicBezTo>
                      <a:pt x="329" y="76"/>
                      <a:pt x="331" y="76"/>
                      <a:pt x="332" y="76"/>
                    </a:cubicBezTo>
                    <a:cubicBezTo>
                      <a:pt x="334" y="76"/>
                      <a:pt x="336" y="77"/>
                      <a:pt x="338" y="80"/>
                    </a:cubicBezTo>
                    <a:cubicBezTo>
                      <a:pt x="338" y="80"/>
                      <a:pt x="338" y="81"/>
                      <a:pt x="338" y="81"/>
                    </a:cubicBezTo>
                    <a:cubicBezTo>
                      <a:pt x="341" y="86"/>
                      <a:pt x="342" y="89"/>
                      <a:pt x="340" y="88"/>
                    </a:cubicBezTo>
                    <a:cubicBezTo>
                      <a:pt x="339" y="88"/>
                      <a:pt x="338" y="88"/>
                      <a:pt x="337" y="87"/>
                    </a:cubicBezTo>
                    <a:cubicBezTo>
                      <a:pt x="332" y="85"/>
                      <a:pt x="326" y="84"/>
                      <a:pt x="322" y="84"/>
                    </a:cubicBezTo>
                    <a:cubicBezTo>
                      <a:pt x="316" y="83"/>
                      <a:pt x="312" y="83"/>
                      <a:pt x="311" y="84"/>
                    </a:cubicBezTo>
                    <a:cubicBezTo>
                      <a:pt x="310" y="84"/>
                      <a:pt x="310" y="85"/>
                      <a:pt x="309" y="88"/>
                    </a:cubicBezTo>
                    <a:cubicBezTo>
                      <a:pt x="310" y="93"/>
                      <a:pt x="309" y="100"/>
                      <a:pt x="308" y="109"/>
                    </a:cubicBezTo>
                    <a:cubicBezTo>
                      <a:pt x="307" y="114"/>
                      <a:pt x="307" y="117"/>
                      <a:pt x="306" y="119"/>
                    </a:cubicBezTo>
                    <a:cubicBezTo>
                      <a:pt x="306" y="120"/>
                      <a:pt x="305" y="120"/>
                      <a:pt x="303" y="120"/>
                    </a:cubicBezTo>
                    <a:cubicBezTo>
                      <a:pt x="302" y="119"/>
                      <a:pt x="301" y="119"/>
                      <a:pt x="300" y="119"/>
                    </a:cubicBezTo>
                    <a:cubicBezTo>
                      <a:pt x="298" y="118"/>
                      <a:pt x="295" y="117"/>
                      <a:pt x="292" y="116"/>
                    </a:cubicBezTo>
                    <a:cubicBezTo>
                      <a:pt x="284" y="113"/>
                      <a:pt x="278" y="110"/>
                      <a:pt x="276" y="106"/>
                    </a:cubicBezTo>
                    <a:cubicBezTo>
                      <a:pt x="275" y="104"/>
                      <a:pt x="275" y="104"/>
                      <a:pt x="275" y="103"/>
                    </a:cubicBezTo>
                    <a:cubicBezTo>
                      <a:pt x="275" y="103"/>
                      <a:pt x="276" y="103"/>
                      <a:pt x="277" y="104"/>
                    </a:cubicBezTo>
                    <a:cubicBezTo>
                      <a:pt x="284" y="107"/>
                      <a:pt x="290" y="108"/>
                      <a:pt x="296" y="107"/>
                    </a:cubicBezTo>
                    <a:cubicBezTo>
                      <a:pt x="296" y="107"/>
                      <a:pt x="296" y="107"/>
                      <a:pt x="296" y="107"/>
                    </a:cubicBezTo>
                    <a:cubicBezTo>
                      <a:pt x="298" y="107"/>
                      <a:pt x="299" y="100"/>
                      <a:pt x="299" y="87"/>
                    </a:cubicBezTo>
                    <a:cubicBezTo>
                      <a:pt x="299" y="86"/>
                      <a:pt x="298" y="85"/>
                      <a:pt x="297" y="86"/>
                    </a:cubicBezTo>
                    <a:cubicBezTo>
                      <a:pt x="296" y="87"/>
                      <a:pt x="293" y="87"/>
                      <a:pt x="290" y="88"/>
                    </a:cubicBezTo>
                    <a:cubicBezTo>
                      <a:pt x="283" y="89"/>
                      <a:pt x="276" y="90"/>
                      <a:pt x="270" y="93"/>
                    </a:cubicBezTo>
                    <a:cubicBezTo>
                      <a:pt x="270" y="93"/>
                      <a:pt x="269" y="93"/>
                      <a:pt x="269" y="94"/>
                    </a:cubicBezTo>
                    <a:cubicBezTo>
                      <a:pt x="267" y="95"/>
                      <a:pt x="266" y="95"/>
                      <a:pt x="265" y="94"/>
                    </a:cubicBezTo>
                    <a:cubicBezTo>
                      <a:pt x="264" y="92"/>
                      <a:pt x="263" y="89"/>
                      <a:pt x="263" y="86"/>
                    </a:cubicBezTo>
                    <a:cubicBezTo>
                      <a:pt x="263" y="86"/>
                      <a:pt x="263" y="86"/>
                      <a:pt x="263" y="86"/>
                    </a:cubicBezTo>
                    <a:cubicBezTo>
                      <a:pt x="266" y="86"/>
                      <a:pt x="268" y="86"/>
                      <a:pt x="272" y="85"/>
                    </a:cubicBezTo>
                    <a:cubicBezTo>
                      <a:pt x="273" y="84"/>
                      <a:pt x="276" y="84"/>
                      <a:pt x="281" y="83"/>
                    </a:cubicBezTo>
                    <a:cubicBezTo>
                      <a:pt x="283" y="83"/>
                      <a:pt x="285" y="82"/>
                      <a:pt x="285" y="82"/>
                    </a:cubicBezTo>
                    <a:cubicBezTo>
                      <a:pt x="289" y="81"/>
                      <a:pt x="293" y="80"/>
                      <a:pt x="297" y="78"/>
                    </a:cubicBezTo>
                    <a:cubicBezTo>
                      <a:pt x="298" y="77"/>
                      <a:pt x="298" y="75"/>
                      <a:pt x="297" y="73"/>
                    </a:cubicBezTo>
                    <a:cubicBezTo>
                      <a:pt x="295" y="71"/>
                      <a:pt x="294" y="70"/>
                      <a:pt x="296" y="68"/>
                    </a:cubicBezTo>
                    <a:cubicBezTo>
                      <a:pt x="299" y="67"/>
                      <a:pt x="302" y="66"/>
                      <a:pt x="305" y="65"/>
                    </a:cubicBezTo>
                    <a:cubicBezTo>
                      <a:pt x="307" y="64"/>
                      <a:pt x="308" y="62"/>
                      <a:pt x="307" y="61"/>
                    </a:cubicBezTo>
                    <a:cubicBezTo>
                      <a:pt x="306" y="59"/>
                      <a:pt x="305" y="59"/>
                      <a:pt x="303" y="60"/>
                    </a:cubicBezTo>
                    <a:cubicBezTo>
                      <a:pt x="295" y="62"/>
                      <a:pt x="287" y="66"/>
                      <a:pt x="280" y="72"/>
                    </a:cubicBezTo>
                    <a:cubicBezTo>
                      <a:pt x="279" y="73"/>
                      <a:pt x="278" y="74"/>
                      <a:pt x="277" y="74"/>
                    </a:cubicBezTo>
                    <a:cubicBezTo>
                      <a:pt x="275" y="74"/>
                      <a:pt x="273" y="70"/>
                      <a:pt x="272" y="64"/>
                    </a:cubicBezTo>
                    <a:close/>
                    <a:moveTo>
                      <a:pt x="388" y="41"/>
                    </a:moveTo>
                    <a:cubicBezTo>
                      <a:pt x="384" y="42"/>
                      <a:pt x="380" y="43"/>
                      <a:pt x="378" y="43"/>
                    </a:cubicBezTo>
                    <a:cubicBezTo>
                      <a:pt x="377" y="43"/>
                      <a:pt x="377" y="44"/>
                      <a:pt x="377" y="46"/>
                    </a:cubicBezTo>
                    <a:cubicBezTo>
                      <a:pt x="378" y="49"/>
                      <a:pt x="379" y="50"/>
                      <a:pt x="380" y="49"/>
                    </a:cubicBezTo>
                    <a:cubicBezTo>
                      <a:pt x="383" y="47"/>
                      <a:pt x="387" y="46"/>
                      <a:pt x="390" y="46"/>
                    </a:cubicBezTo>
                    <a:cubicBezTo>
                      <a:pt x="397" y="45"/>
                      <a:pt x="407" y="42"/>
                      <a:pt x="419" y="38"/>
                    </a:cubicBezTo>
                    <a:cubicBezTo>
                      <a:pt x="424" y="37"/>
                      <a:pt x="427" y="37"/>
                      <a:pt x="431" y="37"/>
                    </a:cubicBezTo>
                    <a:cubicBezTo>
                      <a:pt x="438" y="37"/>
                      <a:pt x="442" y="39"/>
                      <a:pt x="442" y="44"/>
                    </a:cubicBezTo>
                    <a:cubicBezTo>
                      <a:pt x="442" y="46"/>
                      <a:pt x="439" y="49"/>
                      <a:pt x="434" y="52"/>
                    </a:cubicBezTo>
                    <a:cubicBezTo>
                      <a:pt x="434" y="52"/>
                      <a:pt x="433" y="52"/>
                      <a:pt x="433" y="52"/>
                    </a:cubicBezTo>
                    <a:cubicBezTo>
                      <a:pt x="427" y="48"/>
                      <a:pt x="423" y="46"/>
                      <a:pt x="419" y="47"/>
                    </a:cubicBezTo>
                    <a:cubicBezTo>
                      <a:pt x="411" y="48"/>
                      <a:pt x="400" y="51"/>
                      <a:pt x="387" y="56"/>
                    </a:cubicBezTo>
                    <a:cubicBezTo>
                      <a:pt x="385" y="56"/>
                      <a:pt x="385" y="57"/>
                      <a:pt x="386" y="59"/>
                    </a:cubicBezTo>
                    <a:cubicBezTo>
                      <a:pt x="387" y="64"/>
                      <a:pt x="389" y="66"/>
                      <a:pt x="391" y="66"/>
                    </a:cubicBezTo>
                    <a:cubicBezTo>
                      <a:pt x="392" y="66"/>
                      <a:pt x="394" y="65"/>
                      <a:pt x="395" y="63"/>
                    </a:cubicBezTo>
                    <a:cubicBezTo>
                      <a:pt x="398" y="60"/>
                      <a:pt x="401" y="58"/>
                      <a:pt x="406" y="58"/>
                    </a:cubicBezTo>
                    <a:cubicBezTo>
                      <a:pt x="410" y="57"/>
                      <a:pt x="412" y="56"/>
                      <a:pt x="413" y="53"/>
                    </a:cubicBezTo>
                    <a:cubicBezTo>
                      <a:pt x="414" y="53"/>
                      <a:pt x="415" y="52"/>
                      <a:pt x="417" y="51"/>
                    </a:cubicBezTo>
                    <a:cubicBezTo>
                      <a:pt x="419" y="52"/>
                      <a:pt x="420" y="54"/>
                      <a:pt x="418" y="56"/>
                    </a:cubicBezTo>
                    <a:cubicBezTo>
                      <a:pt x="417" y="58"/>
                      <a:pt x="413" y="60"/>
                      <a:pt x="407" y="63"/>
                    </a:cubicBezTo>
                    <a:cubicBezTo>
                      <a:pt x="405" y="64"/>
                      <a:pt x="405" y="65"/>
                      <a:pt x="407" y="66"/>
                    </a:cubicBezTo>
                    <a:cubicBezTo>
                      <a:pt x="408" y="68"/>
                      <a:pt x="409" y="71"/>
                      <a:pt x="408" y="73"/>
                    </a:cubicBezTo>
                    <a:cubicBezTo>
                      <a:pt x="404" y="73"/>
                      <a:pt x="399" y="74"/>
                      <a:pt x="392" y="76"/>
                    </a:cubicBezTo>
                    <a:cubicBezTo>
                      <a:pt x="389" y="77"/>
                      <a:pt x="386" y="78"/>
                      <a:pt x="382" y="79"/>
                    </a:cubicBezTo>
                    <a:cubicBezTo>
                      <a:pt x="376" y="80"/>
                      <a:pt x="373" y="81"/>
                      <a:pt x="371" y="81"/>
                    </a:cubicBezTo>
                    <a:cubicBezTo>
                      <a:pt x="370" y="82"/>
                      <a:pt x="369" y="82"/>
                      <a:pt x="369" y="83"/>
                    </a:cubicBezTo>
                    <a:cubicBezTo>
                      <a:pt x="370" y="84"/>
                      <a:pt x="370" y="84"/>
                      <a:pt x="370" y="84"/>
                    </a:cubicBezTo>
                    <a:cubicBezTo>
                      <a:pt x="371" y="86"/>
                      <a:pt x="371" y="88"/>
                      <a:pt x="372" y="90"/>
                    </a:cubicBezTo>
                    <a:cubicBezTo>
                      <a:pt x="373" y="91"/>
                      <a:pt x="374" y="91"/>
                      <a:pt x="376" y="90"/>
                    </a:cubicBezTo>
                    <a:cubicBezTo>
                      <a:pt x="379" y="88"/>
                      <a:pt x="384" y="86"/>
                      <a:pt x="391" y="85"/>
                    </a:cubicBezTo>
                    <a:cubicBezTo>
                      <a:pt x="394" y="84"/>
                      <a:pt x="399" y="83"/>
                      <a:pt x="404" y="83"/>
                    </a:cubicBezTo>
                    <a:cubicBezTo>
                      <a:pt x="405" y="83"/>
                      <a:pt x="406" y="82"/>
                      <a:pt x="407" y="82"/>
                    </a:cubicBezTo>
                    <a:cubicBezTo>
                      <a:pt x="408" y="82"/>
                      <a:pt x="409" y="82"/>
                      <a:pt x="409" y="84"/>
                    </a:cubicBezTo>
                    <a:cubicBezTo>
                      <a:pt x="409" y="100"/>
                      <a:pt x="405" y="108"/>
                      <a:pt x="399" y="108"/>
                    </a:cubicBezTo>
                    <a:cubicBezTo>
                      <a:pt x="398" y="108"/>
                      <a:pt x="394" y="107"/>
                      <a:pt x="388" y="105"/>
                    </a:cubicBezTo>
                    <a:cubicBezTo>
                      <a:pt x="387" y="105"/>
                      <a:pt x="386" y="105"/>
                      <a:pt x="386" y="105"/>
                    </a:cubicBezTo>
                    <a:cubicBezTo>
                      <a:pt x="385" y="104"/>
                      <a:pt x="384" y="104"/>
                      <a:pt x="384" y="105"/>
                    </a:cubicBezTo>
                    <a:cubicBezTo>
                      <a:pt x="384" y="105"/>
                      <a:pt x="384" y="106"/>
                      <a:pt x="385" y="106"/>
                    </a:cubicBezTo>
                    <a:cubicBezTo>
                      <a:pt x="391" y="112"/>
                      <a:pt x="398" y="116"/>
                      <a:pt x="406" y="119"/>
                    </a:cubicBezTo>
                    <a:cubicBezTo>
                      <a:pt x="408" y="119"/>
                      <a:pt x="410" y="119"/>
                      <a:pt x="412" y="120"/>
                    </a:cubicBezTo>
                    <a:cubicBezTo>
                      <a:pt x="412" y="120"/>
                      <a:pt x="412" y="120"/>
                      <a:pt x="412" y="120"/>
                    </a:cubicBezTo>
                    <a:cubicBezTo>
                      <a:pt x="413" y="119"/>
                      <a:pt x="414" y="116"/>
                      <a:pt x="415" y="109"/>
                    </a:cubicBezTo>
                    <a:cubicBezTo>
                      <a:pt x="416" y="107"/>
                      <a:pt x="416" y="106"/>
                      <a:pt x="415" y="108"/>
                    </a:cubicBezTo>
                    <a:cubicBezTo>
                      <a:pt x="416" y="105"/>
                      <a:pt x="417" y="102"/>
                      <a:pt x="417" y="101"/>
                    </a:cubicBezTo>
                    <a:cubicBezTo>
                      <a:pt x="418" y="96"/>
                      <a:pt x="418" y="93"/>
                      <a:pt x="418" y="89"/>
                    </a:cubicBezTo>
                    <a:cubicBezTo>
                      <a:pt x="418" y="84"/>
                      <a:pt x="419" y="81"/>
                      <a:pt x="420" y="81"/>
                    </a:cubicBezTo>
                    <a:cubicBezTo>
                      <a:pt x="423" y="80"/>
                      <a:pt x="428" y="80"/>
                      <a:pt x="434" y="80"/>
                    </a:cubicBezTo>
                    <a:cubicBezTo>
                      <a:pt x="439" y="81"/>
                      <a:pt x="442" y="82"/>
                      <a:pt x="444" y="83"/>
                    </a:cubicBezTo>
                    <a:cubicBezTo>
                      <a:pt x="448" y="84"/>
                      <a:pt x="449" y="84"/>
                      <a:pt x="450" y="83"/>
                    </a:cubicBezTo>
                    <a:cubicBezTo>
                      <a:pt x="449" y="78"/>
                      <a:pt x="448" y="73"/>
                      <a:pt x="446" y="68"/>
                    </a:cubicBezTo>
                    <a:cubicBezTo>
                      <a:pt x="444" y="69"/>
                      <a:pt x="441" y="69"/>
                      <a:pt x="438" y="69"/>
                    </a:cubicBezTo>
                    <a:cubicBezTo>
                      <a:pt x="435" y="69"/>
                      <a:pt x="429" y="69"/>
                      <a:pt x="419" y="70"/>
                    </a:cubicBezTo>
                    <a:cubicBezTo>
                      <a:pt x="419" y="70"/>
                      <a:pt x="418" y="70"/>
                      <a:pt x="418" y="70"/>
                    </a:cubicBezTo>
                    <a:cubicBezTo>
                      <a:pt x="419" y="67"/>
                      <a:pt x="419" y="66"/>
                      <a:pt x="418" y="65"/>
                    </a:cubicBezTo>
                    <a:cubicBezTo>
                      <a:pt x="417" y="64"/>
                      <a:pt x="418" y="63"/>
                      <a:pt x="422" y="62"/>
                    </a:cubicBezTo>
                    <a:cubicBezTo>
                      <a:pt x="427" y="61"/>
                      <a:pt x="431" y="58"/>
                      <a:pt x="434" y="56"/>
                    </a:cubicBezTo>
                    <a:cubicBezTo>
                      <a:pt x="434" y="55"/>
                      <a:pt x="435" y="55"/>
                      <a:pt x="437" y="56"/>
                    </a:cubicBezTo>
                    <a:cubicBezTo>
                      <a:pt x="439" y="56"/>
                      <a:pt x="440" y="56"/>
                      <a:pt x="440" y="56"/>
                    </a:cubicBezTo>
                    <a:cubicBezTo>
                      <a:pt x="443" y="57"/>
                      <a:pt x="446" y="57"/>
                      <a:pt x="449" y="56"/>
                    </a:cubicBezTo>
                    <a:cubicBezTo>
                      <a:pt x="451" y="55"/>
                      <a:pt x="453" y="55"/>
                      <a:pt x="456" y="55"/>
                    </a:cubicBezTo>
                    <a:cubicBezTo>
                      <a:pt x="458" y="55"/>
                      <a:pt x="458" y="53"/>
                      <a:pt x="457" y="50"/>
                    </a:cubicBezTo>
                    <a:cubicBezTo>
                      <a:pt x="455" y="46"/>
                      <a:pt x="453" y="43"/>
                      <a:pt x="450" y="42"/>
                    </a:cubicBezTo>
                    <a:cubicBezTo>
                      <a:pt x="450" y="42"/>
                      <a:pt x="449" y="41"/>
                      <a:pt x="447" y="39"/>
                    </a:cubicBezTo>
                    <a:cubicBezTo>
                      <a:pt x="445" y="37"/>
                      <a:pt x="444" y="36"/>
                      <a:pt x="443" y="35"/>
                    </a:cubicBezTo>
                    <a:cubicBezTo>
                      <a:pt x="440" y="32"/>
                      <a:pt x="434" y="31"/>
                      <a:pt x="424" y="31"/>
                    </a:cubicBezTo>
                    <a:cubicBezTo>
                      <a:pt x="423" y="31"/>
                      <a:pt x="423" y="31"/>
                      <a:pt x="422" y="30"/>
                    </a:cubicBezTo>
                    <a:cubicBezTo>
                      <a:pt x="422" y="30"/>
                      <a:pt x="422" y="29"/>
                      <a:pt x="423" y="29"/>
                    </a:cubicBezTo>
                    <a:cubicBezTo>
                      <a:pt x="430" y="21"/>
                      <a:pt x="436" y="15"/>
                      <a:pt x="440" y="13"/>
                    </a:cubicBezTo>
                    <a:cubicBezTo>
                      <a:pt x="441" y="13"/>
                      <a:pt x="440" y="11"/>
                      <a:pt x="437" y="7"/>
                    </a:cubicBezTo>
                    <a:cubicBezTo>
                      <a:pt x="434" y="4"/>
                      <a:pt x="433" y="3"/>
                      <a:pt x="432" y="3"/>
                    </a:cubicBezTo>
                    <a:cubicBezTo>
                      <a:pt x="430" y="5"/>
                      <a:pt x="426" y="11"/>
                      <a:pt x="420" y="20"/>
                    </a:cubicBezTo>
                    <a:cubicBezTo>
                      <a:pt x="416" y="27"/>
                      <a:pt x="413" y="30"/>
                      <a:pt x="412" y="31"/>
                    </a:cubicBezTo>
                    <a:cubicBezTo>
                      <a:pt x="411" y="31"/>
                      <a:pt x="408" y="33"/>
                      <a:pt x="403" y="34"/>
                    </a:cubicBezTo>
                    <a:cubicBezTo>
                      <a:pt x="394" y="37"/>
                      <a:pt x="389" y="39"/>
                      <a:pt x="388" y="41"/>
                    </a:cubicBezTo>
                    <a:close/>
                    <a:moveTo>
                      <a:pt x="408" y="22"/>
                    </a:moveTo>
                    <a:cubicBezTo>
                      <a:pt x="406" y="22"/>
                      <a:pt x="404" y="21"/>
                      <a:pt x="401" y="19"/>
                    </a:cubicBezTo>
                    <a:cubicBezTo>
                      <a:pt x="398" y="14"/>
                      <a:pt x="397" y="12"/>
                      <a:pt x="399" y="10"/>
                    </a:cubicBezTo>
                    <a:cubicBezTo>
                      <a:pt x="401" y="10"/>
                      <a:pt x="402" y="9"/>
                      <a:pt x="404" y="9"/>
                    </a:cubicBezTo>
                    <a:cubicBezTo>
                      <a:pt x="405" y="9"/>
                      <a:pt x="406" y="8"/>
                      <a:pt x="407" y="8"/>
                    </a:cubicBezTo>
                    <a:cubicBezTo>
                      <a:pt x="408" y="7"/>
                      <a:pt x="410" y="7"/>
                      <a:pt x="413" y="6"/>
                    </a:cubicBezTo>
                    <a:cubicBezTo>
                      <a:pt x="416" y="6"/>
                      <a:pt x="417" y="7"/>
                      <a:pt x="416" y="7"/>
                    </a:cubicBezTo>
                    <a:cubicBezTo>
                      <a:pt x="413" y="12"/>
                      <a:pt x="411" y="16"/>
                      <a:pt x="410" y="19"/>
                    </a:cubicBezTo>
                    <a:cubicBezTo>
                      <a:pt x="410" y="22"/>
                      <a:pt x="409" y="23"/>
                      <a:pt x="408" y="22"/>
                    </a:cubicBezTo>
                    <a:close/>
                    <a:moveTo>
                      <a:pt x="395" y="31"/>
                    </a:moveTo>
                    <a:cubicBezTo>
                      <a:pt x="391" y="31"/>
                      <a:pt x="387" y="31"/>
                      <a:pt x="383" y="30"/>
                    </a:cubicBezTo>
                    <a:cubicBezTo>
                      <a:pt x="381" y="29"/>
                      <a:pt x="381" y="25"/>
                      <a:pt x="381" y="18"/>
                    </a:cubicBezTo>
                    <a:cubicBezTo>
                      <a:pt x="381" y="17"/>
                      <a:pt x="382" y="16"/>
                      <a:pt x="384" y="15"/>
                    </a:cubicBezTo>
                    <a:cubicBezTo>
                      <a:pt x="385" y="14"/>
                      <a:pt x="386" y="15"/>
                      <a:pt x="387" y="16"/>
                    </a:cubicBezTo>
                    <a:cubicBezTo>
                      <a:pt x="388" y="17"/>
                      <a:pt x="391" y="21"/>
                      <a:pt x="396" y="25"/>
                    </a:cubicBezTo>
                    <a:cubicBezTo>
                      <a:pt x="398" y="29"/>
                      <a:pt x="398" y="31"/>
                      <a:pt x="395" y="31"/>
                    </a:cubicBezTo>
                    <a:close/>
                    <a:moveTo>
                      <a:pt x="373" y="63"/>
                    </a:moveTo>
                    <a:cubicBezTo>
                      <a:pt x="373" y="65"/>
                      <a:pt x="372" y="66"/>
                      <a:pt x="370" y="65"/>
                    </a:cubicBezTo>
                    <a:cubicBezTo>
                      <a:pt x="363" y="64"/>
                      <a:pt x="359" y="62"/>
                      <a:pt x="358" y="59"/>
                    </a:cubicBezTo>
                    <a:cubicBezTo>
                      <a:pt x="361" y="54"/>
                      <a:pt x="365" y="50"/>
                      <a:pt x="371" y="48"/>
                    </a:cubicBezTo>
                    <a:cubicBezTo>
                      <a:pt x="372" y="47"/>
                      <a:pt x="373" y="47"/>
                      <a:pt x="373" y="48"/>
                    </a:cubicBezTo>
                    <a:cubicBezTo>
                      <a:pt x="374" y="48"/>
                      <a:pt x="374" y="49"/>
                      <a:pt x="373" y="50"/>
                    </a:cubicBezTo>
                    <a:cubicBezTo>
                      <a:pt x="372" y="52"/>
                      <a:pt x="372" y="57"/>
                      <a:pt x="373" y="63"/>
                    </a:cubicBezTo>
                    <a:close/>
                    <a:moveTo>
                      <a:pt x="564" y="39"/>
                    </a:moveTo>
                    <a:cubicBezTo>
                      <a:pt x="557" y="41"/>
                      <a:pt x="550" y="43"/>
                      <a:pt x="541" y="44"/>
                    </a:cubicBezTo>
                    <a:cubicBezTo>
                      <a:pt x="539" y="44"/>
                      <a:pt x="538" y="44"/>
                      <a:pt x="538" y="44"/>
                    </a:cubicBezTo>
                    <a:cubicBezTo>
                      <a:pt x="537" y="45"/>
                      <a:pt x="538" y="47"/>
                      <a:pt x="539" y="50"/>
                    </a:cubicBezTo>
                    <a:cubicBezTo>
                      <a:pt x="540" y="53"/>
                      <a:pt x="541" y="55"/>
                      <a:pt x="542" y="56"/>
                    </a:cubicBezTo>
                    <a:cubicBezTo>
                      <a:pt x="543" y="56"/>
                      <a:pt x="544" y="56"/>
                      <a:pt x="547" y="55"/>
                    </a:cubicBezTo>
                    <a:cubicBezTo>
                      <a:pt x="553" y="52"/>
                      <a:pt x="558" y="51"/>
                      <a:pt x="562" y="51"/>
                    </a:cubicBezTo>
                    <a:cubicBezTo>
                      <a:pt x="564" y="51"/>
                      <a:pt x="565" y="52"/>
                      <a:pt x="565" y="53"/>
                    </a:cubicBezTo>
                    <a:cubicBezTo>
                      <a:pt x="565" y="56"/>
                      <a:pt x="565" y="60"/>
                      <a:pt x="565" y="64"/>
                    </a:cubicBezTo>
                    <a:cubicBezTo>
                      <a:pt x="565" y="69"/>
                      <a:pt x="566" y="75"/>
                      <a:pt x="566" y="83"/>
                    </a:cubicBezTo>
                    <a:cubicBezTo>
                      <a:pt x="567" y="97"/>
                      <a:pt x="567" y="104"/>
                      <a:pt x="565" y="104"/>
                    </a:cubicBezTo>
                    <a:cubicBezTo>
                      <a:pt x="564" y="105"/>
                      <a:pt x="560" y="105"/>
                      <a:pt x="553" y="103"/>
                    </a:cubicBezTo>
                    <a:cubicBezTo>
                      <a:pt x="549" y="101"/>
                      <a:pt x="546" y="101"/>
                      <a:pt x="546" y="102"/>
                    </a:cubicBezTo>
                    <a:cubicBezTo>
                      <a:pt x="547" y="104"/>
                      <a:pt x="551" y="108"/>
                      <a:pt x="558" y="111"/>
                    </a:cubicBezTo>
                    <a:cubicBezTo>
                      <a:pt x="559" y="112"/>
                      <a:pt x="561" y="113"/>
                      <a:pt x="564" y="115"/>
                    </a:cubicBezTo>
                    <a:cubicBezTo>
                      <a:pt x="571" y="119"/>
                      <a:pt x="575" y="121"/>
                      <a:pt x="576" y="120"/>
                    </a:cubicBezTo>
                    <a:cubicBezTo>
                      <a:pt x="577" y="120"/>
                      <a:pt x="577" y="117"/>
                      <a:pt x="577" y="111"/>
                    </a:cubicBezTo>
                    <a:cubicBezTo>
                      <a:pt x="576" y="107"/>
                      <a:pt x="576" y="104"/>
                      <a:pt x="576" y="102"/>
                    </a:cubicBezTo>
                    <a:cubicBezTo>
                      <a:pt x="575" y="85"/>
                      <a:pt x="576" y="77"/>
                      <a:pt x="577" y="78"/>
                    </a:cubicBezTo>
                    <a:cubicBezTo>
                      <a:pt x="584" y="82"/>
                      <a:pt x="590" y="87"/>
                      <a:pt x="595" y="94"/>
                    </a:cubicBezTo>
                    <a:cubicBezTo>
                      <a:pt x="596" y="95"/>
                      <a:pt x="596" y="96"/>
                      <a:pt x="597" y="97"/>
                    </a:cubicBezTo>
                    <a:cubicBezTo>
                      <a:pt x="598" y="100"/>
                      <a:pt x="599" y="102"/>
                      <a:pt x="600" y="103"/>
                    </a:cubicBezTo>
                    <a:cubicBezTo>
                      <a:pt x="603" y="103"/>
                      <a:pt x="609" y="103"/>
                      <a:pt x="617" y="103"/>
                    </a:cubicBezTo>
                    <a:cubicBezTo>
                      <a:pt x="618" y="103"/>
                      <a:pt x="620" y="103"/>
                      <a:pt x="623" y="103"/>
                    </a:cubicBezTo>
                    <a:cubicBezTo>
                      <a:pt x="625" y="103"/>
                      <a:pt x="626" y="103"/>
                      <a:pt x="627" y="103"/>
                    </a:cubicBezTo>
                    <a:cubicBezTo>
                      <a:pt x="629" y="103"/>
                      <a:pt x="630" y="102"/>
                      <a:pt x="630" y="101"/>
                    </a:cubicBezTo>
                    <a:cubicBezTo>
                      <a:pt x="630" y="98"/>
                      <a:pt x="622" y="95"/>
                      <a:pt x="607" y="90"/>
                    </a:cubicBezTo>
                    <a:cubicBezTo>
                      <a:pt x="601" y="88"/>
                      <a:pt x="596" y="84"/>
                      <a:pt x="590" y="77"/>
                    </a:cubicBezTo>
                    <a:cubicBezTo>
                      <a:pt x="590" y="77"/>
                      <a:pt x="588" y="75"/>
                      <a:pt x="586" y="73"/>
                    </a:cubicBezTo>
                    <a:cubicBezTo>
                      <a:pt x="584" y="70"/>
                      <a:pt x="583" y="69"/>
                      <a:pt x="583" y="68"/>
                    </a:cubicBezTo>
                    <a:cubicBezTo>
                      <a:pt x="584" y="67"/>
                      <a:pt x="586" y="66"/>
                      <a:pt x="588" y="65"/>
                    </a:cubicBezTo>
                    <a:cubicBezTo>
                      <a:pt x="590" y="64"/>
                      <a:pt x="591" y="63"/>
                      <a:pt x="591" y="62"/>
                    </a:cubicBezTo>
                    <a:cubicBezTo>
                      <a:pt x="592" y="62"/>
                      <a:pt x="594" y="61"/>
                      <a:pt x="596" y="60"/>
                    </a:cubicBezTo>
                    <a:cubicBezTo>
                      <a:pt x="601" y="57"/>
                      <a:pt x="604" y="55"/>
                      <a:pt x="604" y="55"/>
                    </a:cubicBezTo>
                    <a:cubicBezTo>
                      <a:pt x="602" y="50"/>
                      <a:pt x="600" y="47"/>
                      <a:pt x="598" y="47"/>
                    </a:cubicBezTo>
                    <a:cubicBezTo>
                      <a:pt x="596" y="47"/>
                      <a:pt x="594" y="50"/>
                      <a:pt x="591" y="53"/>
                    </a:cubicBezTo>
                    <a:cubicBezTo>
                      <a:pt x="590" y="55"/>
                      <a:pt x="589" y="56"/>
                      <a:pt x="588" y="57"/>
                    </a:cubicBezTo>
                    <a:cubicBezTo>
                      <a:pt x="584" y="61"/>
                      <a:pt x="580" y="64"/>
                      <a:pt x="578" y="64"/>
                    </a:cubicBezTo>
                    <a:cubicBezTo>
                      <a:pt x="577" y="64"/>
                      <a:pt x="576" y="63"/>
                      <a:pt x="576" y="61"/>
                    </a:cubicBezTo>
                    <a:cubicBezTo>
                      <a:pt x="575" y="60"/>
                      <a:pt x="575" y="60"/>
                      <a:pt x="575" y="60"/>
                    </a:cubicBezTo>
                    <a:cubicBezTo>
                      <a:pt x="574" y="55"/>
                      <a:pt x="575" y="52"/>
                      <a:pt x="576" y="49"/>
                    </a:cubicBezTo>
                    <a:cubicBezTo>
                      <a:pt x="578" y="47"/>
                      <a:pt x="581" y="45"/>
                      <a:pt x="585" y="45"/>
                    </a:cubicBezTo>
                    <a:cubicBezTo>
                      <a:pt x="585" y="45"/>
                      <a:pt x="586" y="45"/>
                      <a:pt x="587" y="45"/>
                    </a:cubicBezTo>
                    <a:cubicBezTo>
                      <a:pt x="591" y="45"/>
                      <a:pt x="593" y="44"/>
                      <a:pt x="593" y="44"/>
                    </a:cubicBezTo>
                    <a:cubicBezTo>
                      <a:pt x="593" y="40"/>
                      <a:pt x="591" y="36"/>
                      <a:pt x="587" y="32"/>
                    </a:cubicBezTo>
                    <a:cubicBezTo>
                      <a:pt x="587" y="32"/>
                      <a:pt x="586" y="32"/>
                      <a:pt x="585" y="33"/>
                    </a:cubicBezTo>
                    <a:cubicBezTo>
                      <a:pt x="584" y="33"/>
                      <a:pt x="583" y="34"/>
                      <a:pt x="582" y="34"/>
                    </a:cubicBezTo>
                    <a:cubicBezTo>
                      <a:pt x="580" y="35"/>
                      <a:pt x="578" y="35"/>
                      <a:pt x="576" y="35"/>
                    </a:cubicBezTo>
                    <a:cubicBezTo>
                      <a:pt x="575" y="35"/>
                      <a:pt x="575" y="32"/>
                      <a:pt x="576" y="27"/>
                    </a:cubicBezTo>
                    <a:cubicBezTo>
                      <a:pt x="576" y="22"/>
                      <a:pt x="576" y="18"/>
                      <a:pt x="577" y="15"/>
                    </a:cubicBezTo>
                    <a:cubicBezTo>
                      <a:pt x="577" y="13"/>
                      <a:pt x="578" y="10"/>
                      <a:pt x="579" y="7"/>
                    </a:cubicBezTo>
                    <a:cubicBezTo>
                      <a:pt x="580" y="6"/>
                      <a:pt x="580" y="5"/>
                      <a:pt x="580" y="5"/>
                    </a:cubicBezTo>
                    <a:cubicBezTo>
                      <a:pt x="578" y="3"/>
                      <a:pt x="575" y="2"/>
                      <a:pt x="571" y="2"/>
                    </a:cubicBezTo>
                    <a:cubicBezTo>
                      <a:pt x="570" y="2"/>
                      <a:pt x="569" y="3"/>
                      <a:pt x="569" y="4"/>
                    </a:cubicBezTo>
                    <a:cubicBezTo>
                      <a:pt x="569" y="6"/>
                      <a:pt x="569" y="9"/>
                      <a:pt x="568" y="14"/>
                    </a:cubicBezTo>
                    <a:cubicBezTo>
                      <a:pt x="568" y="22"/>
                      <a:pt x="568" y="29"/>
                      <a:pt x="567" y="33"/>
                    </a:cubicBezTo>
                    <a:cubicBezTo>
                      <a:pt x="567" y="37"/>
                      <a:pt x="566" y="39"/>
                      <a:pt x="564" y="39"/>
                    </a:cubicBezTo>
                    <a:close/>
                    <a:moveTo>
                      <a:pt x="594" y="29"/>
                    </a:moveTo>
                    <a:cubicBezTo>
                      <a:pt x="593" y="27"/>
                      <a:pt x="593" y="25"/>
                      <a:pt x="593" y="21"/>
                    </a:cubicBezTo>
                    <a:cubicBezTo>
                      <a:pt x="594" y="17"/>
                      <a:pt x="595" y="14"/>
                      <a:pt x="596" y="14"/>
                    </a:cubicBezTo>
                    <a:cubicBezTo>
                      <a:pt x="597" y="14"/>
                      <a:pt x="598" y="14"/>
                      <a:pt x="599" y="16"/>
                    </a:cubicBezTo>
                    <a:cubicBezTo>
                      <a:pt x="600" y="17"/>
                      <a:pt x="602" y="19"/>
                      <a:pt x="603" y="20"/>
                    </a:cubicBezTo>
                    <a:cubicBezTo>
                      <a:pt x="608" y="24"/>
                      <a:pt x="611" y="27"/>
                      <a:pt x="610" y="31"/>
                    </a:cubicBezTo>
                    <a:cubicBezTo>
                      <a:pt x="609" y="32"/>
                      <a:pt x="606" y="32"/>
                      <a:pt x="601" y="32"/>
                    </a:cubicBezTo>
                    <a:cubicBezTo>
                      <a:pt x="597" y="31"/>
                      <a:pt x="595" y="30"/>
                      <a:pt x="594" y="29"/>
                    </a:cubicBezTo>
                    <a:close/>
                    <a:moveTo>
                      <a:pt x="542" y="72"/>
                    </a:moveTo>
                    <a:cubicBezTo>
                      <a:pt x="541" y="71"/>
                      <a:pt x="540" y="68"/>
                      <a:pt x="541" y="64"/>
                    </a:cubicBezTo>
                    <a:cubicBezTo>
                      <a:pt x="542" y="61"/>
                      <a:pt x="543" y="59"/>
                      <a:pt x="544" y="59"/>
                    </a:cubicBezTo>
                    <a:cubicBezTo>
                      <a:pt x="544" y="59"/>
                      <a:pt x="545" y="59"/>
                      <a:pt x="545" y="60"/>
                    </a:cubicBezTo>
                    <a:cubicBezTo>
                      <a:pt x="546" y="61"/>
                      <a:pt x="548" y="62"/>
                      <a:pt x="549" y="63"/>
                    </a:cubicBezTo>
                    <a:cubicBezTo>
                      <a:pt x="553" y="65"/>
                      <a:pt x="556" y="67"/>
                      <a:pt x="557" y="68"/>
                    </a:cubicBezTo>
                    <a:cubicBezTo>
                      <a:pt x="558" y="69"/>
                      <a:pt x="558" y="71"/>
                      <a:pt x="558" y="72"/>
                    </a:cubicBezTo>
                    <a:cubicBezTo>
                      <a:pt x="557" y="74"/>
                      <a:pt x="554" y="74"/>
                      <a:pt x="549" y="74"/>
                    </a:cubicBezTo>
                    <a:cubicBezTo>
                      <a:pt x="546" y="74"/>
                      <a:pt x="543" y="74"/>
                      <a:pt x="542" y="72"/>
                    </a:cubicBezTo>
                    <a:close/>
                    <a:moveTo>
                      <a:pt x="544" y="87"/>
                    </a:moveTo>
                    <a:cubicBezTo>
                      <a:pt x="546" y="85"/>
                      <a:pt x="550" y="82"/>
                      <a:pt x="557" y="77"/>
                    </a:cubicBezTo>
                    <a:cubicBezTo>
                      <a:pt x="561" y="75"/>
                      <a:pt x="563" y="73"/>
                      <a:pt x="563" y="73"/>
                    </a:cubicBezTo>
                    <a:cubicBezTo>
                      <a:pt x="563" y="74"/>
                      <a:pt x="563" y="76"/>
                      <a:pt x="561" y="79"/>
                    </a:cubicBezTo>
                    <a:cubicBezTo>
                      <a:pt x="550" y="90"/>
                      <a:pt x="543" y="97"/>
                      <a:pt x="539" y="102"/>
                    </a:cubicBezTo>
                    <a:cubicBezTo>
                      <a:pt x="539" y="103"/>
                      <a:pt x="538" y="103"/>
                      <a:pt x="538" y="104"/>
                    </a:cubicBezTo>
                    <a:cubicBezTo>
                      <a:pt x="536" y="106"/>
                      <a:pt x="535" y="108"/>
                      <a:pt x="534" y="108"/>
                    </a:cubicBezTo>
                    <a:cubicBezTo>
                      <a:pt x="531" y="106"/>
                      <a:pt x="528" y="102"/>
                      <a:pt x="526" y="96"/>
                    </a:cubicBezTo>
                    <a:cubicBezTo>
                      <a:pt x="526" y="96"/>
                      <a:pt x="528" y="95"/>
                      <a:pt x="532" y="93"/>
                    </a:cubicBezTo>
                    <a:cubicBezTo>
                      <a:pt x="537" y="90"/>
                      <a:pt x="541" y="88"/>
                      <a:pt x="544" y="8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iŝḷïďé">
                <a:extLst>
                  <a:ext uri="{FF2B5EF4-FFF2-40B4-BE49-F238E27FC236}">
                    <a16:creationId xmlns:a16="http://schemas.microsoft.com/office/drawing/2014/main" id="{A5BAE57E-0482-4E8A-809C-C0A0A1192F28}"/>
                  </a:ext>
                </a:extLst>
              </p:cNvPr>
              <p:cNvSpPr/>
              <p:nvPr/>
            </p:nvSpPr>
            <p:spPr bwMode="auto">
              <a:xfrm>
                <a:off x="3214688" y="3644901"/>
                <a:ext cx="268288" cy="95250"/>
              </a:xfrm>
              <a:custGeom>
                <a:avLst/>
                <a:gdLst>
                  <a:gd name="T0" fmla="*/ 49 w 342"/>
                  <a:gd name="T1" fmla="*/ 45 h 121"/>
                  <a:gd name="T2" fmla="*/ 2 w 342"/>
                  <a:gd name="T3" fmla="*/ 66 h 121"/>
                  <a:gd name="T4" fmla="*/ 5 w 342"/>
                  <a:gd name="T5" fmla="*/ 97 h 121"/>
                  <a:gd name="T6" fmla="*/ 31 w 342"/>
                  <a:gd name="T7" fmla="*/ 85 h 121"/>
                  <a:gd name="T8" fmla="*/ 69 w 342"/>
                  <a:gd name="T9" fmla="*/ 107 h 121"/>
                  <a:gd name="T10" fmla="*/ 80 w 342"/>
                  <a:gd name="T11" fmla="*/ 101 h 121"/>
                  <a:gd name="T12" fmla="*/ 65 w 342"/>
                  <a:gd name="T13" fmla="*/ 75 h 121"/>
                  <a:gd name="T14" fmla="*/ 56 w 342"/>
                  <a:gd name="T15" fmla="*/ 68 h 121"/>
                  <a:gd name="T16" fmla="*/ 88 w 342"/>
                  <a:gd name="T17" fmla="*/ 62 h 121"/>
                  <a:gd name="T18" fmla="*/ 73 w 342"/>
                  <a:gd name="T19" fmla="*/ 12 h 121"/>
                  <a:gd name="T20" fmla="*/ 32 w 342"/>
                  <a:gd name="T21" fmla="*/ 14 h 121"/>
                  <a:gd name="T22" fmla="*/ 44 w 342"/>
                  <a:gd name="T23" fmla="*/ 39 h 121"/>
                  <a:gd name="T24" fmla="*/ 52 w 342"/>
                  <a:gd name="T25" fmla="*/ 22 h 121"/>
                  <a:gd name="T26" fmla="*/ 52 w 342"/>
                  <a:gd name="T27" fmla="*/ 14 h 121"/>
                  <a:gd name="T28" fmla="*/ 46 w 342"/>
                  <a:gd name="T29" fmla="*/ 77 h 121"/>
                  <a:gd name="T30" fmla="*/ 44 w 342"/>
                  <a:gd name="T31" fmla="*/ 65 h 121"/>
                  <a:gd name="T32" fmla="*/ 182 w 342"/>
                  <a:gd name="T33" fmla="*/ 95 h 121"/>
                  <a:gd name="T34" fmla="*/ 200 w 342"/>
                  <a:gd name="T35" fmla="*/ 109 h 121"/>
                  <a:gd name="T36" fmla="*/ 202 w 342"/>
                  <a:gd name="T37" fmla="*/ 11 h 121"/>
                  <a:gd name="T38" fmla="*/ 137 w 342"/>
                  <a:gd name="T39" fmla="*/ 61 h 121"/>
                  <a:gd name="T40" fmla="*/ 157 w 342"/>
                  <a:gd name="T41" fmla="*/ 35 h 121"/>
                  <a:gd name="T42" fmla="*/ 174 w 342"/>
                  <a:gd name="T43" fmla="*/ 30 h 121"/>
                  <a:gd name="T44" fmla="*/ 160 w 342"/>
                  <a:gd name="T45" fmla="*/ 18 h 121"/>
                  <a:gd name="T46" fmla="*/ 132 w 342"/>
                  <a:gd name="T47" fmla="*/ 52 h 121"/>
                  <a:gd name="T48" fmla="*/ 180 w 342"/>
                  <a:gd name="T49" fmla="*/ 39 h 121"/>
                  <a:gd name="T50" fmla="*/ 181 w 342"/>
                  <a:gd name="T51" fmla="*/ 70 h 121"/>
                  <a:gd name="T52" fmla="*/ 168 w 342"/>
                  <a:gd name="T53" fmla="*/ 51 h 121"/>
                  <a:gd name="T54" fmla="*/ 147 w 342"/>
                  <a:gd name="T55" fmla="*/ 74 h 121"/>
                  <a:gd name="T56" fmla="*/ 153 w 342"/>
                  <a:gd name="T57" fmla="*/ 92 h 121"/>
                  <a:gd name="T58" fmla="*/ 172 w 342"/>
                  <a:gd name="T59" fmla="*/ 101 h 121"/>
                  <a:gd name="T60" fmla="*/ 140 w 342"/>
                  <a:gd name="T61" fmla="*/ 63 h 121"/>
                  <a:gd name="T62" fmla="*/ 147 w 342"/>
                  <a:gd name="T63" fmla="*/ 57 h 121"/>
                  <a:gd name="T64" fmla="*/ 283 w 342"/>
                  <a:gd name="T65" fmla="*/ 11 h 121"/>
                  <a:gd name="T66" fmla="*/ 282 w 342"/>
                  <a:gd name="T67" fmla="*/ 20 h 121"/>
                  <a:gd name="T68" fmla="*/ 287 w 342"/>
                  <a:gd name="T69" fmla="*/ 34 h 121"/>
                  <a:gd name="T70" fmla="*/ 292 w 342"/>
                  <a:gd name="T71" fmla="*/ 28 h 121"/>
                  <a:gd name="T72" fmla="*/ 257 w 342"/>
                  <a:gd name="T73" fmla="*/ 40 h 121"/>
                  <a:gd name="T74" fmla="*/ 261 w 342"/>
                  <a:gd name="T75" fmla="*/ 50 h 121"/>
                  <a:gd name="T76" fmla="*/ 277 w 342"/>
                  <a:gd name="T77" fmla="*/ 36 h 121"/>
                  <a:gd name="T78" fmla="*/ 253 w 342"/>
                  <a:gd name="T79" fmla="*/ 57 h 121"/>
                  <a:gd name="T80" fmla="*/ 268 w 342"/>
                  <a:gd name="T81" fmla="*/ 62 h 121"/>
                  <a:gd name="T82" fmla="*/ 241 w 342"/>
                  <a:gd name="T83" fmla="*/ 75 h 121"/>
                  <a:gd name="T84" fmla="*/ 257 w 342"/>
                  <a:gd name="T85" fmla="*/ 77 h 121"/>
                  <a:gd name="T86" fmla="*/ 252 w 342"/>
                  <a:gd name="T87" fmla="*/ 101 h 121"/>
                  <a:gd name="T88" fmla="*/ 277 w 342"/>
                  <a:gd name="T89" fmla="*/ 105 h 121"/>
                  <a:gd name="T90" fmla="*/ 280 w 342"/>
                  <a:gd name="T91" fmla="*/ 76 h 121"/>
                  <a:gd name="T92" fmla="*/ 292 w 342"/>
                  <a:gd name="T93" fmla="*/ 67 h 121"/>
                  <a:gd name="T94" fmla="*/ 281 w 342"/>
                  <a:gd name="T95" fmla="*/ 58 h 121"/>
                  <a:gd name="T96" fmla="*/ 282 w 342"/>
                  <a:gd name="T97" fmla="*/ 48 h 121"/>
                  <a:gd name="T98" fmla="*/ 298 w 342"/>
                  <a:gd name="T99" fmla="*/ 78 h 121"/>
                  <a:gd name="T100" fmla="*/ 283 w 342"/>
                  <a:gd name="T101" fmla="*/ 93 h 121"/>
                  <a:gd name="T102" fmla="*/ 316 w 342"/>
                  <a:gd name="T103" fmla="*/ 29 h 121"/>
                  <a:gd name="T104" fmla="*/ 312 w 342"/>
                  <a:gd name="T105" fmla="*/ 40 h 121"/>
                  <a:gd name="T106" fmla="*/ 337 w 342"/>
                  <a:gd name="T107" fmla="*/ 46 h 121"/>
                  <a:gd name="T108" fmla="*/ 327 w 342"/>
                  <a:gd name="T109" fmla="*/ 60 h 121"/>
                  <a:gd name="T110" fmla="*/ 320 w 342"/>
                  <a:gd name="T111" fmla="*/ 107 h 121"/>
                  <a:gd name="T112" fmla="*/ 313 w 342"/>
                  <a:gd name="T113" fmla="*/ 105 h 121"/>
                  <a:gd name="T114" fmla="*/ 261 w 342"/>
                  <a:gd name="T115" fmla="*/ 77 h 121"/>
                  <a:gd name="T116" fmla="*/ 263 w 342"/>
                  <a:gd name="T117" fmla="*/ 9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342" h="121">
                    <a:moveTo>
                      <a:pt x="35" y="50"/>
                    </a:moveTo>
                    <a:cubicBezTo>
                      <a:pt x="36" y="51"/>
                      <a:pt x="37" y="51"/>
                      <a:pt x="39" y="50"/>
                    </a:cubicBezTo>
                    <a:cubicBezTo>
                      <a:pt x="40" y="49"/>
                      <a:pt x="40" y="49"/>
                      <a:pt x="41" y="49"/>
                    </a:cubicBezTo>
                    <a:cubicBezTo>
                      <a:pt x="41" y="49"/>
                      <a:pt x="42" y="49"/>
                      <a:pt x="42" y="48"/>
                    </a:cubicBezTo>
                    <a:cubicBezTo>
                      <a:pt x="46" y="46"/>
                      <a:pt x="48" y="45"/>
                      <a:pt x="49" y="45"/>
                    </a:cubicBezTo>
                    <a:cubicBezTo>
                      <a:pt x="50" y="45"/>
                      <a:pt x="53" y="47"/>
                      <a:pt x="56" y="50"/>
                    </a:cubicBezTo>
                    <a:cubicBezTo>
                      <a:pt x="57" y="51"/>
                      <a:pt x="58" y="52"/>
                      <a:pt x="58" y="52"/>
                    </a:cubicBezTo>
                    <a:cubicBezTo>
                      <a:pt x="31" y="58"/>
                      <a:pt x="13" y="62"/>
                      <a:pt x="6" y="65"/>
                    </a:cubicBezTo>
                    <a:cubicBezTo>
                      <a:pt x="6" y="65"/>
                      <a:pt x="5" y="65"/>
                      <a:pt x="5" y="65"/>
                    </a:cubicBezTo>
                    <a:cubicBezTo>
                      <a:pt x="3" y="65"/>
                      <a:pt x="3" y="65"/>
                      <a:pt x="2" y="66"/>
                    </a:cubicBezTo>
                    <a:cubicBezTo>
                      <a:pt x="3" y="69"/>
                      <a:pt x="4" y="72"/>
                      <a:pt x="7" y="74"/>
                    </a:cubicBezTo>
                    <a:cubicBezTo>
                      <a:pt x="7" y="74"/>
                      <a:pt x="8" y="74"/>
                      <a:pt x="9" y="73"/>
                    </a:cubicBezTo>
                    <a:cubicBezTo>
                      <a:pt x="11" y="72"/>
                      <a:pt x="13" y="70"/>
                      <a:pt x="14" y="70"/>
                    </a:cubicBezTo>
                    <a:cubicBezTo>
                      <a:pt x="18" y="69"/>
                      <a:pt x="24" y="68"/>
                      <a:pt x="31" y="67"/>
                    </a:cubicBezTo>
                    <a:cubicBezTo>
                      <a:pt x="29" y="80"/>
                      <a:pt x="21" y="90"/>
                      <a:pt x="5" y="97"/>
                    </a:cubicBezTo>
                    <a:cubicBezTo>
                      <a:pt x="2" y="98"/>
                      <a:pt x="0" y="100"/>
                      <a:pt x="0" y="100"/>
                    </a:cubicBezTo>
                    <a:cubicBezTo>
                      <a:pt x="1" y="101"/>
                      <a:pt x="3" y="102"/>
                      <a:pt x="7" y="101"/>
                    </a:cubicBezTo>
                    <a:cubicBezTo>
                      <a:pt x="15" y="100"/>
                      <a:pt x="21" y="98"/>
                      <a:pt x="24" y="96"/>
                    </a:cubicBezTo>
                    <a:cubicBezTo>
                      <a:pt x="24" y="96"/>
                      <a:pt x="24" y="95"/>
                      <a:pt x="24" y="94"/>
                    </a:cubicBezTo>
                    <a:cubicBezTo>
                      <a:pt x="25" y="88"/>
                      <a:pt x="27" y="86"/>
                      <a:pt x="31" y="85"/>
                    </a:cubicBezTo>
                    <a:cubicBezTo>
                      <a:pt x="32" y="85"/>
                      <a:pt x="33" y="86"/>
                      <a:pt x="35" y="87"/>
                    </a:cubicBezTo>
                    <a:cubicBezTo>
                      <a:pt x="36" y="87"/>
                      <a:pt x="36" y="87"/>
                      <a:pt x="36" y="87"/>
                    </a:cubicBezTo>
                    <a:cubicBezTo>
                      <a:pt x="40" y="90"/>
                      <a:pt x="44" y="92"/>
                      <a:pt x="49" y="94"/>
                    </a:cubicBezTo>
                    <a:cubicBezTo>
                      <a:pt x="55" y="96"/>
                      <a:pt x="58" y="97"/>
                      <a:pt x="58" y="97"/>
                    </a:cubicBezTo>
                    <a:cubicBezTo>
                      <a:pt x="65" y="100"/>
                      <a:pt x="69" y="103"/>
                      <a:pt x="69" y="107"/>
                    </a:cubicBezTo>
                    <a:cubicBezTo>
                      <a:pt x="69" y="111"/>
                      <a:pt x="71" y="113"/>
                      <a:pt x="75" y="114"/>
                    </a:cubicBezTo>
                    <a:cubicBezTo>
                      <a:pt x="87" y="116"/>
                      <a:pt x="98" y="116"/>
                      <a:pt x="105" y="114"/>
                    </a:cubicBezTo>
                    <a:cubicBezTo>
                      <a:pt x="108" y="113"/>
                      <a:pt x="110" y="113"/>
                      <a:pt x="109" y="112"/>
                    </a:cubicBezTo>
                    <a:cubicBezTo>
                      <a:pt x="109" y="111"/>
                      <a:pt x="108" y="110"/>
                      <a:pt x="104" y="108"/>
                    </a:cubicBezTo>
                    <a:cubicBezTo>
                      <a:pt x="99" y="106"/>
                      <a:pt x="91" y="104"/>
                      <a:pt x="80" y="101"/>
                    </a:cubicBezTo>
                    <a:cubicBezTo>
                      <a:pt x="76" y="100"/>
                      <a:pt x="73" y="99"/>
                      <a:pt x="72" y="99"/>
                    </a:cubicBezTo>
                    <a:cubicBezTo>
                      <a:pt x="72" y="98"/>
                      <a:pt x="69" y="97"/>
                      <a:pt x="64" y="94"/>
                    </a:cubicBezTo>
                    <a:cubicBezTo>
                      <a:pt x="59" y="91"/>
                      <a:pt x="56" y="89"/>
                      <a:pt x="54" y="88"/>
                    </a:cubicBezTo>
                    <a:cubicBezTo>
                      <a:pt x="54" y="84"/>
                      <a:pt x="55" y="81"/>
                      <a:pt x="57" y="79"/>
                    </a:cubicBezTo>
                    <a:cubicBezTo>
                      <a:pt x="60" y="77"/>
                      <a:pt x="62" y="76"/>
                      <a:pt x="65" y="75"/>
                    </a:cubicBezTo>
                    <a:cubicBezTo>
                      <a:pt x="66" y="75"/>
                      <a:pt x="67" y="75"/>
                      <a:pt x="69" y="76"/>
                    </a:cubicBezTo>
                    <a:cubicBezTo>
                      <a:pt x="70" y="76"/>
                      <a:pt x="70" y="76"/>
                      <a:pt x="71" y="76"/>
                    </a:cubicBezTo>
                    <a:cubicBezTo>
                      <a:pt x="71" y="75"/>
                      <a:pt x="71" y="74"/>
                      <a:pt x="71" y="73"/>
                    </a:cubicBezTo>
                    <a:cubicBezTo>
                      <a:pt x="70" y="70"/>
                      <a:pt x="69" y="68"/>
                      <a:pt x="69" y="68"/>
                    </a:cubicBezTo>
                    <a:cubicBezTo>
                      <a:pt x="67" y="67"/>
                      <a:pt x="63" y="67"/>
                      <a:pt x="56" y="68"/>
                    </a:cubicBezTo>
                    <a:cubicBezTo>
                      <a:pt x="56" y="66"/>
                      <a:pt x="56" y="65"/>
                      <a:pt x="56" y="63"/>
                    </a:cubicBezTo>
                    <a:cubicBezTo>
                      <a:pt x="56" y="63"/>
                      <a:pt x="57" y="63"/>
                      <a:pt x="57" y="63"/>
                    </a:cubicBezTo>
                    <a:cubicBezTo>
                      <a:pt x="67" y="61"/>
                      <a:pt x="73" y="60"/>
                      <a:pt x="77" y="61"/>
                    </a:cubicBezTo>
                    <a:cubicBezTo>
                      <a:pt x="78" y="61"/>
                      <a:pt x="80" y="61"/>
                      <a:pt x="82" y="62"/>
                    </a:cubicBezTo>
                    <a:cubicBezTo>
                      <a:pt x="85" y="63"/>
                      <a:pt x="88" y="63"/>
                      <a:pt x="88" y="62"/>
                    </a:cubicBezTo>
                    <a:cubicBezTo>
                      <a:pt x="89" y="62"/>
                      <a:pt x="89" y="59"/>
                      <a:pt x="88" y="56"/>
                    </a:cubicBezTo>
                    <a:cubicBezTo>
                      <a:pt x="86" y="51"/>
                      <a:pt x="85" y="49"/>
                      <a:pt x="83" y="49"/>
                    </a:cubicBezTo>
                    <a:cubicBezTo>
                      <a:pt x="83" y="49"/>
                      <a:pt x="81" y="49"/>
                      <a:pt x="77" y="49"/>
                    </a:cubicBezTo>
                    <a:cubicBezTo>
                      <a:pt x="74" y="50"/>
                      <a:pt x="71" y="51"/>
                      <a:pt x="68" y="51"/>
                    </a:cubicBezTo>
                    <a:cubicBezTo>
                      <a:pt x="70" y="31"/>
                      <a:pt x="71" y="18"/>
                      <a:pt x="73" y="12"/>
                    </a:cubicBezTo>
                    <a:cubicBezTo>
                      <a:pt x="73" y="12"/>
                      <a:pt x="74" y="11"/>
                      <a:pt x="74" y="11"/>
                    </a:cubicBezTo>
                    <a:cubicBezTo>
                      <a:pt x="73" y="10"/>
                      <a:pt x="71" y="9"/>
                      <a:pt x="68" y="8"/>
                    </a:cubicBezTo>
                    <a:cubicBezTo>
                      <a:pt x="63" y="7"/>
                      <a:pt x="56" y="8"/>
                      <a:pt x="49" y="10"/>
                    </a:cubicBezTo>
                    <a:cubicBezTo>
                      <a:pt x="42" y="12"/>
                      <a:pt x="37" y="13"/>
                      <a:pt x="33" y="13"/>
                    </a:cubicBezTo>
                    <a:cubicBezTo>
                      <a:pt x="32" y="13"/>
                      <a:pt x="32" y="13"/>
                      <a:pt x="32" y="14"/>
                    </a:cubicBezTo>
                    <a:cubicBezTo>
                      <a:pt x="31" y="31"/>
                      <a:pt x="32" y="43"/>
                      <a:pt x="35" y="50"/>
                    </a:cubicBezTo>
                    <a:close/>
                    <a:moveTo>
                      <a:pt x="57" y="44"/>
                    </a:moveTo>
                    <a:cubicBezTo>
                      <a:pt x="56" y="44"/>
                      <a:pt x="55" y="44"/>
                      <a:pt x="53" y="43"/>
                    </a:cubicBezTo>
                    <a:cubicBezTo>
                      <a:pt x="53" y="40"/>
                      <a:pt x="53" y="38"/>
                      <a:pt x="53" y="38"/>
                    </a:cubicBezTo>
                    <a:cubicBezTo>
                      <a:pt x="51" y="38"/>
                      <a:pt x="48" y="38"/>
                      <a:pt x="44" y="39"/>
                    </a:cubicBezTo>
                    <a:cubicBezTo>
                      <a:pt x="43" y="39"/>
                      <a:pt x="43" y="39"/>
                      <a:pt x="42" y="39"/>
                    </a:cubicBezTo>
                    <a:cubicBezTo>
                      <a:pt x="42" y="38"/>
                      <a:pt x="42" y="37"/>
                      <a:pt x="42" y="36"/>
                    </a:cubicBezTo>
                    <a:cubicBezTo>
                      <a:pt x="43" y="34"/>
                      <a:pt x="45" y="32"/>
                      <a:pt x="48" y="31"/>
                    </a:cubicBezTo>
                    <a:cubicBezTo>
                      <a:pt x="50" y="31"/>
                      <a:pt x="51" y="31"/>
                      <a:pt x="51" y="30"/>
                    </a:cubicBezTo>
                    <a:cubicBezTo>
                      <a:pt x="52" y="26"/>
                      <a:pt x="53" y="23"/>
                      <a:pt x="52" y="22"/>
                    </a:cubicBezTo>
                    <a:cubicBezTo>
                      <a:pt x="52" y="22"/>
                      <a:pt x="51" y="22"/>
                      <a:pt x="49" y="22"/>
                    </a:cubicBezTo>
                    <a:cubicBezTo>
                      <a:pt x="46" y="23"/>
                      <a:pt x="44" y="23"/>
                      <a:pt x="43" y="23"/>
                    </a:cubicBezTo>
                    <a:cubicBezTo>
                      <a:pt x="43" y="23"/>
                      <a:pt x="43" y="22"/>
                      <a:pt x="43" y="21"/>
                    </a:cubicBezTo>
                    <a:cubicBezTo>
                      <a:pt x="43" y="20"/>
                      <a:pt x="43" y="20"/>
                      <a:pt x="44" y="19"/>
                    </a:cubicBezTo>
                    <a:cubicBezTo>
                      <a:pt x="47" y="17"/>
                      <a:pt x="50" y="15"/>
                      <a:pt x="52" y="14"/>
                    </a:cubicBezTo>
                    <a:cubicBezTo>
                      <a:pt x="55" y="14"/>
                      <a:pt x="57" y="16"/>
                      <a:pt x="58" y="21"/>
                    </a:cubicBezTo>
                    <a:cubicBezTo>
                      <a:pt x="58" y="23"/>
                      <a:pt x="58" y="25"/>
                      <a:pt x="58" y="28"/>
                    </a:cubicBezTo>
                    <a:cubicBezTo>
                      <a:pt x="58" y="38"/>
                      <a:pt x="58" y="43"/>
                      <a:pt x="57" y="44"/>
                    </a:cubicBezTo>
                    <a:close/>
                    <a:moveTo>
                      <a:pt x="44" y="65"/>
                    </a:moveTo>
                    <a:cubicBezTo>
                      <a:pt x="47" y="67"/>
                      <a:pt x="47" y="71"/>
                      <a:pt x="46" y="77"/>
                    </a:cubicBezTo>
                    <a:cubicBezTo>
                      <a:pt x="46" y="79"/>
                      <a:pt x="46" y="80"/>
                      <a:pt x="46" y="82"/>
                    </a:cubicBezTo>
                    <a:cubicBezTo>
                      <a:pt x="43" y="80"/>
                      <a:pt x="40" y="78"/>
                      <a:pt x="37" y="75"/>
                    </a:cubicBezTo>
                    <a:cubicBezTo>
                      <a:pt x="37" y="74"/>
                      <a:pt x="37" y="74"/>
                      <a:pt x="37" y="73"/>
                    </a:cubicBezTo>
                    <a:cubicBezTo>
                      <a:pt x="38" y="69"/>
                      <a:pt x="39" y="66"/>
                      <a:pt x="40" y="65"/>
                    </a:cubicBezTo>
                    <a:cubicBezTo>
                      <a:pt x="44" y="65"/>
                      <a:pt x="44" y="65"/>
                      <a:pt x="44" y="65"/>
                    </a:cubicBezTo>
                    <a:close/>
                    <a:moveTo>
                      <a:pt x="198" y="13"/>
                    </a:moveTo>
                    <a:cubicBezTo>
                      <a:pt x="199" y="26"/>
                      <a:pt x="200" y="40"/>
                      <a:pt x="200" y="56"/>
                    </a:cubicBezTo>
                    <a:cubicBezTo>
                      <a:pt x="201" y="71"/>
                      <a:pt x="201" y="84"/>
                      <a:pt x="200" y="95"/>
                    </a:cubicBezTo>
                    <a:cubicBezTo>
                      <a:pt x="200" y="97"/>
                      <a:pt x="199" y="98"/>
                      <a:pt x="197" y="98"/>
                    </a:cubicBezTo>
                    <a:cubicBezTo>
                      <a:pt x="192" y="98"/>
                      <a:pt x="187" y="97"/>
                      <a:pt x="182" y="95"/>
                    </a:cubicBezTo>
                    <a:cubicBezTo>
                      <a:pt x="182" y="95"/>
                      <a:pt x="181" y="95"/>
                      <a:pt x="181" y="95"/>
                    </a:cubicBezTo>
                    <a:cubicBezTo>
                      <a:pt x="181" y="96"/>
                      <a:pt x="182" y="97"/>
                      <a:pt x="182" y="97"/>
                    </a:cubicBezTo>
                    <a:cubicBezTo>
                      <a:pt x="184" y="99"/>
                      <a:pt x="187" y="102"/>
                      <a:pt x="192" y="105"/>
                    </a:cubicBezTo>
                    <a:cubicBezTo>
                      <a:pt x="194" y="106"/>
                      <a:pt x="195" y="107"/>
                      <a:pt x="195" y="107"/>
                    </a:cubicBezTo>
                    <a:cubicBezTo>
                      <a:pt x="196" y="107"/>
                      <a:pt x="198" y="108"/>
                      <a:pt x="200" y="109"/>
                    </a:cubicBezTo>
                    <a:cubicBezTo>
                      <a:pt x="203" y="110"/>
                      <a:pt x="205" y="111"/>
                      <a:pt x="207" y="112"/>
                    </a:cubicBezTo>
                    <a:cubicBezTo>
                      <a:pt x="209" y="113"/>
                      <a:pt x="211" y="112"/>
                      <a:pt x="211" y="109"/>
                    </a:cubicBezTo>
                    <a:cubicBezTo>
                      <a:pt x="209" y="94"/>
                      <a:pt x="208" y="66"/>
                      <a:pt x="208" y="27"/>
                    </a:cubicBezTo>
                    <a:cubicBezTo>
                      <a:pt x="208" y="24"/>
                      <a:pt x="209" y="21"/>
                      <a:pt x="211" y="17"/>
                    </a:cubicBezTo>
                    <a:cubicBezTo>
                      <a:pt x="212" y="15"/>
                      <a:pt x="209" y="12"/>
                      <a:pt x="202" y="11"/>
                    </a:cubicBezTo>
                    <a:cubicBezTo>
                      <a:pt x="199" y="10"/>
                      <a:pt x="198" y="11"/>
                      <a:pt x="198" y="13"/>
                    </a:cubicBezTo>
                    <a:close/>
                    <a:moveTo>
                      <a:pt x="118" y="71"/>
                    </a:moveTo>
                    <a:cubicBezTo>
                      <a:pt x="117" y="72"/>
                      <a:pt x="117" y="73"/>
                      <a:pt x="117" y="73"/>
                    </a:cubicBezTo>
                    <a:cubicBezTo>
                      <a:pt x="117" y="74"/>
                      <a:pt x="118" y="74"/>
                      <a:pt x="119" y="73"/>
                    </a:cubicBezTo>
                    <a:cubicBezTo>
                      <a:pt x="125" y="72"/>
                      <a:pt x="131" y="68"/>
                      <a:pt x="137" y="61"/>
                    </a:cubicBezTo>
                    <a:cubicBezTo>
                      <a:pt x="138" y="61"/>
                      <a:pt x="138" y="59"/>
                      <a:pt x="137" y="56"/>
                    </a:cubicBezTo>
                    <a:cubicBezTo>
                      <a:pt x="136" y="55"/>
                      <a:pt x="138" y="52"/>
                      <a:pt x="143" y="45"/>
                    </a:cubicBezTo>
                    <a:cubicBezTo>
                      <a:pt x="147" y="38"/>
                      <a:pt x="151" y="34"/>
                      <a:pt x="153" y="33"/>
                    </a:cubicBezTo>
                    <a:cubicBezTo>
                      <a:pt x="154" y="32"/>
                      <a:pt x="155" y="33"/>
                      <a:pt x="157" y="34"/>
                    </a:cubicBezTo>
                    <a:cubicBezTo>
                      <a:pt x="157" y="35"/>
                      <a:pt x="158" y="35"/>
                      <a:pt x="157" y="35"/>
                    </a:cubicBezTo>
                    <a:cubicBezTo>
                      <a:pt x="160" y="38"/>
                      <a:pt x="162" y="39"/>
                      <a:pt x="164" y="39"/>
                    </a:cubicBezTo>
                    <a:cubicBezTo>
                      <a:pt x="166" y="39"/>
                      <a:pt x="167" y="38"/>
                      <a:pt x="169" y="36"/>
                    </a:cubicBezTo>
                    <a:cubicBezTo>
                      <a:pt x="169" y="36"/>
                      <a:pt x="169" y="35"/>
                      <a:pt x="169" y="35"/>
                    </a:cubicBezTo>
                    <a:cubicBezTo>
                      <a:pt x="170" y="35"/>
                      <a:pt x="170" y="35"/>
                      <a:pt x="171" y="34"/>
                    </a:cubicBezTo>
                    <a:cubicBezTo>
                      <a:pt x="173" y="32"/>
                      <a:pt x="174" y="31"/>
                      <a:pt x="174" y="30"/>
                    </a:cubicBezTo>
                    <a:cubicBezTo>
                      <a:pt x="175" y="29"/>
                      <a:pt x="174" y="29"/>
                      <a:pt x="171" y="28"/>
                    </a:cubicBezTo>
                    <a:cubicBezTo>
                      <a:pt x="164" y="28"/>
                      <a:pt x="159" y="28"/>
                      <a:pt x="156" y="27"/>
                    </a:cubicBezTo>
                    <a:cubicBezTo>
                      <a:pt x="156" y="26"/>
                      <a:pt x="156" y="26"/>
                      <a:pt x="156" y="25"/>
                    </a:cubicBezTo>
                    <a:cubicBezTo>
                      <a:pt x="158" y="23"/>
                      <a:pt x="159" y="22"/>
                      <a:pt x="160" y="20"/>
                    </a:cubicBezTo>
                    <a:cubicBezTo>
                      <a:pt x="161" y="20"/>
                      <a:pt x="161" y="19"/>
                      <a:pt x="160" y="18"/>
                    </a:cubicBezTo>
                    <a:cubicBezTo>
                      <a:pt x="160" y="18"/>
                      <a:pt x="160" y="18"/>
                      <a:pt x="160" y="18"/>
                    </a:cubicBezTo>
                    <a:cubicBezTo>
                      <a:pt x="155" y="13"/>
                      <a:pt x="152" y="12"/>
                      <a:pt x="150" y="15"/>
                    </a:cubicBezTo>
                    <a:cubicBezTo>
                      <a:pt x="150" y="16"/>
                      <a:pt x="149" y="19"/>
                      <a:pt x="147" y="22"/>
                    </a:cubicBezTo>
                    <a:cubicBezTo>
                      <a:pt x="146" y="24"/>
                      <a:pt x="146" y="26"/>
                      <a:pt x="145" y="27"/>
                    </a:cubicBezTo>
                    <a:cubicBezTo>
                      <a:pt x="138" y="41"/>
                      <a:pt x="134" y="49"/>
                      <a:pt x="132" y="52"/>
                    </a:cubicBezTo>
                    <a:cubicBezTo>
                      <a:pt x="125" y="60"/>
                      <a:pt x="120" y="66"/>
                      <a:pt x="118" y="71"/>
                    </a:cubicBezTo>
                    <a:close/>
                    <a:moveTo>
                      <a:pt x="181" y="70"/>
                    </a:moveTo>
                    <a:cubicBezTo>
                      <a:pt x="179" y="69"/>
                      <a:pt x="179" y="67"/>
                      <a:pt x="178" y="62"/>
                    </a:cubicBezTo>
                    <a:cubicBezTo>
                      <a:pt x="178" y="56"/>
                      <a:pt x="178" y="50"/>
                      <a:pt x="177" y="45"/>
                    </a:cubicBezTo>
                    <a:cubicBezTo>
                      <a:pt x="177" y="41"/>
                      <a:pt x="178" y="39"/>
                      <a:pt x="180" y="39"/>
                    </a:cubicBezTo>
                    <a:cubicBezTo>
                      <a:pt x="181" y="39"/>
                      <a:pt x="182" y="39"/>
                      <a:pt x="184" y="40"/>
                    </a:cubicBezTo>
                    <a:cubicBezTo>
                      <a:pt x="185" y="41"/>
                      <a:pt x="186" y="41"/>
                      <a:pt x="187" y="41"/>
                    </a:cubicBezTo>
                    <a:cubicBezTo>
                      <a:pt x="188" y="42"/>
                      <a:pt x="189" y="43"/>
                      <a:pt x="188" y="45"/>
                    </a:cubicBezTo>
                    <a:cubicBezTo>
                      <a:pt x="187" y="47"/>
                      <a:pt x="187" y="52"/>
                      <a:pt x="187" y="59"/>
                    </a:cubicBezTo>
                    <a:cubicBezTo>
                      <a:pt x="186" y="66"/>
                      <a:pt x="184" y="70"/>
                      <a:pt x="181" y="70"/>
                    </a:cubicBezTo>
                    <a:close/>
                    <a:moveTo>
                      <a:pt x="140" y="59"/>
                    </a:moveTo>
                    <a:cubicBezTo>
                      <a:pt x="139" y="57"/>
                      <a:pt x="142" y="54"/>
                      <a:pt x="146" y="51"/>
                    </a:cubicBezTo>
                    <a:cubicBezTo>
                      <a:pt x="150" y="49"/>
                      <a:pt x="154" y="48"/>
                      <a:pt x="157" y="47"/>
                    </a:cubicBezTo>
                    <a:cubicBezTo>
                      <a:pt x="161" y="47"/>
                      <a:pt x="165" y="48"/>
                      <a:pt x="167" y="49"/>
                    </a:cubicBezTo>
                    <a:cubicBezTo>
                      <a:pt x="169" y="50"/>
                      <a:pt x="169" y="51"/>
                      <a:pt x="168" y="51"/>
                    </a:cubicBezTo>
                    <a:cubicBezTo>
                      <a:pt x="166" y="55"/>
                      <a:pt x="164" y="60"/>
                      <a:pt x="164" y="68"/>
                    </a:cubicBezTo>
                    <a:cubicBezTo>
                      <a:pt x="164" y="71"/>
                      <a:pt x="164" y="74"/>
                      <a:pt x="163" y="76"/>
                    </a:cubicBezTo>
                    <a:cubicBezTo>
                      <a:pt x="162" y="78"/>
                      <a:pt x="162" y="78"/>
                      <a:pt x="161" y="78"/>
                    </a:cubicBezTo>
                    <a:cubicBezTo>
                      <a:pt x="158" y="78"/>
                      <a:pt x="156" y="76"/>
                      <a:pt x="152" y="74"/>
                    </a:cubicBezTo>
                    <a:cubicBezTo>
                      <a:pt x="151" y="74"/>
                      <a:pt x="150" y="74"/>
                      <a:pt x="147" y="74"/>
                    </a:cubicBezTo>
                    <a:cubicBezTo>
                      <a:pt x="149" y="74"/>
                      <a:pt x="148" y="74"/>
                      <a:pt x="146" y="73"/>
                    </a:cubicBezTo>
                    <a:cubicBezTo>
                      <a:pt x="145" y="73"/>
                      <a:pt x="144" y="74"/>
                      <a:pt x="144" y="77"/>
                    </a:cubicBezTo>
                    <a:cubicBezTo>
                      <a:pt x="144" y="84"/>
                      <a:pt x="145" y="89"/>
                      <a:pt x="146" y="90"/>
                    </a:cubicBezTo>
                    <a:cubicBezTo>
                      <a:pt x="148" y="91"/>
                      <a:pt x="150" y="92"/>
                      <a:pt x="152" y="92"/>
                    </a:cubicBezTo>
                    <a:cubicBezTo>
                      <a:pt x="152" y="92"/>
                      <a:pt x="153" y="92"/>
                      <a:pt x="153" y="92"/>
                    </a:cubicBezTo>
                    <a:cubicBezTo>
                      <a:pt x="157" y="92"/>
                      <a:pt x="160" y="91"/>
                      <a:pt x="161" y="89"/>
                    </a:cubicBezTo>
                    <a:cubicBezTo>
                      <a:pt x="163" y="87"/>
                      <a:pt x="164" y="84"/>
                      <a:pt x="165" y="78"/>
                    </a:cubicBezTo>
                    <a:cubicBezTo>
                      <a:pt x="165" y="77"/>
                      <a:pt x="166" y="77"/>
                      <a:pt x="167" y="78"/>
                    </a:cubicBezTo>
                    <a:cubicBezTo>
                      <a:pt x="169" y="83"/>
                      <a:pt x="171" y="89"/>
                      <a:pt x="172" y="96"/>
                    </a:cubicBezTo>
                    <a:cubicBezTo>
                      <a:pt x="173" y="99"/>
                      <a:pt x="173" y="100"/>
                      <a:pt x="172" y="101"/>
                    </a:cubicBezTo>
                    <a:cubicBezTo>
                      <a:pt x="170" y="101"/>
                      <a:pt x="167" y="102"/>
                      <a:pt x="162" y="102"/>
                    </a:cubicBezTo>
                    <a:cubicBezTo>
                      <a:pt x="154" y="102"/>
                      <a:pt x="148" y="102"/>
                      <a:pt x="145" y="101"/>
                    </a:cubicBezTo>
                    <a:cubicBezTo>
                      <a:pt x="142" y="98"/>
                      <a:pt x="141" y="95"/>
                      <a:pt x="140" y="90"/>
                    </a:cubicBezTo>
                    <a:cubicBezTo>
                      <a:pt x="139" y="85"/>
                      <a:pt x="138" y="79"/>
                      <a:pt x="139" y="74"/>
                    </a:cubicBezTo>
                    <a:cubicBezTo>
                      <a:pt x="139" y="71"/>
                      <a:pt x="140" y="67"/>
                      <a:pt x="140" y="63"/>
                    </a:cubicBezTo>
                    <a:cubicBezTo>
                      <a:pt x="140" y="61"/>
                      <a:pt x="140" y="60"/>
                      <a:pt x="140" y="59"/>
                    </a:cubicBezTo>
                    <a:close/>
                    <a:moveTo>
                      <a:pt x="156" y="67"/>
                    </a:moveTo>
                    <a:cubicBezTo>
                      <a:pt x="155" y="68"/>
                      <a:pt x="153" y="69"/>
                      <a:pt x="150" y="69"/>
                    </a:cubicBezTo>
                    <a:cubicBezTo>
                      <a:pt x="147" y="69"/>
                      <a:pt x="145" y="68"/>
                      <a:pt x="145" y="66"/>
                    </a:cubicBezTo>
                    <a:cubicBezTo>
                      <a:pt x="145" y="63"/>
                      <a:pt x="146" y="60"/>
                      <a:pt x="147" y="57"/>
                    </a:cubicBezTo>
                    <a:cubicBezTo>
                      <a:pt x="148" y="55"/>
                      <a:pt x="150" y="54"/>
                      <a:pt x="152" y="54"/>
                    </a:cubicBezTo>
                    <a:cubicBezTo>
                      <a:pt x="154" y="54"/>
                      <a:pt x="156" y="54"/>
                      <a:pt x="156" y="55"/>
                    </a:cubicBezTo>
                    <a:cubicBezTo>
                      <a:pt x="156" y="59"/>
                      <a:pt x="156" y="63"/>
                      <a:pt x="156" y="67"/>
                    </a:cubicBezTo>
                    <a:close/>
                    <a:moveTo>
                      <a:pt x="282" y="20"/>
                    </a:moveTo>
                    <a:cubicBezTo>
                      <a:pt x="286" y="20"/>
                      <a:pt x="286" y="17"/>
                      <a:pt x="283" y="11"/>
                    </a:cubicBezTo>
                    <a:cubicBezTo>
                      <a:pt x="283" y="10"/>
                      <a:pt x="282" y="8"/>
                      <a:pt x="281" y="6"/>
                    </a:cubicBezTo>
                    <a:cubicBezTo>
                      <a:pt x="280" y="4"/>
                      <a:pt x="280" y="3"/>
                      <a:pt x="280" y="1"/>
                    </a:cubicBezTo>
                    <a:cubicBezTo>
                      <a:pt x="279" y="0"/>
                      <a:pt x="278" y="1"/>
                      <a:pt x="276" y="2"/>
                    </a:cubicBezTo>
                    <a:cubicBezTo>
                      <a:pt x="273" y="6"/>
                      <a:pt x="272" y="10"/>
                      <a:pt x="272" y="13"/>
                    </a:cubicBezTo>
                    <a:cubicBezTo>
                      <a:pt x="273" y="16"/>
                      <a:pt x="276" y="19"/>
                      <a:pt x="282" y="20"/>
                    </a:cubicBezTo>
                    <a:close/>
                    <a:moveTo>
                      <a:pt x="282" y="48"/>
                    </a:moveTo>
                    <a:cubicBezTo>
                      <a:pt x="282" y="47"/>
                      <a:pt x="284" y="45"/>
                      <a:pt x="287" y="42"/>
                    </a:cubicBezTo>
                    <a:cubicBezTo>
                      <a:pt x="287" y="42"/>
                      <a:pt x="288" y="41"/>
                      <a:pt x="289" y="41"/>
                    </a:cubicBezTo>
                    <a:cubicBezTo>
                      <a:pt x="290" y="40"/>
                      <a:pt x="291" y="39"/>
                      <a:pt x="292" y="37"/>
                    </a:cubicBezTo>
                    <a:cubicBezTo>
                      <a:pt x="292" y="36"/>
                      <a:pt x="291" y="35"/>
                      <a:pt x="287" y="34"/>
                    </a:cubicBezTo>
                    <a:cubicBezTo>
                      <a:pt x="286" y="34"/>
                      <a:pt x="286" y="33"/>
                      <a:pt x="286" y="33"/>
                    </a:cubicBezTo>
                    <a:cubicBezTo>
                      <a:pt x="285" y="33"/>
                      <a:pt x="285" y="33"/>
                      <a:pt x="286" y="32"/>
                    </a:cubicBezTo>
                    <a:cubicBezTo>
                      <a:pt x="286" y="32"/>
                      <a:pt x="287" y="32"/>
                      <a:pt x="288" y="31"/>
                    </a:cubicBezTo>
                    <a:cubicBezTo>
                      <a:pt x="290" y="31"/>
                      <a:pt x="290" y="30"/>
                      <a:pt x="290" y="30"/>
                    </a:cubicBezTo>
                    <a:cubicBezTo>
                      <a:pt x="292" y="30"/>
                      <a:pt x="292" y="29"/>
                      <a:pt x="292" y="28"/>
                    </a:cubicBezTo>
                    <a:cubicBezTo>
                      <a:pt x="292" y="28"/>
                      <a:pt x="292" y="27"/>
                      <a:pt x="291" y="25"/>
                    </a:cubicBezTo>
                    <a:cubicBezTo>
                      <a:pt x="291" y="24"/>
                      <a:pt x="288" y="23"/>
                      <a:pt x="285" y="25"/>
                    </a:cubicBezTo>
                    <a:cubicBezTo>
                      <a:pt x="275" y="27"/>
                      <a:pt x="266" y="30"/>
                      <a:pt x="256" y="32"/>
                    </a:cubicBezTo>
                    <a:cubicBezTo>
                      <a:pt x="255" y="32"/>
                      <a:pt x="255" y="32"/>
                      <a:pt x="255" y="33"/>
                    </a:cubicBezTo>
                    <a:cubicBezTo>
                      <a:pt x="255" y="34"/>
                      <a:pt x="255" y="36"/>
                      <a:pt x="257" y="40"/>
                    </a:cubicBezTo>
                    <a:cubicBezTo>
                      <a:pt x="260" y="38"/>
                      <a:pt x="262" y="37"/>
                      <a:pt x="264" y="36"/>
                    </a:cubicBezTo>
                    <a:cubicBezTo>
                      <a:pt x="265" y="36"/>
                      <a:pt x="266" y="36"/>
                      <a:pt x="265" y="37"/>
                    </a:cubicBezTo>
                    <a:cubicBezTo>
                      <a:pt x="265" y="38"/>
                      <a:pt x="264" y="40"/>
                      <a:pt x="263" y="42"/>
                    </a:cubicBezTo>
                    <a:cubicBezTo>
                      <a:pt x="262" y="44"/>
                      <a:pt x="261" y="45"/>
                      <a:pt x="261" y="46"/>
                    </a:cubicBezTo>
                    <a:cubicBezTo>
                      <a:pt x="260" y="48"/>
                      <a:pt x="260" y="49"/>
                      <a:pt x="261" y="50"/>
                    </a:cubicBezTo>
                    <a:cubicBezTo>
                      <a:pt x="262" y="51"/>
                      <a:pt x="263" y="51"/>
                      <a:pt x="264" y="50"/>
                    </a:cubicBezTo>
                    <a:cubicBezTo>
                      <a:pt x="264" y="50"/>
                      <a:pt x="264" y="50"/>
                      <a:pt x="264" y="50"/>
                    </a:cubicBezTo>
                    <a:cubicBezTo>
                      <a:pt x="266" y="49"/>
                      <a:pt x="267" y="48"/>
                      <a:pt x="269" y="45"/>
                    </a:cubicBezTo>
                    <a:cubicBezTo>
                      <a:pt x="271" y="42"/>
                      <a:pt x="272" y="40"/>
                      <a:pt x="274" y="39"/>
                    </a:cubicBezTo>
                    <a:cubicBezTo>
                      <a:pt x="275" y="37"/>
                      <a:pt x="276" y="36"/>
                      <a:pt x="277" y="36"/>
                    </a:cubicBezTo>
                    <a:cubicBezTo>
                      <a:pt x="278" y="37"/>
                      <a:pt x="278" y="38"/>
                      <a:pt x="278" y="39"/>
                    </a:cubicBezTo>
                    <a:cubicBezTo>
                      <a:pt x="278" y="39"/>
                      <a:pt x="278" y="40"/>
                      <a:pt x="278" y="40"/>
                    </a:cubicBezTo>
                    <a:cubicBezTo>
                      <a:pt x="277" y="45"/>
                      <a:pt x="275" y="48"/>
                      <a:pt x="273" y="50"/>
                    </a:cubicBezTo>
                    <a:cubicBezTo>
                      <a:pt x="272" y="50"/>
                      <a:pt x="270" y="51"/>
                      <a:pt x="266" y="53"/>
                    </a:cubicBezTo>
                    <a:cubicBezTo>
                      <a:pt x="260" y="55"/>
                      <a:pt x="256" y="56"/>
                      <a:pt x="253" y="57"/>
                    </a:cubicBezTo>
                    <a:cubicBezTo>
                      <a:pt x="252" y="56"/>
                      <a:pt x="251" y="57"/>
                      <a:pt x="251" y="58"/>
                    </a:cubicBezTo>
                    <a:cubicBezTo>
                      <a:pt x="252" y="61"/>
                      <a:pt x="253" y="64"/>
                      <a:pt x="255" y="65"/>
                    </a:cubicBezTo>
                    <a:cubicBezTo>
                      <a:pt x="255" y="66"/>
                      <a:pt x="256" y="66"/>
                      <a:pt x="257" y="65"/>
                    </a:cubicBezTo>
                    <a:cubicBezTo>
                      <a:pt x="257" y="65"/>
                      <a:pt x="258" y="64"/>
                      <a:pt x="258" y="64"/>
                    </a:cubicBezTo>
                    <a:cubicBezTo>
                      <a:pt x="264" y="63"/>
                      <a:pt x="267" y="62"/>
                      <a:pt x="268" y="62"/>
                    </a:cubicBezTo>
                    <a:cubicBezTo>
                      <a:pt x="269" y="62"/>
                      <a:pt x="270" y="62"/>
                      <a:pt x="270" y="63"/>
                    </a:cubicBezTo>
                    <a:cubicBezTo>
                      <a:pt x="270" y="64"/>
                      <a:pt x="270" y="65"/>
                      <a:pt x="270" y="66"/>
                    </a:cubicBezTo>
                    <a:cubicBezTo>
                      <a:pt x="264" y="66"/>
                      <a:pt x="260" y="68"/>
                      <a:pt x="258" y="70"/>
                    </a:cubicBezTo>
                    <a:cubicBezTo>
                      <a:pt x="242" y="76"/>
                      <a:pt x="242" y="76"/>
                      <a:pt x="242" y="76"/>
                    </a:cubicBezTo>
                    <a:cubicBezTo>
                      <a:pt x="241" y="75"/>
                      <a:pt x="241" y="75"/>
                      <a:pt x="241" y="75"/>
                    </a:cubicBezTo>
                    <a:cubicBezTo>
                      <a:pt x="241" y="75"/>
                      <a:pt x="240" y="76"/>
                      <a:pt x="240" y="77"/>
                    </a:cubicBezTo>
                    <a:cubicBezTo>
                      <a:pt x="240" y="77"/>
                      <a:pt x="241" y="78"/>
                      <a:pt x="242" y="80"/>
                    </a:cubicBezTo>
                    <a:cubicBezTo>
                      <a:pt x="244" y="82"/>
                      <a:pt x="245" y="83"/>
                      <a:pt x="245" y="83"/>
                    </a:cubicBezTo>
                    <a:cubicBezTo>
                      <a:pt x="247" y="81"/>
                      <a:pt x="249" y="79"/>
                      <a:pt x="253" y="78"/>
                    </a:cubicBezTo>
                    <a:cubicBezTo>
                      <a:pt x="255" y="78"/>
                      <a:pt x="256" y="78"/>
                      <a:pt x="257" y="77"/>
                    </a:cubicBezTo>
                    <a:cubicBezTo>
                      <a:pt x="258" y="76"/>
                      <a:pt x="258" y="77"/>
                      <a:pt x="257" y="78"/>
                    </a:cubicBezTo>
                    <a:cubicBezTo>
                      <a:pt x="255" y="81"/>
                      <a:pt x="252" y="84"/>
                      <a:pt x="249" y="89"/>
                    </a:cubicBezTo>
                    <a:cubicBezTo>
                      <a:pt x="248" y="92"/>
                      <a:pt x="246" y="94"/>
                      <a:pt x="245" y="95"/>
                    </a:cubicBezTo>
                    <a:cubicBezTo>
                      <a:pt x="245" y="95"/>
                      <a:pt x="245" y="96"/>
                      <a:pt x="245" y="97"/>
                    </a:cubicBezTo>
                    <a:cubicBezTo>
                      <a:pt x="248" y="99"/>
                      <a:pt x="251" y="100"/>
                      <a:pt x="252" y="101"/>
                    </a:cubicBezTo>
                    <a:cubicBezTo>
                      <a:pt x="253" y="102"/>
                      <a:pt x="254" y="101"/>
                      <a:pt x="255" y="100"/>
                    </a:cubicBezTo>
                    <a:cubicBezTo>
                      <a:pt x="255" y="100"/>
                      <a:pt x="255" y="99"/>
                      <a:pt x="256" y="98"/>
                    </a:cubicBezTo>
                    <a:cubicBezTo>
                      <a:pt x="257" y="96"/>
                      <a:pt x="258" y="94"/>
                      <a:pt x="259" y="93"/>
                    </a:cubicBezTo>
                    <a:cubicBezTo>
                      <a:pt x="266" y="100"/>
                      <a:pt x="272" y="104"/>
                      <a:pt x="275" y="106"/>
                    </a:cubicBezTo>
                    <a:cubicBezTo>
                      <a:pt x="276" y="106"/>
                      <a:pt x="277" y="106"/>
                      <a:pt x="277" y="105"/>
                    </a:cubicBezTo>
                    <a:cubicBezTo>
                      <a:pt x="277" y="98"/>
                      <a:pt x="277" y="92"/>
                      <a:pt x="276" y="86"/>
                    </a:cubicBezTo>
                    <a:cubicBezTo>
                      <a:pt x="276" y="85"/>
                      <a:pt x="276" y="85"/>
                      <a:pt x="277" y="85"/>
                    </a:cubicBezTo>
                    <a:cubicBezTo>
                      <a:pt x="281" y="85"/>
                      <a:pt x="283" y="85"/>
                      <a:pt x="284" y="85"/>
                    </a:cubicBezTo>
                    <a:cubicBezTo>
                      <a:pt x="285" y="85"/>
                      <a:pt x="286" y="84"/>
                      <a:pt x="286" y="82"/>
                    </a:cubicBezTo>
                    <a:cubicBezTo>
                      <a:pt x="286" y="79"/>
                      <a:pt x="284" y="78"/>
                      <a:pt x="280" y="76"/>
                    </a:cubicBezTo>
                    <a:cubicBezTo>
                      <a:pt x="279" y="75"/>
                      <a:pt x="278" y="75"/>
                      <a:pt x="277" y="74"/>
                    </a:cubicBezTo>
                    <a:cubicBezTo>
                      <a:pt x="277" y="73"/>
                      <a:pt x="277" y="72"/>
                      <a:pt x="278" y="72"/>
                    </a:cubicBezTo>
                    <a:cubicBezTo>
                      <a:pt x="278" y="72"/>
                      <a:pt x="279" y="72"/>
                      <a:pt x="281" y="72"/>
                    </a:cubicBezTo>
                    <a:cubicBezTo>
                      <a:pt x="285" y="71"/>
                      <a:pt x="289" y="70"/>
                      <a:pt x="291" y="69"/>
                    </a:cubicBezTo>
                    <a:cubicBezTo>
                      <a:pt x="292" y="68"/>
                      <a:pt x="292" y="67"/>
                      <a:pt x="292" y="67"/>
                    </a:cubicBezTo>
                    <a:cubicBezTo>
                      <a:pt x="291" y="65"/>
                      <a:pt x="290" y="63"/>
                      <a:pt x="288" y="61"/>
                    </a:cubicBezTo>
                    <a:cubicBezTo>
                      <a:pt x="287" y="60"/>
                      <a:pt x="285" y="61"/>
                      <a:pt x="281" y="62"/>
                    </a:cubicBezTo>
                    <a:cubicBezTo>
                      <a:pt x="280" y="63"/>
                      <a:pt x="280" y="63"/>
                      <a:pt x="280" y="63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0" y="59"/>
                      <a:pt x="280" y="59"/>
                      <a:pt x="281" y="58"/>
                    </a:cubicBezTo>
                    <a:cubicBezTo>
                      <a:pt x="281" y="58"/>
                      <a:pt x="281" y="58"/>
                      <a:pt x="281" y="58"/>
                    </a:cubicBezTo>
                    <a:cubicBezTo>
                      <a:pt x="282" y="58"/>
                      <a:pt x="283" y="57"/>
                      <a:pt x="285" y="56"/>
                    </a:cubicBezTo>
                    <a:cubicBezTo>
                      <a:pt x="287" y="55"/>
                      <a:pt x="288" y="55"/>
                      <a:pt x="289" y="54"/>
                    </a:cubicBezTo>
                    <a:cubicBezTo>
                      <a:pt x="291" y="53"/>
                      <a:pt x="291" y="51"/>
                      <a:pt x="289" y="48"/>
                    </a:cubicBezTo>
                    <a:cubicBezTo>
                      <a:pt x="282" y="48"/>
                      <a:pt x="282" y="48"/>
                      <a:pt x="282" y="48"/>
                    </a:cubicBezTo>
                    <a:close/>
                    <a:moveTo>
                      <a:pt x="308" y="61"/>
                    </a:moveTo>
                    <a:cubicBezTo>
                      <a:pt x="302" y="64"/>
                      <a:pt x="302" y="64"/>
                      <a:pt x="302" y="64"/>
                    </a:cubicBezTo>
                    <a:cubicBezTo>
                      <a:pt x="301" y="66"/>
                      <a:pt x="301" y="68"/>
                      <a:pt x="300" y="71"/>
                    </a:cubicBezTo>
                    <a:cubicBezTo>
                      <a:pt x="299" y="74"/>
                      <a:pt x="298" y="76"/>
                      <a:pt x="298" y="77"/>
                    </a:cubicBezTo>
                    <a:cubicBezTo>
                      <a:pt x="298" y="77"/>
                      <a:pt x="298" y="78"/>
                      <a:pt x="298" y="78"/>
                    </a:cubicBezTo>
                    <a:cubicBezTo>
                      <a:pt x="299" y="80"/>
                      <a:pt x="299" y="81"/>
                      <a:pt x="299" y="82"/>
                    </a:cubicBezTo>
                    <a:cubicBezTo>
                      <a:pt x="297" y="86"/>
                      <a:pt x="293" y="90"/>
                      <a:pt x="287" y="93"/>
                    </a:cubicBezTo>
                    <a:cubicBezTo>
                      <a:pt x="287" y="93"/>
                      <a:pt x="287" y="93"/>
                      <a:pt x="286" y="93"/>
                    </a:cubicBezTo>
                    <a:cubicBezTo>
                      <a:pt x="283" y="95"/>
                      <a:pt x="282" y="95"/>
                      <a:pt x="282" y="94"/>
                    </a:cubicBezTo>
                    <a:cubicBezTo>
                      <a:pt x="282" y="94"/>
                      <a:pt x="282" y="94"/>
                      <a:pt x="283" y="93"/>
                    </a:cubicBezTo>
                    <a:cubicBezTo>
                      <a:pt x="289" y="84"/>
                      <a:pt x="293" y="75"/>
                      <a:pt x="295" y="66"/>
                    </a:cubicBezTo>
                    <a:cubicBezTo>
                      <a:pt x="297" y="58"/>
                      <a:pt x="298" y="48"/>
                      <a:pt x="297" y="36"/>
                    </a:cubicBezTo>
                    <a:cubicBezTo>
                      <a:pt x="297" y="35"/>
                      <a:pt x="298" y="34"/>
                      <a:pt x="299" y="34"/>
                    </a:cubicBezTo>
                    <a:cubicBezTo>
                      <a:pt x="302" y="33"/>
                      <a:pt x="306" y="31"/>
                      <a:pt x="312" y="30"/>
                    </a:cubicBezTo>
                    <a:cubicBezTo>
                      <a:pt x="314" y="29"/>
                      <a:pt x="315" y="29"/>
                      <a:pt x="316" y="29"/>
                    </a:cubicBezTo>
                    <a:cubicBezTo>
                      <a:pt x="320" y="27"/>
                      <a:pt x="323" y="25"/>
                      <a:pt x="325" y="23"/>
                    </a:cubicBezTo>
                    <a:cubicBezTo>
                      <a:pt x="328" y="26"/>
                      <a:pt x="329" y="30"/>
                      <a:pt x="329" y="33"/>
                    </a:cubicBezTo>
                    <a:cubicBezTo>
                      <a:pt x="329" y="34"/>
                      <a:pt x="328" y="34"/>
                      <a:pt x="326" y="35"/>
                    </a:cubicBezTo>
                    <a:cubicBezTo>
                      <a:pt x="325" y="36"/>
                      <a:pt x="324" y="36"/>
                      <a:pt x="324" y="36"/>
                    </a:cubicBezTo>
                    <a:cubicBezTo>
                      <a:pt x="323" y="37"/>
                      <a:pt x="318" y="39"/>
                      <a:pt x="312" y="40"/>
                    </a:cubicBezTo>
                    <a:cubicBezTo>
                      <a:pt x="309" y="40"/>
                      <a:pt x="307" y="41"/>
                      <a:pt x="307" y="41"/>
                    </a:cubicBezTo>
                    <a:cubicBezTo>
                      <a:pt x="305" y="46"/>
                      <a:pt x="303" y="50"/>
                      <a:pt x="303" y="53"/>
                    </a:cubicBezTo>
                    <a:cubicBezTo>
                      <a:pt x="303" y="54"/>
                      <a:pt x="304" y="54"/>
                      <a:pt x="305" y="54"/>
                    </a:cubicBezTo>
                    <a:cubicBezTo>
                      <a:pt x="315" y="51"/>
                      <a:pt x="325" y="48"/>
                      <a:pt x="335" y="46"/>
                    </a:cubicBezTo>
                    <a:cubicBezTo>
                      <a:pt x="336" y="45"/>
                      <a:pt x="337" y="46"/>
                      <a:pt x="337" y="46"/>
                    </a:cubicBezTo>
                    <a:cubicBezTo>
                      <a:pt x="339" y="50"/>
                      <a:pt x="341" y="54"/>
                      <a:pt x="342" y="58"/>
                    </a:cubicBezTo>
                    <a:cubicBezTo>
                      <a:pt x="342" y="59"/>
                      <a:pt x="342" y="60"/>
                      <a:pt x="341" y="61"/>
                    </a:cubicBezTo>
                    <a:cubicBezTo>
                      <a:pt x="340" y="60"/>
                      <a:pt x="339" y="60"/>
                      <a:pt x="338" y="60"/>
                    </a:cubicBezTo>
                    <a:cubicBezTo>
                      <a:pt x="337" y="61"/>
                      <a:pt x="336" y="61"/>
                      <a:pt x="336" y="61"/>
                    </a:cubicBezTo>
                    <a:cubicBezTo>
                      <a:pt x="333" y="60"/>
                      <a:pt x="330" y="60"/>
                      <a:pt x="327" y="60"/>
                    </a:cubicBezTo>
                    <a:cubicBezTo>
                      <a:pt x="325" y="60"/>
                      <a:pt x="324" y="60"/>
                      <a:pt x="324" y="60"/>
                    </a:cubicBezTo>
                    <a:cubicBezTo>
                      <a:pt x="322" y="71"/>
                      <a:pt x="321" y="82"/>
                      <a:pt x="322" y="92"/>
                    </a:cubicBezTo>
                    <a:cubicBezTo>
                      <a:pt x="322" y="94"/>
                      <a:pt x="322" y="95"/>
                      <a:pt x="322" y="95"/>
                    </a:cubicBezTo>
                    <a:cubicBezTo>
                      <a:pt x="322" y="96"/>
                      <a:pt x="321" y="97"/>
                      <a:pt x="321" y="100"/>
                    </a:cubicBezTo>
                    <a:cubicBezTo>
                      <a:pt x="320" y="103"/>
                      <a:pt x="320" y="106"/>
                      <a:pt x="320" y="107"/>
                    </a:cubicBezTo>
                    <a:cubicBezTo>
                      <a:pt x="320" y="109"/>
                      <a:pt x="320" y="111"/>
                      <a:pt x="321" y="115"/>
                    </a:cubicBezTo>
                    <a:cubicBezTo>
                      <a:pt x="321" y="117"/>
                      <a:pt x="322" y="118"/>
                      <a:pt x="322" y="119"/>
                    </a:cubicBezTo>
                    <a:cubicBezTo>
                      <a:pt x="322" y="120"/>
                      <a:pt x="321" y="121"/>
                      <a:pt x="320" y="121"/>
                    </a:cubicBezTo>
                    <a:cubicBezTo>
                      <a:pt x="317" y="121"/>
                      <a:pt x="315" y="121"/>
                      <a:pt x="314" y="120"/>
                    </a:cubicBezTo>
                    <a:cubicBezTo>
                      <a:pt x="314" y="116"/>
                      <a:pt x="313" y="111"/>
                      <a:pt x="313" y="105"/>
                    </a:cubicBezTo>
                    <a:cubicBezTo>
                      <a:pt x="313" y="100"/>
                      <a:pt x="313" y="94"/>
                      <a:pt x="313" y="88"/>
                    </a:cubicBezTo>
                    <a:cubicBezTo>
                      <a:pt x="313" y="83"/>
                      <a:pt x="313" y="76"/>
                      <a:pt x="312" y="66"/>
                    </a:cubicBezTo>
                    <a:cubicBezTo>
                      <a:pt x="312" y="62"/>
                      <a:pt x="310" y="60"/>
                      <a:pt x="308" y="61"/>
                    </a:cubicBezTo>
                    <a:close/>
                    <a:moveTo>
                      <a:pt x="260" y="90"/>
                    </a:moveTo>
                    <a:cubicBezTo>
                      <a:pt x="261" y="85"/>
                      <a:pt x="261" y="81"/>
                      <a:pt x="261" y="77"/>
                    </a:cubicBezTo>
                    <a:cubicBezTo>
                      <a:pt x="261" y="77"/>
                      <a:pt x="262" y="76"/>
                      <a:pt x="263" y="76"/>
                    </a:cubicBezTo>
                    <a:cubicBezTo>
                      <a:pt x="265" y="76"/>
                      <a:pt x="267" y="76"/>
                      <a:pt x="269" y="75"/>
                    </a:cubicBezTo>
                    <a:cubicBezTo>
                      <a:pt x="271" y="82"/>
                      <a:pt x="271" y="87"/>
                      <a:pt x="269" y="92"/>
                    </a:cubicBezTo>
                    <a:cubicBezTo>
                      <a:pt x="269" y="93"/>
                      <a:pt x="269" y="93"/>
                      <a:pt x="267" y="93"/>
                    </a:cubicBezTo>
                    <a:cubicBezTo>
                      <a:pt x="267" y="93"/>
                      <a:pt x="265" y="93"/>
                      <a:pt x="263" y="92"/>
                    </a:cubicBezTo>
                    <a:cubicBezTo>
                      <a:pt x="262" y="92"/>
                      <a:pt x="261" y="92"/>
                      <a:pt x="261" y="92"/>
                    </a:cubicBezTo>
                    <a:cubicBezTo>
                      <a:pt x="261" y="92"/>
                      <a:pt x="260" y="91"/>
                      <a:pt x="260" y="91"/>
                    </a:cubicBezTo>
                    <a:cubicBezTo>
                      <a:pt x="260" y="91"/>
                      <a:pt x="260" y="91"/>
                      <a:pt x="260" y="9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îślïḓè">
                <a:extLst>
                  <a:ext uri="{FF2B5EF4-FFF2-40B4-BE49-F238E27FC236}">
                    <a16:creationId xmlns:a16="http://schemas.microsoft.com/office/drawing/2014/main" id="{2A42BFF3-0453-4964-B5C1-4481A38B5BB7}"/>
                  </a:ext>
                </a:extLst>
              </p:cNvPr>
              <p:cNvSpPr/>
              <p:nvPr/>
            </p:nvSpPr>
            <p:spPr bwMode="auto">
              <a:xfrm>
                <a:off x="2565401" y="2881313"/>
                <a:ext cx="1050925" cy="1093788"/>
              </a:xfrm>
              <a:prstGeom prst="ellipse">
                <a:avLst/>
              </a:prstGeom>
              <a:noFill/>
              <a:ln w="14288" cap="flat">
                <a:solidFill>
                  <a:schemeClr val="accent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ïṡliḓe">
                <a:extLst>
                  <a:ext uri="{FF2B5EF4-FFF2-40B4-BE49-F238E27FC236}">
                    <a16:creationId xmlns:a16="http://schemas.microsoft.com/office/drawing/2014/main" id="{4B0BBBCA-A168-408F-AA00-B9B65EC4ACB8}"/>
                  </a:ext>
                </a:extLst>
              </p:cNvPr>
              <p:cNvSpPr/>
              <p:nvPr/>
            </p:nvSpPr>
            <p:spPr bwMode="auto">
              <a:xfrm>
                <a:off x="2451101" y="2881313"/>
                <a:ext cx="1277938" cy="1093788"/>
              </a:xfrm>
              <a:prstGeom prst="ellipse">
                <a:avLst/>
              </a:prstGeom>
              <a:noFill/>
              <a:ln w="15875" cap="flat">
                <a:solidFill>
                  <a:schemeClr val="accent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íšḻíḋé">
                <a:extLst>
                  <a:ext uri="{FF2B5EF4-FFF2-40B4-BE49-F238E27FC236}">
                    <a16:creationId xmlns:a16="http://schemas.microsoft.com/office/drawing/2014/main" id="{07586F0A-C75A-48E8-ACA0-7F5C382C1CAE}"/>
                  </a:ext>
                </a:extLst>
              </p:cNvPr>
              <p:cNvSpPr/>
              <p:nvPr/>
            </p:nvSpPr>
            <p:spPr bwMode="auto">
              <a:xfrm>
                <a:off x="2727326" y="2957513"/>
                <a:ext cx="727075" cy="20638"/>
              </a:xfrm>
              <a:custGeom>
                <a:avLst/>
                <a:gdLst>
                  <a:gd name="T0" fmla="*/ 879 w 928"/>
                  <a:gd name="T1" fmla="*/ 0 h 27"/>
                  <a:gd name="T2" fmla="*/ 928 w 928"/>
                  <a:gd name="T3" fmla="*/ 27 h 27"/>
                  <a:gd name="T4" fmla="*/ 0 w 928"/>
                  <a:gd name="T5" fmla="*/ 27 h 27"/>
                  <a:gd name="T6" fmla="*/ 49 w 928"/>
                  <a:gd name="T7" fmla="*/ 0 h 27"/>
                  <a:gd name="T8" fmla="*/ 879 w 928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8" h="27">
                    <a:moveTo>
                      <a:pt x="879" y="0"/>
                    </a:moveTo>
                    <a:cubicBezTo>
                      <a:pt x="895" y="8"/>
                      <a:pt x="912" y="17"/>
                      <a:pt x="928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16" y="17"/>
                      <a:pt x="32" y="8"/>
                      <a:pt x="49" y="0"/>
                    </a:cubicBezTo>
                    <a:lnTo>
                      <a:pt x="87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îṡliḑè">
                <a:extLst>
                  <a:ext uri="{FF2B5EF4-FFF2-40B4-BE49-F238E27FC236}">
                    <a16:creationId xmlns:a16="http://schemas.microsoft.com/office/drawing/2014/main" id="{166CB932-E7F6-4D04-AEFB-382215D88EE0}"/>
                  </a:ext>
                </a:extLst>
              </p:cNvPr>
              <p:cNvSpPr/>
              <p:nvPr/>
            </p:nvSpPr>
            <p:spPr bwMode="auto">
              <a:xfrm>
                <a:off x="2735263" y="3881438"/>
                <a:ext cx="711200" cy="22225"/>
              </a:xfrm>
              <a:custGeom>
                <a:avLst/>
                <a:gdLst>
                  <a:gd name="T0" fmla="*/ 908 w 908"/>
                  <a:gd name="T1" fmla="*/ 0 h 27"/>
                  <a:gd name="T2" fmla="*/ 857 w 908"/>
                  <a:gd name="T3" fmla="*/ 27 h 27"/>
                  <a:gd name="T4" fmla="*/ 51 w 908"/>
                  <a:gd name="T5" fmla="*/ 27 h 27"/>
                  <a:gd name="T6" fmla="*/ 0 w 908"/>
                  <a:gd name="T7" fmla="*/ 0 h 27"/>
                  <a:gd name="T8" fmla="*/ 908 w 908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8" h="27">
                    <a:moveTo>
                      <a:pt x="908" y="0"/>
                    </a:moveTo>
                    <a:cubicBezTo>
                      <a:pt x="891" y="9"/>
                      <a:pt x="874" y="18"/>
                      <a:pt x="857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33" y="18"/>
                      <a:pt x="16" y="9"/>
                      <a:pt x="0" y="0"/>
                    </a:cubicBezTo>
                    <a:lnTo>
                      <a:pt x="90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124" name="文本框 123">
            <a:extLst>
              <a:ext uri="{FF2B5EF4-FFF2-40B4-BE49-F238E27FC236}">
                <a16:creationId xmlns:a16="http://schemas.microsoft.com/office/drawing/2014/main" id="{ED08AA28-1402-4DA2-9841-4DC85762DFFB}"/>
              </a:ext>
            </a:extLst>
          </p:cNvPr>
          <p:cNvSpPr txBox="1"/>
          <p:nvPr userDrawn="1"/>
        </p:nvSpPr>
        <p:spPr>
          <a:xfrm>
            <a:off x="566643" y="6187578"/>
            <a:ext cx="4219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明德 厚学 求是 创新     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2" name="文本占位符 131">
            <a:extLst>
              <a:ext uri="{FF2B5EF4-FFF2-40B4-BE49-F238E27FC236}">
                <a16:creationId xmlns:a16="http://schemas.microsoft.com/office/drawing/2014/main" id="{D3DC99E1-D660-44F2-86A5-47694E2F1E88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566643" y="2042329"/>
            <a:ext cx="5951538" cy="1605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zh-CN" altLang="en-US" sz="5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defRPr>
            </a:lvl1pPr>
          </a:lstStyle>
          <a:p>
            <a:pPr marL="0" lvl="0"/>
            <a:r>
              <a:rPr lang="zh-CN" altLang="en-US" dirty="0"/>
              <a:t>请输入你的主题</a:t>
            </a:r>
          </a:p>
          <a:p>
            <a:pPr marL="0" lvl="0"/>
            <a:r>
              <a:rPr lang="zh-CN" altLang="en-US" dirty="0"/>
              <a:t>如果太长可以换行</a:t>
            </a:r>
          </a:p>
        </p:txBody>
      </p:sp>
      <p:sp>
        <p:nvSpPr>
          <p:cNvPr id="134" name="文本占位符 133">
            <a:extLst>
              <a:ext uri="{FF2B5EF4-FFF2-40B4-BE49-F238E27FC236}">
                <a16:creationId xmlns:a16="http://schemas.microsoft.com/office/drawing/2014/main" id="{3AD2F258-EF56-42CF-8756-0ECD6E98DD61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549709" y="3798299"/>
            <a:ext cx="6223041" cy="307777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altLang="zh-CN" dirty="0"/>
              <a:t>Please enter your English theme here</a:t>
            </a:r>
          </a:p>
        </p:txBody>
      </p:sp>
      <p:sp>
        <p:nvSpPr>
          <p:cNvPr id="125" name="矩形: 圆角 124">
            <a:extLst>
              <a:ext uri="{FF2B5EF4-FFF2-40B4-BE49-F238E27FC236}">
                <a16:creationId xmlns:a16="http://schemas.microsoft.com/office/drawing/2014/main" id="{B8CC02C8-2A90-414B-85F4-D0E6D75BF360}"/>
              </a:ext>
            </a:extLst>
          </p:cNvPr>
          <p:cNvSpPr/>
          <p:nvPr userDrawn="1"/>
        </p:nvSpPr>
        <p:spPr>
          <a:xfrm>
            <a:off x="660399" y="4424679"/>
            <a:ext cx="1222829" cy="413159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答辩人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AE6B6082-688A-4E7F-BE27-44C9A5A08F2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976054" y="4474808"/>
            <a:ext cx="1132906" cy="3077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</a:lstStyle>
          <a:p>
            <a:pPr lvl="0"/>
            <a:r>
              <a:rPr lang="zh-CN" altLang="en-US" dirty="0"/>
              <a:t>月明</a:t>
            </a:r>
          </a:p>
        </p:txBody>
      </p:sp>
      <p:sp>
        <p:nvSpPr>
          <p:cNvPr id="126" name="矩形: 圆角 125">
            <a:extLst>
              <a:ext uri="{FF2B5EF4-FFF2-40B4-BE49-F238E27FC236}">
                <a16:creationId xmlns:a16="http://schemas.microsoft.com/office/drawing/2014/main" id="{81AD0219-BA19-4060-A25F-BE6623E4D313}"/>
              </a:ext>
            </a:extLst>
          </p:cNvPr>
          <p:cNvSpPr/>
          <p:nvPr userDrawn="1"/>
        </p:nvSpPr>
        <p:spPr>
          <a:xfrm>
            <a:off x="3480389" y="4424679"/>
            <a:ext cx="1418870" cy="413159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指导老师</a:t>
            </a:r>
          </a:p>
        </p:txBody>
      </p:sp>
      <p:sp>
        <p:nvSpPr>
          <p:cNvPr id="127" name="文本占位符 6">
            <a:extLst>
              <a:ext uri="{FF2B5EF4-FFF2-40B4-BE49-F238E27FC236}">
                <a16:creationId xmlns:a16="http://schemas.microsoft.com/office/drawing/2014/main" id="{81E9912E-8F2F-4790-8F48-A3669983B6A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982451" y="4474808"/>
            <a:ext cx="1132906" cy="3077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</a:lstStyle>
          <a:p>
            <a:pPr lvl="0"/>
            <a:r>
              <a:rPr lang="zh-CN" altLang="en-US" dirty="0"/>
              <a:t>某某某</a:t>
            </a:r>
          </a:p>
        </p:txBody>
      </p:sp>
    </p:spTree>
    <p:extLst>
      <p:ext uri="{BB962C8B-B14F-4D97-AF65-F5344CB8AC3E}">
        <p14:creationId xmlns:p14="http://schemas.microsoft.com/office/powerpoint/2010/main" val="3533335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1E2418E3-90AE-43BF-A10B-BC189BDF46B0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19" name="îśliďe">
              <a:extLst>
                <a:ext uri="{FF2B5EF4-FFF2-40B4-BE49-F238E27FC236}">
                  <a16:creationId xmlns:a16="http://schemas.microsoft.com/office/drawing/2014/main" id="{2B892EE9-FFDB-4643-8C0F-5D2686CABC2B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0" name="íšḻíḍé">
              <a:extLst>
                <a:ext uri="{FF2B5EF4-FFF2-40B4-BE49-F238E27FC236}">
                  <a16:creationId xmlns:a16="http://schemas.microsoft.com/office/drawing/2014/main" id="{ED1526E3-7677-47B3-AFE6-0B33E4FA5313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3" name="ïṥḻïḓé">
              <a:extLst>
                <a:ext uri="{FF2B5EF4-FFF2-40B4-BE49-F238E27FC236}">
                  <a16:creationId xmlns:a16="http://schemas.microsoft.com/office/drawing/2014/main" id="{0153E713-418B-4DD8-AE62-D7AE022CE87D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7" name="î$ḷíḋè">
              <a:extLst>
                <a:ext uri="{FF2B5EF4-FFF2-40B4-BE49-F238E27FC236}">
                  <a16:creationId xmlns:a16="http://schemas.microsoft.com/office/drawing/2014/main" id="{288F63C9-7866-4AD6-9D20-761FB6A3BA4C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8" name="i$ḷiḍe">
              <a:extLst>
                <a:ext uri="{FF2B5EF4-FFF2-40B4-BE49-F238E27FC236}">
                  <a16:creationId xmlns:a16="http://schemas.microsoft.com/office/drawing/2014/main" id="{CBDD266E-B9E3-4518-BC06-663B8A4B14CF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9" name="ïṡļïdè">
              <a:extLst>
                <a:ext uri="{FF2B5EF4-FFF2-40B4-BE49-F238E27FC236}">
                  <a16:creationId xmlns:a16="http://schemas.microsoft.com/office/drawing/2014/main" id="{62FDF345-2740-4D18-B201-90270DDE14EC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0" name="íŝḻíḓê">
              <a:extLst>
                <a:ext uri="{FF2B5EF4-FFF2-40B4-BE49-F238E27FC236}">
                  <a16:creationId xmlns:a16="http://schemas.microsoft.com/office/drawing/2014/main" id="{723C742F-60A0-419C-B5CD-C8AE454EAB73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1" name="isľîḑê">
              <a:extLst>
                <a:ext uri="{FF2B5EF4-FFF2-40B4-BE49-F238E27FC236}">
                  <a16:creationId xmlns:a16="http://schemas.microsoft.com/office/drawing/2014/main" id="{E7B53164-D3F8-4014-8C1D-7732CF1FB060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21" name="图片占位符 120">
            <a:extLst>
              <a:ext uri="{FF2B5EF4-FFF2-40B4-BE49-F238E27FC236}">
                <a16:creationId xmlns:a16="http://schemas.microsoft.com/office/drawing/2014/main" id="{323C6BF8-77A1-41DC-9ACD-C1502733FEE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070600" y="1278508"/>
            <a:ext cx="2050802" cy="2050802"/>
          </a:xfrm>
          <a:custGeom>
            <a:avLst/>
            <a:gdLst>
              <a:gd name="connsiteX0" fmla="*/ 1240971 w 2481942"/>
              <a:gd name="connsiteY0" fmla="*/ 0 h 2481942"/>
              <a:gd name="connsiteX1" fmla="*/ 2481942 w 2481942"/>
              <a:gd name="connsiteY1" fmla="*/ 1240971 h 2481942"/>
              <a:gd name="connsiteX2" fmla="*/ 1240971 w 2481942"/>
              <a:gd name="connsiteY2" fmla="*/ 2481942 h 2481942"/>
              <a:gd name="connsiteX3" fmla="*/ 0 w 2481942"/>
              <a:gd name="connsiteY3" fmla="*/ 1240971 h 2481942"/>
              <a:gd name="connsiteX4" fmla="*/ 1240971 w 2481942"/>
              <a:gd name="connsiteY4" fmla="*/ 0 h 2481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81942" h="2481942">
                <a:moveTo>
                  <a:pt x="1240971" y="0"/>
                </a:moveTo>
                <a:cubicBezTo>
                  <a:pt x="1926340" y="0"/>
                  <a:pt x="2481942" y="555602"/>
                  <a:pt x="2481942" y="1240971"/>
                </a:cubicBezTo>
                <a:cubicBezTo>
                  <a:pt x="2481942" y="1926340"/>
                  <a:pt x="1926340" y="2481942"/>
                  <a:pt x="1240971" y="2481942"/>
                </a:cubicBezTo>
                <a:cubicBezTo>
                  <a:pt x="555602" y="2481942"/>
                  <a:pt x="0" y="1926340"/>
                  <a:pt x="0" y="1240971"/>
                </a:cubicBezTo>
                <a:cubicBezTo>
                  <a:pt x="0" y="555602"/>
                  <a:pt x="555602" y="0"/>
                  <a:pt x="1240971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7616EA2-0DF6-48C4-BD32-48464B28726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47" name="文本框 346">
            <a:extLst>
              <a:ext uri="{FF2B5EF4-FFF2-40B4-BE49-F238E27FC236}">
                <a16:creationId xmlns:a16="http://schemas.microsoft.com/office/drawing/2014/main" id="{A2ECFAA8-206F-4AA0-8305-C520C5D1DE5A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48" name="文本框 347">
            <a:extLst>
              <a:ext uri="{FF2B5EF4-FFF2-40B4-BE49-F238E27FC236}">
                <a16:creationId xmlns:a16="http://schemas.microsoft.com/office/drawing/2014/main" id="{CE299356-FEA0-42A7-AF7F-FAC9AA10B262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51" name="直接连接符 350">
            <a:extLst>
              <a:ext uri="{FF2B5EF4-FFF2-40B4-BE49-F238E27FC236}">
                <a16:creationId xmlns:a16="http://schemas.microsoft.com/office/drawing/2014/main" id="{02D58E79-F76E-45E1-B421-D8CC974C829B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2" name="组合 351">
            <a:extLst>
              <a:ext uri="{FF2B5EF4-FFF2-40B4-BE49-F238E27FC236}">
                <a16:creationId xmlns:a16="http://schemas.microsoft.com/office/drawing/2014/main" id="{E19E2B6D-A785-47BD-B862-B06670927FD3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53" name="îśliďe">
              <a:extLst>
                <a:ext uri="{FF2B5EF4-FFF2-40B4-BE49-F238E27FC236}">
                  <a16:creationId xmlns:a16="http://schemas.microsoft.com/office/drawing/2014/main" id="{CEF25128-4655-449E-B316-1856E1676994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4" name="íšḻíḍé">
              <a:extLst>
                <a:ext uri="{FF2B5EF4-FFF2-40B4-BE49-F238E27FC236}">
                  <a16:creationId xmlns:a16="http://schemas.microsoft.com/office/drawing/2014/main" id="{00B9D041-DE30-4BD5-A2AA-909BD82110A3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5" name="ïṥḻïḓé">
              <a:extLst>
                <a:ext uri="{FF2B5EF4-FFF2-40B4-BE49-F238E27FC236}">
                  <a16:creationId xmlns:a16="http://schemas.microsoft.com/office/drawing/2014/main" id="{4BE6B472-4374-4E6A-BBC0-4C63900A6682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6" name="î$ḷíḋè">
              <a:extLst>
                <a:ext uri="{FF2B5EF4-FFF2-40B4-BE49-F238E27FC236}">
                  <a16:creationId xmlns:a16="http://schemas.microsoft.com/office/drawing/2014/main" id="{43559C2C-DC59-40F2-805D-5292ADB6B75E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7" name="i$ḷiḍe">
              <a:extLst>
                <a:ext uri="{FF2B5EF4-FFF2-40B4-BE49-F238E27FC236}">
                  <a16:creationId xmlns:a16="http://schemas.microsoft.com/office/drawing/2014/main" id="{F9F4FA1C-6CAA-4B98-8608-D2F9F924C671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8" name="ïṡļïdè">
              <a:extLst>
                <a:ext uri="{FF2B5EF4-FFF2-40B4-BE49-F238E27FC236}">
                  <a16:creationId xmlns:a16="http://schemas.microsoft.com/office/drawing/2014/main" id="{A08104C8-DA98-4A93-B610-97649A3C6EB7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9" name="íŝḻíḓê">
              <a:extLst>
                <a:ext uri="{FF2B5EF4-FFF2-40B4-BE49-F238E27FC236}">
                  <a16:creationId xmlns:a16="http://schemas.microsoft.com/office/drawing/2014/main" id="{01220153-D429-47C5-9403-E793067CEE64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0" name="isľîḑê">
              <a:extLst>
                <a:ext uri="{FF2B5EF4-FFF2-40B4-BE49-F238E27FC236}">
                  <a16:creationId xmlns:a16="http://schemas.microsoft.com/office/drawing/2014/main" id="{D3B54AD9-D8BE-4C26-A0B9-909F8FD29A63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61" name="椭圆 360">
            <a:extLst>
              <a:ext uri="{FF2B5EF4-FFF2-40B4-BE49-F238E27FC236}">
                <a16:creationId xmlns:a16="http://schemas.microsoft.com/office/drawing/2014/main" id="{84C3B27C-731D-42A4-9ACD-CF5037CBAF87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2" name="文本占位符 163">
            <a:extLst>
              <a:ext uri="{FF2B5EF4-FFF2-40B4-BE49-F238E27FC236}">
                <a16:creationId xmlns:a16="http://schemas.microsoft.com/office/drawing/2014/main" id="{8BD139AB-6E69-4566-87E7-FB93889149A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3785324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2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E991BD3E-67BB-4829-85E7-D6E9E18878D3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38" name="îśliďe">
              <a:extLst>
                <a:ext uri="{FF2B5EF4-FFF2-40B4-BE49-F238E27FC236}">
                  <a16:creationId xmlns:a16="http://schemas.microsoft.com/office/drawing/2014/main" id="{737BB387-BCB1-49C0-97EF-03674D646E4A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9" name="íšḻíḍé">
              <a:extLst>
                <a:ext uri="{FF2B5EF4-FFF2-40B4-BE49-F238E27FC236}">
                  <a16:creationId xmlns:a16="http://schemas.microsoft.com/office/drawing/2014/main" id="{BFAB35F3-DFAD-485F-BCEB-B28F03C0B2EE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0" name="ïṥḻïḓé">
              <a:extLst>
                <a:ext uri="{FF2B5EF4-FFF2-40B4-BE49-F238E27FC236}">
                  <a16:creationId xmlns:a16="http://schemas.microsoft.com/office/drawing/2014/main" id="{C2F31780-1775-4B04-B1F4-F7DB6DF2D17D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1" name="î$ḷíḋè">
              <a:extLst>
                <a:ext uri="{FF2B5EF4-FFF2-40B4-BE49-F238E27FC236}">
                  <a16:creationId xmlns:a16="http://schemas.microsoft.com/office/drawing/2014/main" id="{71040F92-8B4A-4B45-91C5-B94081BBE575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2" name="i$ḷiḍe">
              <a:extLst>
                <a:ext uri="{FF2B5EF4-FFF2-40B4-BE49-F238E27FC236}">
                  <a16:creationId xmlns:a16="http://schemas.microsoft.com/office/drawing/2014/main" id="{A005456B-4FDB-400A-BA47-463A5D2AFB8B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3" name="ïṡļïdè">
              <a:extLst>
                <a:ext uri="{FF2B5EF4-FFF2-40B4-BE49-F238E27FC236}">
                  <a16:creationId xmlns:a16="http://schemas.microsoft.com/office/drawing/2014/main" id="{7D10F0F7-9170-41F7-8F68-A9CC630A3A9A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4" name="íŝḻíḓê">
              <a:extLst>
                <a:ext uri="{FF2B5EF4-FFF2-40B4-BE49-F238E27FC236}">
                  <a16:creationId xmlns:a16="http://schemas.microsoft.com/office/drawing/2014/main" id="{3B105AC1-55B9-493F-B03A-BA92FFC40402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5" name="isľîḑê">
              <a:extLst>
                <a:ext uri="{FF2B5EF4-FFF2-40B4-BE49-F238E27FC236}">
                  <a16:creationId xmlns:a16="http://schemas.microsoft.com/office/drawing/2014/main" id="{D7D61FD1-E278-4E21-A675-134CADBBA897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07616EA2-0DF6-48C4-BD32-48464B28726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7" name="图片占位符 126">
            <a:extLst>
              <a:ext uri="{FF2B5EF4-FFF2-40B4-BE49-F238E27FC236}">
                <a16:creationId xmlns:a16="http://schemas.microsoft.com/office/drawing/2014/main" id="{45FCB2FD-380A-4453-A606-806502470DD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3730" y="1631595"/>
            <a:ext cx="1238478" cy="1238478"/>
          </a:xfrm>
          <a:custGeom>
            <a:avLst/>
            <a:gdLst>
              <a:gd name="connsiteX0" fmla="*/ 619239 w 1238478"/>
              <a:gd name="connsiteY0" fmla="*/ 0 h 1238478"/>
              <a:gd name="connsiteX1" fmla="*/ 1238478 w 1238478"/>
              <a:gd name="connsiteY1" fmla="*/ 619239 h 1238478"/>
              <a:gd name="connsiteX2" fmla="*/ 619239 w 1238478"/>
              <a:gd name="connsiteY2" fmla="*/ 1238478 h 1238478"/>
              <a:gd name="connsiteX3" fmla="*/ 0 w 1238478"/>
              <a:gd name="connsiteY3" fmla="*/ 619239 h 1238478"/>
              <a:gd name="connsiteX4" fmla="*/ 619239 w 1238478"/>
              <a:gd name="connsiteY4" fmla="*/ 0 h 123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8478" h="1238478">
                <a:moveTo>
                  <a:pt x="619239" y="0"/>
                </a:moveTo>
                <a:cubicBezTo>
                  <a:pt x="961235" y="0"/>
                  <a:pt x="1238478" y="277243"/>
                  <a:pt x="1238478" y="619239"/>
                </a:cubicBezTo>
                <a:cubicBezTo>
                  <a:pt x="1238478" y="961235"/>
                  <a:pt x="961235" y="1238478"/>
                  <a:pt x="619239" y="1238478"/>
                </a:cubicBezTo>
                <a:cubicBezTo>
                  <a:pt x="277243" y="1238478"/>
                  <a:pt x="0" y="961235"/>
                  <a:pt x="0" y="619239"/>
                </a:cubicBezTo>
                <a:cubicBezTo>
                  <a:pt x="0" y="277243"/>
                  <a:pt x="277243" y="0"/>
                  <a:pt x="61923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9" name="图片占位符 128">
            <a:extLst>
              <a:ext uri="{FF2B5EF4-FFF2-40B4-BE49-F238E27FC236}">
                <a16:creationId xmlns:a16="http://schemas.microsoft.com/office/drawing/2014/main" id="{56ED064B-0301-455B-A676-B845AA0A773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083980" y="1631595"/>
            <a:ext cx="1238478" cy="1238478"/>
          </a:xfrm>
          <a:custGeom>
            <a:avLst/>
            <a:gdLst>
              <a:gd name="connsiteX0" fmla="*/ 619239 w 1238478"/>
              <a:gd name="connsiteY0" fmla="*/ 0 h 1238478"/>
              <a:gd name="connsiteX1" fmla="*/ 1238478 w 1238478"/>
              <a:gd name="connsiteY1" fmla="*/ 619239 h 1238478"/>
              <a:gd name="connsiteX2" fmla="*/ 619239 w 1238478"/>
              <a:gd name="connsiteY2" fmla="*/ 1238478 h 1238478"/>
              <a:gd name="connsiteX3" fmla="*/ 0 w 1238478"/>
              <a:gd name="connsiteY3" fmla="*/ 619239 h 1238478"/>
              <a:gd name="connsiteX4" fmla="*/ 619239 w 1238478"/>
              <a:gd name="connsiteY4" fmla="*/ 0 h 123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8478" h="1238478">
                <a:moveTo>
                  <a:pt x="619239" y="0"/>
                </a:moveTo>
                <a:cubicBezTo>
                  <a:pt x="961235" y="0"/>
                  <a:pt x="1238478" y="277243"/>
                  <a:pt x="1238478" y="619239"/>
                </a:cubicBezTo>
                <a:cubicBezTo>
                  <a:pt x="1238478" y="961235"/>
                  <a:pt x="961235" y="1238478"/>
                  <a:pt x="619239" y="1238478"/>
                </a:cubicBezTo>
                <a:cubicBezTo>
                  <a:pt x="277243" y="1238478"/>
                  <a:pt x="0" y="961235"/>
                  <a:pt x="0" y="619239"/>
                </a:cubicBezTo>
                <a:cubicBezTo>
                  <a:pt x="0" y="277243"/>
                  <a:pt x="277243" y="0"/>
                  <a:pt x="61923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1" name="图片占位符 130">
            <a:extLst>
              <a:ext uri="{FF2B5EF4-FFF2-40B4-BE49-F238E27FC236}">
                <a16:creationId xmlns:a16="http://schemas.microsoft.com/office/drawing/2014/main" id="{0F2B9BCD-C13B-453B-BE58-277931F29C9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564" y="1631595"/>
            <a:ext cx="1238478" cy="1238478"/>
          </a:xfrm>
          <a:custGeom>
            <a:avLst/>
            <a:gdLst>
              <a:gd name="connsiteX0" fmla="*/ 619239 w 1238478"/>
              <a:gd name="connsiteY0" fmla="*/ 0 h 1238478"/>
              <a:gd name="connsiteX1" fmla="*/ 1238478 w 1238478"/>
              <a:gd name="connsiteY1" fmla="*/ 619239 h 1238478"/>
              <a:gd name="connsiteX2" fmla="*/ 619239 w 1238478"/>
              <a:gd name="connsiteY2" fmla="*/ 1238478 h 1238478"/>
              <a:gd name="connsiteX3" fmla="*/ 0 w 1238478"/>
              <a:gd name="connsiteY3" fmla="*/ 619239 h 1238478"/>
              <a:gd name="connsiteX4" fmla="*/ 619239 w 1238478"/>
              <a:gd name="connsiteY4" fmla="*/ 0 h 123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8478" h="1238478">
                <a:moveTo>
                  <a:pt x="619239" y="0"/>
                </a:moveTo>
                <a:cubicBezTo>
                  <a:pt x="961235" y="0"/>
                  <a:pt x="1238478" y="277243"/>
                  <a:pt x="1238478" y="619239"/>
                </a:cubicBezTo>
                <a:cubicBezTo>
                  <a:pt x="1238478" y="961235"/>
                  <a:pt x="961235" y="1238478"/>
                  <a:pt x="619239" y="1238478"/>
                </a:cubicBezTo>
                <a:cubicBezTo>
                  <a:pt x="277243" y="1238478"/>
                  <a:pt x="0" y="961235"/>
                  <a:pt x="0" y="619239"/>
                </a:cubicBezTo>
                <a:cubicBezTo>
                  <a:pt x="0" y="277243"/>
                  <a:pt x="277243" y="0"/>
                  <a:pt x="61923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3" name="图片占位符 132">
            <a:extLst>
              <a:ext uri="{FF2B5EF4-FFF2-40B4-BE49-F238E27FC236}">
                <a16:creationId xmlns:a16="http://schemas.microsoft.com/office/drawing/2014/main" id="{6B2C8993-ACCE-4097-97E0-B6CE061E145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9628315" y="1631595"/>
            <a:ext cx="1238478" cy="1238478"/>
          </a:xfrm>
          <a:custGeom>
            <a:avLst/>
            <a:gdLst>
              <a:gd name="connsiteX0" fmla="*/ 619239 w 1238478"/>
              <a:gd name="connsiteY0" fmla="*/ 0 h 1238478"/>
              <a:gd name="connsiteX1" fmla="*/ 1238478 w 1238478"/>
              <a:gd name="connsiteY1" fmla="*/ 619239 h 1238478"/>
              <a:gd name="connsiteX2" fmla="*/ 619239 w 1238478"/>
              <a:gd name="connsiteY2" fmla="*/ 1238478 h 1238478"/>
              <a:gd name="connsiteX3" fmla="*/ 0 w 1238478"/>
              <a:gd name="connsiteY3" fmla="*/ 619239 h 1238478"/>
              <a:gd name="connsiteX4" fmla="*/ 619239 w 1238478"/>
              <a:gd name="connsiteY4" fmla="*/ 0 h 123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8478" h="1238478">
                <a:moveTo>
                  <a:pt x="619239" y="0"/>
                </a:moveTo>
                <a:cubicBezTo>
                  <a:pt x="961235" y="0"/>
                  <a:pt x="1238478" y="277243"/>
                  <a:pt x="1238478" y="619239"/>
                </a:cubicBezTo>
                <a:cubicBezTo>
                  <a:pt x="1238478" y="961235"/>
                  <a:pt x="961235" y="1238478"/>
                  <a:pt x="619239" y="1238478"/>
                </a:cubicBezTo>
                <a:cubicBezTo>
                  <a:pt x="277243" y="1238478"/>
                  <a:pt x="0" y="961235"/>
                  <a:pt x="0" y="619239"/>
                </a:cubicBezTo>
                <a:cubicBezTo>
                  <a:pt x="0" y="277243"/>
                  <a:pt x="277243" y="0"/>
                  <a:pt x="61923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358" name="文本框 357">
            <a:extLst>
              <a:ext uri="{FF2B5EF4-FFF2-40B4-BE49-F238E27FC236}">
                <a16:creationId xmlns:a16="http://schemas.microsoft.com/office/drawing/2014/main" id="{079ED008-DC4F-4C7D-9796-09E7AFCA0780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59" name="文本框 358">
            <a:extLst>
              <a:ext uri="{FF2B5EF4-FFF2-40B4-BE49-F238E27FC236}">
                <a16:creationId xmlns:a16="http://schemas.microsoft.com/office/drawing/2014/main" id="{B62E0D92-0752-44C6-ADEF-6B6278D0A7F2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62" name="直接连接符 361">
            <a:extLst>
              <a:ext uri="{FF2B5EF4-FFF2-40B4-BE49-F238E27FC236}">
                <a16:creationId xmlns:a16="http://schemas.microsoft.com/office/drawing/2014/main" id="{6344B003-5E03-4834-8E61-65F88EBC5A33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3" name="组合 362">
            <a:extLst>
              <a:ext uri="{FF2B5EF4-FFF2-40B4-BE49-F238E27FC236}">
                <a16:creationId xmlns:a16="http://schemas.microsoft.com/office/drawing/2014/main" id="{AE612BE4-594F-4645-AB1C-1128F5BA5E69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64" name="îśliďe">
              <a:extLst>
                <a:ext uri="{FF2B5EF4-FFF2-40B4-BE49-F238E27FC236}">
                  <a16:creationId xmlns:a16="http://schemas.microsoft.com/office/drawing/2014/main" id="{BAFAC900-28FD-49D5-91B4-EA2D4B748519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5" name="íšḻíḍé">
              <a:extLst>
                <a:ext uri="{FF2B5EF4-FFF2-40B4-BE49-F238E27FC236}">
                  <a16:creationId xmlns:a16="http://schemas.microsoft.com/office/drawing/2014/main" id="{6FEC6858-D1AA-427F-99AC-20F2A1F8614E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6" name="ïṥḻïḓé">
              <a:extLst>
                <a:ext uri="{FF2B5EF4-FFF2-40B4-BE49-F238E27FC236}">
                  <a16:creationId xmlns:a16="http://schemas.microsoft.com/office/drawing/2014/main" id="{B11DEFCA-A765-4E3F-8AC6-B95A43D952F7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7" name="î$ḷíḋè">
              <a:extLst>
                <a:ext uri="{FF2B5EF4-FFF2-40B4-BE49-F238E27FC236}">
                  <a16:creationId xmlns:a16="http://schemas.microsoft.com/office/drawing/2014/main" id="{77812D85-3783-4980-AA02-560C67B8C9A6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8" name="i$ḷiḍe">
              <a:extLst>
                <a:ext uri="{FF2B5EF4-FFF2-40B4-BE49-F238E27FC236}">
                  <a16:creationId xmlns:a16="http://schemas.microsoft.com/office/drawing/2014/main" id="{40259058-070C-4556-A23E-9089D814C523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9" name="ïṡļïdè">
              <a:extLst>
                <a:ext uri="{FF2B5EF4-FFF2-40B4-BE49-F238E27FC236}">
                  <a16:creationId xmlns:a16="http://schemas.microsoft.com/office/drawing/2014/main" id="{FA6C4463-F474-490F-8F47-D496A78224BD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0" name="íŝḻíḓê">
              <a:extLst>
                <a:ext uri="{FF2B5EF4-FFF2-40B4-BE49-F238E27FC236}">
                  <a16:creationId xmlns:a16="http://schemas.microsoft.com/office/drawing/2014/main" id="{36EF2C54-31E1-4E62-A4F3-453696019340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1" name="isľîḑê">
              <a:extLst>
                <a:ext uri="{FF2B5EF4-FFF2-40B4-BE49-F238E27FC236}">
                  <a16:creationId xmlns:a16="http://schemas.microsoft.com/office/drawing/2014/main" id="{9085F1FB-EB5A-4465-941C-DF795C2CE4D8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2" name="椭圆 371">
            <a:extLst>
              <a:ext uri="{FF2B5EF4-FFF2-40B4-BE49-F238E27FC236}">
                <a16:creationId xmlns:a16="http://schemas.microsoft.com/office/drawing/2014/main" id="{4E58E19E-CAFB-4CB1-8EC8-D3C20D51C869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3" name="文本占位符 163">
            <a:extLst>
              <a:ext uri="{FF2B5EF4-FFF2-40B4-BE49-F238E27FC236}">
                <a16:creationId xmlns:a16="http://schemas.microsoft.com/office/drawing/2014/main" id="{157A7B50-0552-4F91-943F-E1E8ADC2BBD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4049669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3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82238C21-E96A-4553-ABA3-2482620CAEE7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24" name="îśliďe">
              <a:extLst>
                <a:ext uri="{FF2B5EF4-FFF2-40B4-BE49-F238E27FC236}">
                  <a16:creationId xmlns:a16="http://schemas.microsoft.com/office/drawing/2014/main" id="{A19E78AA-9F2F-4B79-BE29-A38A8512C304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5" name="íšḻíḍé">
              <a:extLst>
                <a:ext uri="{FF2B5EF4-FFF2-40B4-BE49-F238E27FC236}">
                  <a16:creationId xmlns:a16="http://schemas.microsoft.com/office/drawing/2014/main" id="{84ECC6F3-7F0D-4B36-BDC1-BAE24FE3D09C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ïṥḻïḓé">
              <a:extLst>
                <a:ext uri="{FF2B5EF4-FFF2-40B4-BE49-F238E27FC236}">
                  <a16:creationId xmlns:a16="http://schemas.microsoft.com/office/drawing/2014/main" id="{45BD53DA-0DB2-427C-862C-E110B667273A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7" name="î$ḷíḋè">
              <a:extLst>
                <a:ext uri="{FF2B5EF4-FFF2-40B4-BE49-F238E27FC236}">
                  <a16:creationId xmlns:a16="http://schemas.microsoft.com/office/drawing/2014/main" id="{3446CA9F-999C-4B0C-B7C0-3C828B29476C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8" name="i$ḷiḍe">
              <a:extLst>
                <a:ext uri="{FF2B5EF4-FFF2-40B4-BE49-F238E27FC236}">
                  <a16:creationId xmlns:a16="http://schemas.microsoft.com/office/drawing/2014/main" id="{0C49A28C-B443-4282-9A8A-35338DA29607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9" name="ïṡļïdè">
              <a:extLst>
                <a:ext uri="{FF2B5EF4-FFF2-40B4-BE49-F238E27FC236}">
                  <a16:creationId xmlns:a16="http://schemas.microsoft.com/office/drawing/2014/main" id="{1115D4C6-8759-4198-855C-487F5335A9A0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0" name="íŝḻíḓê">
              <a:extLst>
                <a:ext uri="{FF2B5EF4-FFF2-40B4-BE49-F238E27FC236}">
                  <a16:creationId xmlns:a16="http://schemas.microsoft.com/office/drawing/2014/main" id="{6AD242C0-0E82-4B15-85F3-8E306279F58B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1" name="isľîḑê">
              <a:extLst>
                <a:ext uri="{FF2B5EF4-FFF2-40B4-BE49-F238E27FC236}">
                  <a16:creationId xmlns:a16="http://schemas.microsoft.com/office/drawing/2014/main" id="{33952AB9-16E1-4C6C-933C-1E88DA2EE953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248" name="图片占位符 247">
            <a:extLst>
              <a:ext uri="{FF2B5EF4-FFF2-40B4-BE49-F238E27FC236}">
                <a16:creationId xmlns:a16="http://schemas.microsoft.com/office/drawing/2014/main" id="{1B1C9393-CEC8-4FF7-AE63-5E307C9A0937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708401" y="1386114"/>
            <a:ext cx="1364797" cy="4085772"/>
          </a:xfrm>
          <a:custGeom>
            <a:avLst/>
            <a:gdLst>
              <a:gd name="connsiteX0" fmla="*/ 0 w 1364797"/>
              <a:gd name="connsiteY0" fmla="*/ 0 h 4085772"/>
              <a:gd name="connsiteX1" fmla="*/ 1364797 w 1364797"/>
              <a:gd name="connsiteY1" fmla="*/ 0 h 4085772"/>
              <a:gd name="connsiteX2" fmla="*/ 1364797 w 1364797"/>
              <a:gd name="connsiteY2" fmla="*/ 4085772 h 4085772"/>
              <a:gd name="connsiteX3" fmla="*/ 0 w 1364797"/>
              <a:gd name="connsiteY3" fmla="*/ 4085772 h 4085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4797" h="4085772">
                <a:moveTo>
                  <a:pt x="0" y="0"/>
                </a:moveTo>
                <a:lnTo>
                  <a:pt x="1364797" y="0"/>
                </a:lnTo>
                <a:lnTo>
                  <a:pt x="1364797" y="4085772"/>
                </a:lnTo>
                <a:lnTo>
                  <a:pt x="0" y="4085772"/>
                </a:lnTo>
                <a:close/>
              </a:path>
            </a:pathLst>
          </a:custGeom>
          <a:ln w="25400">
            <a:solidFill>
              <a:schemeClr val="bg1"/>
            </a:solidFill>
          </a:ln>
          <a:effectLst>
            <a:outerShdw blurRad="63500" sx="103000" sy="103000" algn="ctr" rotWithShape="0">
              <a:prstClr val="black">
                <a:alpha val="5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47" name="图片占位符 246">
            <a:extLst>
              <a:ext uri="{FF2B5EF4-FFF2-40B4-BE49-F238E27FC236}">
                <a16:creationId xmlns:a16="http://schemas.microsoft.com/office/drawing/2014/main" id="{13CE1306-F34A-405C-B0A7-FE7BDC80FD03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60400" y="3465700"/>
            <a:ext cx="3048001" cy="2008861"/>
          </a:xfrm>
          <a:custGeom>
            <a:avLst/>
            <a:gdLst>
              <a:gd name="connsiteX0" fmla="*/ 0 w 3048001"/>
              <a:gd name="connsiteY0" fmla="*/ 0 h 2008861"/>
              <a:gd name="connsiteX1" fmla="*/ 3048001 w 3048001"/>
              <a:gd name="connsiteY1" fmla="*/ 0 h 2008861"/>
              <a:gd name="connsiteX2" fmla="*/ 3048001 w 3048001"/>
              <a:gd name="connsiteY2" fmla="*/ 2008861 h 2008861"/>
              <a:gd name="connsiteX3" fmla="*/ 0 w 3048001"/>
              <a:gd name="connsiteY3" fmla="*/ 2008861 h 2008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1" h="2008861">
                <a:moveTo>
                  <a:pt x="0" y="0"/>
                </a:moveTo>
                <a:lnTo>
                  <a:pt x="3048001" y="0"/>
                </a:lnTo>
                <a:lnTo>
                  <a:pt x="3048001" y="2008861"/>
                </a:lnTo>
                <a:lnTo>
                  <a:pt x="0" y="2008861"/>
                </a:lnTo>
                <a:close/>
              </a:path>
            </a:pathLst>
          </a:custGeom>
          <a:ln w="25400">
            <a:solidFill>
              <a:schemeClr val="bg1"/>
            </a:solidFill>
          </a:ln>
          <a:effectLst>
            <a:outerShdw blurRad="63500" sx="103000" sy="103000" algn="ctr" rotWithShape="0">
              <a:prstClr val="black">
                <a:alpha val="5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46" name="图片占位符 245">
            <a:extLst>
              <a:ext uri="{FF2B5EF4-FFF2-40B4-BE49-F238E27FC236}">
                <a16:creationId xmlns:a16="http://schemas.microsoft.com/office/drawing/2014/main" id="{19AE75E7-1880-42F1-A265-D167DF145A0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2405742" y="1377645"/>
            <a:ext cx="1302658" cy="2076910"/>
          </a:xfrm>
          <a:custGeom>
            <a:avLst/>
            <a:gdLst>
              <a:gd name="connsiteX0" fmla="*/ 0 w 1302658"/>
              <a:gd name="connsiteY0" fmla="*/ 0 h 2076910"/>
              <a:gd name="connsiteX1" fmla="*/ 1302658 w 1302658"/>
              <a:gd name="connsiteY1" fmla="*/ 0 h 2076910"/>
              <a:gd name="connsiteX2" fmla="*/ 1302658 w 1302658"/>
              <a:gd name="connsiteY2" fmla="*/ 2076910 h 2076910"/>
              <a:gd name="connsiteX3" fmla="*/ 0 w 1302658"/>
              <a:gd name="connsiteY3" fmla="*/ 2076910 h 2076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2658" h="2076910">
                <a:moveTo>
                  <a:pt x="0" y="0"/>
                </a:moveTo>
                <a:lnTo>
                  <a:pt x="1302658" y="0"/>
                </a:lnTo>
                <a:lnTo>
                  <a:pt x="1302658" y="2076910"/>
                </a:lnTo>
                <a:lnTo>
                  <a:pt x="0" y="2076910"/>
                </a:lnTo>
                <a:close/>
              </a:path>
            </a:pathLst>
          </a:custGeom>
          <a:ln w="25400">
            <a:solidFill>
              <a:schemeClr val="bg1"/>
            </a:solidFill>
          </a:ln>
          <a:effectLst>
            <a:outerShdw blurRad="63500" sx="103000" sy="103000" algn="ctr" rotWithShape="0">
              <a:prstClr val="black">
                <a:alpha val="5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45" name="图片占位符 244">
            <a:extLst>
              <a:ext uri="{FF2B5EF4-FFF2-40B4-BE49-F238E27FC236}">
                <a16:creationId xmlns:a16="http://schemas.microsoft.com/office/drawing/2014/main" id="{4437A713-926F-42B3-9D4B-126403084B15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60400" y="2540776"/>
            <a:ext cx="1745343" cy="913779"/>
          </a:xfrm>
          <a:custGeom>
            <a:avLst/>
            <a:gdLst>
              <a:gd name="connsiteX0" fmla="*/ 0 w 1745343"/>
              <a:gd name="connsiteY0" fmla="*/ 0 h 913779"/>
              <a:gd name="connsiteX1" fmla="*/ 1745343 w 1745343"/>
              <a:gd name="connsiteY1" fmla="*/ 0 h 913779"/>
              <a:gd name="connsiteX2" fmla="*/ 1745343 w 1745343"/>
              <a:gd name="connsiteY2" fmla="*/ 913779 h 913779"/>
              <a:gd name="connsiteX3" fmla="*/ 0 w 1745343"/>
              <a:gd name="connsiteY3" fmla="*/ 913779 h 913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5343" h="913779">
                <a:moveTo>
                  <a:pt x="0" y="0"/>
                </a:moveTo>
                <a:lnTo>
                  <a:pt x="1745343" y="0"/>
                </a:lnTo>
                <a:lnTo>
                  <a:pt x="1745343" y="913779"/>
                </a:lnTo>
                <a:lnTo>
                  <a:pt x="0" y="913779"/>
                </a:lnTo>
                <a:close/>
              </a:path>
            </a:pathLst>
          </a:custGeom>
          <a:ln w="25400">
            <a:solidFill>
              <a:schemeClr val="bg1"/>
            </a:solidFill>
          </a:ln>
          <a:effectLst>
            <a:outerShdw blurRad="63500" sx="103000" sy="103000" algn="ctr" rotWithShape="0">
              <a:prstClr val="black">
                <a:alpha val="5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44" name="图片占位符 243">
            <a:extLst>
              <a:ext uri="{FF2B5EF4-FFF2-40B4-BE49-F238E27FC236}">
                <a16:creationId xmlns:a16="http://schemas.microsoft.com/office/drawing/2014/main" id="{F45FE95D-129A-4D34-A448-EACE36F27DA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377645"/>
            <a:ext cx="1745343" cy="1163131"/>
          </a:xfrm>
          <a:custGeom>
            <a:avLst/>
            <a:gdLst>
              <a:gd name="connsiteX0" fmla="*/ 0 w 1745343"/>
              <a:gd name="connsiteY0" fmla="*/ 0 h 1163131"/>
              <a:gd name="connsiteX1" fmla="*/ 1745343 w 1745343"/>
              <a:gd name="connsiteY1" fmla="*/ 0 h 1163131"/>
              <a:gd name="connsiteX2" fmla="*/ 1745343 w 1745343"/>
              <a:gd name="connsiteY2" fmla="*/ 1163131 h 1163131"/>
              <a:gd name="connsiteX3" fmla="*/ 0 w 1745343"/>
              <a:gd name="connsiteY3" fmla="*/ 1163131 h 1163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5343" h="1163131">
                <a:moveTo>
                  <a:pt x="0" y="0"/>
                </a:moveTo>
                <a:lnTo>
                  <a:pt x="1745343" y="0"/>
                </a:lnTo>
                <a:lnTo>
                  <a:pt x="1745343" y="1163131"/>
                </a:lnTo>
                <a:lnTo>
                  <a:pt x="0" y="1163131"/>
                </a:lnTo>
                <a:close/>
              </a:path>
            </a:pathLst>
          </a:custGeom>
          <a:ln w="25400">
            <a:solidFill>
              <a:schemeClr val="bg1"/>
            </a:solidFill>
          </a:ln>
          <a:effectLst>
            <a:outerShdw blurRad="63500" sx="103000" sy="103000" algn="ctr" rotWithShape="0">
              <a:prstClr val="black">
                <a:alpha val="5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7616EA2-0DF6-48C4-BD32-48464B28726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67" name="文本框 366">
            <a:extLst>
              <a:ext uri="{FF2B5EF4-FFF2-40B4-BE49-F238E27FC236}">
                <a16:creationId xmlns:a16="http://schemas.microsoft.com/office/drawing/2014/main" id="{8CA95CB5-3F06-4748-8A63-EC62D7D931BB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68" name="文本框 367">
            <a:extLst>
              <a:ext uri="{FF2B5EF4-FFF2-40B4-BE49-F238E27FC236}">
                <a16:creationId xmlns:a16="http://schemas.microsoft.com/office/drawing/2014/main" id="{0DFB5B11-5814-4748-A4D4-1524D6C888D8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71" name="直接连接符 370">
            <a:extLst>
              <a:ext uri="{FF2B5EF4-FFF2-40B4-BE49-F238E27FC236}">
                <a16:creationId xmlns:a16="http://schemas.microsoft.com/office/drawing/2014/main" id="{1DFFE3DD-99D5-4C6E-9C08-7A7BFAC77472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2" name="组合 371">
            <a:extLst>
              <a:ext uri="{FF2B5EF4-FFF2-40B4-BE49-F238E27FC236}">
                <a16:creationId xmlns:a16="http://schemas.microsoft.com/office/drawing/2014/main" id="{36CCFD2F-082B-4161-A062-FF3AD1C46378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73" name="îśliďe">
              <a:extLst>
                <a:ext uri="{FF2B5EF4-FFF2-40B4-BE49-F238E27FC236}">
                  <a16:creationId xmlns:a16="http://schemas.microsoft.com/office/drawing/2014/main" id="{47FBE879-41E0-4091-8DB1-81F2B6BD351A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4" name="íšḻíḍé">
              <a:extLst>
                <a:ext uri="{FF2B5EF4-FFF2-40B4-BE49-F238E27FC236}">
                  <a16:creationId xmlns:a16="http://schemas.microsoft.com/office/drawing/2014/main" id="{DEF67F45-BA51-4403-B605-4F5384AE9F5B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5" name="ïṥḻïḓé">
              <a:extLst>
                <a:ext uri="{FF2B5EF4-FFF2-40B4-BE49-F238E27FC236}">
                  <a16:creationId xmlns:a16="http://schemas.microsoft.com/office/drawing/2014/main" id="{E191F7A8-4F73-473E-9BBE-3731FD69C74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6" name="î$ḷíḋè">
              <a:extLst>
                <a:ext uri="{FF2B5EF4-FFF2-40B4-BE49-F238E27FC236}">
                  <a16:creationId xmlns:a16="http://schemas.microsoft.com/office/drawing/2014/main" id="{C8E2B8AD-3C1F-4DAD-B631-CA00B13F6756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7" name="i$ḷiḍe">
              <a:extLst>
                <a:ext uri="{FF2B5EF4-FFF2-40B4-BE49-F238E27FC236}">
                  <a16:creationId xmlns:a16="http://schemas.microsoft.com/office/drawing/2014/main" id="{B3A3BDA3-3EEF-4BDE-84CC-616E9CA7EB60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8" name="ïṡļïdè">
              <a:extLst>
                <a:ext uri="{FF2B5EF4-FFF2-40B4-BE49-F238E27FC236}">
                  <a16:creationId xmlns:a16="http://schemas.microsoft.com/office/drawing/2014/main" id="{15798186-86D4-4105-BBC5-BD8D3580DD5F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9" name="íŝḻíḓê">
              <a:extLst>
                <a:ext uri="{FF2B5EF4-FFF2-40B4-BE49-F238E27FC236}">
                  <a16:creationId xmlns:a16="http://schemas.microsoft.com/office/drawing/2014/main" id="{F995A327-6B68-48B0-9C43-65191DC5B836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0" name="isľîḑê">
              <a:extLst>
                <a:ext uri="{FF2B5EF4-FFF2-40B4-BE49-F238E27FC236}">
                  <a16:creationId xmlns:a16="http://schemas.microsoft.com/office/drawing/2014/main" id="{7FDE15C2-083C-4FE6-AB27-3EFDD6B09B53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81" name="椭圆 380">
            <a:extLst>
              <a:ext uri="{FF2B5EF4-FFF2-40B4-BE49-F238E27FC236}">
                <a16:creationId xmlns:a16="http://schemas.microsoft.com/office/drawing/2014/main" id="{144D9A7F-D63A-4E17-8666-772A265E3D36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2" name="文本占位符 163">
            <a:extLst>
              <a:ext uri="{FF2B5EF4-FFF2-40B4-BE49-F238E27FC236}">
                <a16:creationId xmlns:a16="http://schemas.microsoft.com/office/drawing/2014/main" id="{9199D496-78C7-4E11-BF44-861A6AC3A6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34935026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4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图片占位符 238">
            <a:extLst>
              <a:ext uri="{FF2B5EF4-FFF2-40B4-BE49-F238E27FC236}">
                <a16:creationId xmlns:a16="http://schemas.microsoft.com/office/drawing/2014/main" id="{8A69EB08-26F1-4505-AD10-D55783DF4CB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63600" y="1173727"/>
            <a:ext cx="5435600" cy="4510547"/>
          </a:xfrm>
          <a:custGeom>
            <a:avLst/>
            <a:gdLst>
              <a:gd name="connsiteX0" fmla="*/ 0 w 6248400"/>
              <a:gd name="connsiteY0" fmla="*/ 0 h 3873478"/>
              <a:gd name="connsiteX1" fmla="*/ 6248400 w 6248400"/>
              <a:gd name="connsiteY1" fmla="*/ 0 h 3873478"/>
              <a:gd name="connsiteX2" fmla="*/ 6248400 w 6248400"/>
              <a:gd name="connsiteY2" fmla="*/ 3873478 h 3873478"/>
              <a:gd name="connsiteX3" fmla="*/ 0 w 6248400"/>
              <a:gd name="connsiteY3" fmla="*/ 3873478 h 3873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48400" h="3873478">
                <a:moveTo>
                  <a:pt x="0" y="0"/>
                </a:moveTo>
                <a:lnTo>
                  <a:pt x="6248400" y="0"/>
                </a:lnTo>
                <a:lnTo>
                  <a:pt x="6248400" y="3873478"/>
                </a:lnTo>
                <a:lnTo>
                  <a:pt x="0" y="387347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94CC6236-61EB-4E25-9D6E-7F83126FFF38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18" name="îśliďe">
              <a:extLst>
                <a:ext uri="{FF2B5EF4-FFF2-40B4-BE49-F238E27FC236}">
                  <a16:creationId xmlns:a16="http://schemas.microsoft.com/office/drawing/2014/main" id="{2FC88BF3-C225-4F75-BA5E-3F2F27D2D928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9" name="íšḻíḍé">
              <a:extLst>
                <a:ext uri="{FF2B5EF4-FFF2-40B4-BE49-F238E27FC236}">
                  <a16:creationId xmlns:a16="http://schemas.microsoft.com/office/drawing/2014/main" id="{32BF0898-2325-4C22-A03E-D9985288D8BC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2" name="ïṥḻïḓé">
              <a:extLst>
                <a:ext uri="{FF2B5EF4-FFF2-40B4-BE49-F238E27FC236}">
                  <a16:creationId xmlns:a16="http://schemas.microsoft.com/office/drawing/2014/main" id="{8C5428DA-2AB6-4F29-A8C2-B1055727A9A0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3" name="î$ḷíḋè">
              <a:extLst>
                <a:ext uri="{FF2B5EF4-FFF2-40B4-BE49-F238E27FC236}">
                  <a16:creationId xmlns:a16="http://schemas.microsoft.com/office/drawing/2014/main" id="{CCBEDCFE-88A0-45B9-B5DC-3F3F047E29B7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i$ḷiḍe">
              <a:extLst>
                <a:ext uri="{FF2B5EF4-FFF2-40B4-BE49-F238E27FC236}">
                  <a16:creationId xmlns:a16="http://schemas.microsoft.com/office/drawing/2014/main" id="{D66A44B4-0D05-440A-AEBB-1EC11AFBD960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5" name="ïṡļïdè">
              <a:extLst>
                <a:ext uri="{FF2B5EF4-FFF2-40B4-BE49-F238E27FC236}">
                  <a16:creationId xmlns:a16="http://schemas.microsoft.com/office/drawing/2014/main" id="{070F000A-006F-4D17-BA18-F4C1004D8F7E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íŝḻíḓê">
              <a:extLst>
                <a:ext uri="{FF2B5EF4-FFF2-40B4-BE49-F238E27FC236}">
                  <a16:creationId xmlns:a16="http://schemas.microsoft.com/office/drawing/2014/main" id="{A35EE9D6-FCC0-4F48-8450-C4AA143A9525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6" name="isľîḑê">
              <a:extLst>
                <a:ext uri="{FF2B5EF4-FFF2-40B4-BE49-F238E27FC236}">
                  <a16:creationId xmlns:a16="http://schemas.microsoft.com/office/drawing/2014/main" id="{873BF608-A701-4266-A2C5-0648CD2958DB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C30EFC88-2534-4FF6-BC4E-E8383901103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8" name="文本框 127">
            <a:extLst>
              <a:ext uri="{FF2B5EF4-FFF2-40B4-BE49-F238E27FC236}">
                <a16:creationId xmlns:a16="http://schemas.microsoft.com/office/drawing/2014/main" id="{10EE3BFF-E147-44D2-B228-F139B68E258E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0C1B83BB-3D33-445A-B3B1-442A9B00D45B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2D117A5B-F91B-4BAC-A592-69D3219BA4A0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D36AF436-C4BF-4695-B2E5-BCFB2C611BD7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134" name="îśliďe">
              <a:extLst>
                <a:ext uri="{FF2B5EF4-FFF2-40B4-BE49-F238E27FC236}">
                  <a16:creationId xmlns:a16="http://schemas.microsoft.com/office/drawing/2014/main" id="{C93BB563-22C3-4140-B0A5-A069AE18F799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5" name="íšḻíḍé">
              <a:extLst>
                <a:ext uri="{FF2B5EF4-FFF2-40B4-BE49-F238E27FC236}">
                  <a16:creationId xmlns:a16="http://schemas.microsoft.com/office/drawing/2014/main" id="{6B298E3B-33C9-4CC6-A1E3-C5445B7442CF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6" name="ïṥḻïḓé">
              <a:extLst>
                <a:ext uri="{FF2B5EF4-FFF2-40B4-BE49-F238E27FC236}">
                  <a16:creationId xmlns:a16="http://schemas.microsoft.com/office/drawing/2014/main" id="{BE56E01C-E7E7-45A0-97AB-1367015205E2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7" name="î$ḷíḋè">
              <a:extLst>
                <a:ext uri="{FF2B5EF4-FFF2-40B4-BE49-F238E27FC236}">
                  <a16:creationId xmlns:a16="http://schemas.microsoft.com/office/drawing/2014/main" id="{636A2EF1-8CC6-47B7-A5FF-CD8D7550C77F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8" name="i$ḷiḍe">
              <a:extLst>
                <a:ext uri="{FF2B5EF4-FFF2-40B4-BE49-F238E27FC236}">
                  <a16:creationId xmlns:a16="http://schemas.microsoft.com/office/drawing/2014/main" id="{2A4C4910-7BF2-4A5C-B319-804E7E8D7CA2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9" name="ïṡļïdè">
              <a:extLst>
                <a:ext uri="{FF2B5EF4-FFF2-40B4-BE49-F238E27FC236}">
                  <a16:creationId xmlns:a16="http://schemas.microsoft.com/office/drawing/2014/main" id="{E0284FB4-BE8A-421E-92F2-50C4A0AD1867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0" name="íŝḻíḓê">
              <a:extLst>
                <a:ext uri="{FF2B5EF4-FFF2-40B4-BE49-F238E27FC236}">
                  <a16:creationId xmlns:a16="http://schemas.microsoft.com/office/drawing/2014/main" id="{C8C4CC9F-21A8-439B-9BA7-A3DAC8822D1C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1" name="isľîḑê">
              <a:extLst>
                <a:ext uri="{FF2B5EF4-FFF2-40B4-BE49-F238E27FC236}">
                  <a16:creationId xmlns:a16="http://schemas.microsoft.com/office/drawing/2014/main" id="{8020146A-7CA9-44FA-B3E3-A73F980F9590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42" name="椭圆 141">
            <a:extLst>
              <a:ext uri="{FF2B5EF4-FFF2-40B4-BE49-F238E27FC236}">
                <a16:creationId xmlns:a16="http://schemas.microsoft.com/office/drawing/2014/main" id="{937EC4AD-3F89-4347-9718-7AAFBC136826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文本占位符 163">
            <a:extLst>
              <a:ext uri="{FF2B5EF4-FFF2-40B4-BE49-F238E27FC236}">
                <a16:creationId xmlns:a16="http://schemas.microsoft.com/office/drawing/2014/main" id="{EB308FC3-6EC9-4C6F-B2B9-1B96AF1B895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1139917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页4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图片占位符 238">
            <a:extLst>
              <a:ext uri="{FF2B5EF4-FFF2-40B4-BE49-F238E27FC236}">
                <a16:creationId xmlns:a16="http://schemas.microsoft.com/office/drawing/2014/main" id="{8A69EB08-26F1-4505-AD10-D55783DF4CB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174811" y="1174568"/>
            <a:ext cx="9842379" cy="2138192"/>
          </a:xfrm>
          <a:custGeom>
            <a:avLst/>
            <a:gdLst>
              <a:gd name="connsiteX0" fmla="*/ 0 w 6248400"/>
              <a:gd name="connsiteY0" fmla="*/ 0 h 3873478"/>
              <a:gd name="connsiteX1" fmla="*/ 6248400 w 6248400"/>
              <a:gd name="connsiteY1" fmla="*/ 0 h 3873478"/>
              <a:gd name="connsiteX2" fmla="*/ 6248400 w 6248400"/>
              <a:gd name="connsiteY2" fmla="*/ 3873478 h 3873478"/>
              <a:gd name="connsiteX3" fmla="*/ 0 w 6248400"/>
              <a:gd name="connsiteY3" fmla="*/ 3873478 h 3873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48400" h="3873478">
                <a:moveTo>
                  <a:pt x="0" y="0"/>
                </a:moveTo>
                <a:lnTo>
                  <a:pt x="6248400" y="0"/>
                </a:lnTo>
                <a:lnTo>
                  <a:pt x="6248400" y="3873478"/>
                </a:lnTo>
                <a:lnTo>
                  <a:pt x="0" y="387347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94CC6236-61EB-4E25-9D6E-7F83126FFF38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18" name="îśliďe">
              <a:extLst>
                <a:ext uri="{FF2B5EF4-FFF2-40B4-BE49-F238E27FC236}">
                  <a16:creationId xmlns:a16="http://schemas.microsoft.com/office/drawing/2014/main" id="{2FC88BF3-C225-4F75-BA5E-3F2F27D2D928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9" name="íšḻíḍé">
              <a:extLst>
                <a:ext uri="{FF2B5EF4-FFF2-40B4-BE49-F238E27FC236}">
                  <a16:creationId xmlns:a16="http://schemas.microsoft.com/office/drawing/2014/main" id="{32BF0898-2325-4C22-A03E-D9985288D8BC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2" name="ïṥḻïḓé">
              <a:extLst>
                <a:ext uri="{FF2B5EF4-FFF2-40B4-BE49-F238E27FC236}">
                  <a16:creationId xmlns:a16="http://schemas.microsoft.com/office/drawing/2014/main" id="{8C5428DA-2AB6-4F29-A8C2-B1055727A9A0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3" name="î$ḷíḋè">
              <a:extLst>
                <a:ext uri="{FF2B5EF4-FFF2-40B4-BE49-F238E27FC236}">
                  <a16:creationId xmlns:a16="http://schemas.microsoft.com/office/drawing/2014/main" id="{CCBEDCFE-88A0-45B9-B5DC-3F3F047E29B7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i$ḷiḍe">
              <a:extLst>
                <a:ext uri="{FF2B5EF4-FFF2-40B4-BE49-F238E27FC236}">
                  <a16:creationId xmlns:a16="http://schemas.microsoft.com/office/drawing/2014/main" id="{D66A44B4-0D05-440A-AEBB-1EC11AFBD960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5" name="ïṡļïdè">
              <a:extLst>
                <a:ext uri="{FF2B5EF4-FFF2-40B4-BE49-F238E27FC236}">
                  <a16:creationId xmlns:a16="http://schemas.microsoft.com/office/drawing/2014/main" id="{070F000A-006F-4D17-BA18-F4C1004D8F7E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íŝḻíḓê">
              <a:extLst>
                <a:ext uri="{FF2B5EF4-FFF2-40B4-BE49-F238E27FC236}">
                  <a16:creationId xmlns:a16="http://schemas.microsoft.com/office/drawing/2014/main" id="{A35EE9D6-FCC0-4F48-8450-C4AA143A9525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6" name="isľîḑê">
              <a:extLst>
                <a:ext uri="{FF2B5EF4-FFF2-40B4-BE49-F238E27FC236}">
                  <a16:creationId xmlns:a16="http://schemas.microsoft.com/office/drawing/2014/main" id="{873BF608-A701-4266-A2C5-0648CD2958DB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C30EFC88-2534-4FF6-BC4E-E8383901103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8" name="文本框 127">
            <a:extLst>
              <a:ext uri="{FF2B5EF4-FFF2-40B4-BE49-F238E27FC236}">
                <a16:creationId xmlns:a16="http://schemas.microsoft.com/office/drawing/2014/main" id="{10EE3BFF-E147-44D2-B228-F139B68E258E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0C1B83BB-3D33-445A-B3B1-442A9B00D45B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2D117A5B-F91B-4BAC-A592-69D3219BA4A0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D36AF436-C4BF-4695-B2E5-BCFB2C611BD7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134" name="îśliďe">
              <a:extLst>
                <a:ext uri="{FF2B5EF4-FFF2-40B4-BE49-F238E27FC236}">
                  <a16:creationId xmlns:a16="http://schemas.microsoft.com/office/drawing/2014/main" id="{C93BB563-22C3-4140-B0A5-A069AE18F799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5" name="íšḻíḍé">
              <a:extLst>
                <a:ext uri="{FF2B5EF4-FFF2-40B4-BE49-F238E27FC236}">
                  <a16:creationId xmlns:a16="http://schemas.microsoft.com/office/drawing/2014/main" id="{6B298E3B-33C9-4CC6-A1E3-C5445B7442CF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6" name="ïṥḻïḓé">
              <a:extLst>
                <a:ext uri="{FF2B5EF4-FFF2-40B4-BE49-F238E27FC236}">
                  <a16:creationId xmlns:a16="http://schemas.microsoft.com/office/drawing/2014/main" id="{BE56E01C-E7E7-45A0-97AB-1367015205E2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7" name="î$ḷíḋè">
              <a:extLst>
                <a:ext uri="{FF2B5EF4-FFF2-40B4-BE49-F238E27FC236}">
                  <a16:creationId xmlns:a16="http://schemas.microsoft.com/office/drawing/2014/main" id="{636A2EF1-8CC6-47B7-A5FF-CD8D7550C77F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8" name="i$ḷiḍe">
              <a:extLst>
                <a:ext uri="{FF2B5EF4-FFF2-40B4-BE49-F238E27FC236}">
                  <a16:creationId xmlns:a16="http://schemas.microsoft.com/office/drawing/2014/main" id="{2A4C4910-7BF2-4A5C-B319-804E7E8D7CA2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9" name="ïṡļïdè">
              <a:extLst>
                <a:ext uri="{FF2B5EF4-FFF2-40B4-BE49-F238E27FC236}">
                  <a16:creationId xmlns:a16="http://schemas.microsoft.com/office/drawing/2014/main" id="{E0284FB4-BE8A-421E-92F2-50C4A0AD1867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0" name="íŝḻíḓê">
              <a:extLst>
                <a:ext uri="{FF2B5EF4-FFF2-40B4-BE49-F238E27FC236}">
                  <a16:creationId xmlns:a16="http://schemas.microsoft.com/office/drawing/2014/main" id="{C8C4CC9F-21A8-439B-9BA7-A3DAC8822D1C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1" name="isľîḑê">
              <a:extLst>
                <a:ext uri="{FF2B5EF4-FFF2-40B4-BE49-F238E27FC236}">
                  <a16:creationId xmlns:a16="http://schemas.microsoft.com/office/drawing/2014/main" id="{8020146A-7CA9-44FA-B3E3-A73F980F9590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42" name="椭圆 141">
            <a:extLst>
              <a:ext uri="{FF2B5EF4-FFF2-40B4-BE49-F238E27FC236}">
                <a16:creationId xmlns:a16="http://schemas.microsoft.com/office/drawing/2014/main" id="{937EC4AD-3F89-4347-9718-7AAFBC136826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文本占位符 163">
            <a:extLst>
              <a:ext uri="{FF2B5EF4-FFF2-40B4-BE49-F238E27FC236}">
                <a16:creationId xmlns:a16="http://schemas.microsoft.com/office/drawing/2014/main" id="{EB308FC3-6EC9-4C6F-B2B9-1B96AF1B895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32798688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5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192C144-F896-408F-9E4C-6207005F0A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7" name="图片占位符 124">
            <a:extLst>
              <a:ext uri="{FF2B5EF4-FFF2-40B4-BE49-F238E27FC236}">
                <a16:creationId xmlns:a16="http://schemas.microsoft.com/office/drawing/2014/main" id="{4EC0E6CB-8106-4501-8D58-470EE14DA59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098900" y="3541175"/>
            <a:ext cx="3420000" cy="2300400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7283B7C2-46A6-4BEB-B5AC-A5E1385D9C2F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20" name="îśliďe">
              <a:extLst>
                <a:ext uri="{FF2B5EF4-FFF2-40B4-BE49-F238E27FC236}">
                  <a16:creationId xmlns:a16="http://schemas.microsoft.com/office/drawing/2014/main" id="{878760DE-D1D8-41C6-8A23-DC68EAFFC56A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1" name="íšḻíḍé">
              <a:extLst>
                <a:ext uri="{FF2B5EF4-FFF2-40B4-BE49-F238E27FC236}">
                  <a16:creationId xmlns:a16="http://schemas.microsoft.com/office/drawing/2014/main" id="{F569D03C-5821-4B94-8431-401DA595DF7C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2" name="ïṥḻïḓé">
              <a:extLst>
                <a:ext uri="{FF2B5EF4-FFF2-40B4-BE49-F238E27FC236}">
                  <a16:creationId xmlns:a16="http://schemas.microsoft.com/office/drawing/2014/main" id="{4FF4B1F1-92F5-41F8-841F-58DC3DD48FD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3" name="î$ḷíḋè">
              <a:extLst>
                <a:ext uri="{FF2B5EF4-FFF2-40B4-BE49-F238E27FC236}">
                  <a16:creationId xmlns:a16="http://schemas.microsoft.com/office/drawing/2014/main" id="{4BD1A81A-0D75-477D-8A4A-B652054AEB06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i$ḷiḍe">
              <a:extLst>
                <a:ext uri="{FF2B5EF4-FFF2-40B4-BE49-F238E27FC236}">
                  <a16:creationId xmlns:a16="http://schemas.microsoft.com/office/drawing/2014/main" id="{E79DB84B-BBF4-4833-AC09-6CADC8E6CAD4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ïṡļïdè">
              <a:extLst>
                <a:ext uri="{FF2B5EF4-FFF2-40B4-BE49-F238E27FC236}">
                  <a16:creationId xmlns:a16="http://schemas.microsoft.com/office/drawing/2014/main" id="{B8A271C9-7459-4BAD-AADA-C2522628FFF7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7" name="íŝḻíḓê">
              <a:extLst>
                <a:ext uri="{FF2B5EF4-FFF2-40B4-BE49-F238E27FC236}">
                  <a16:creationId xmlns:a16="http://schemas.microsoft.com/office/drawing/2014/main" id="{55C8CB2E-955E-4AF2-A3FD-EBF163F82418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8" name="isľîḑê">
              <a:extLst>
                <a:ext uri="{FF2B5EF4-FFF2-40B4-BE49-F238E27FC236}">
                  <a16:creationId xmlns:a16="http://schemas.microsoft.com/office/drawing/2014/main" id="{097F367B-1F70-420C-805C-7AD610AE5340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25" name="图片占位符 124">
            <a:extLst>
              <a:ext uri="{FF2B5EF4-FFF2-40B4-BE49-F238E27FC236}">
                <a16:creationId xmlns:a16="http://schemas.microsoft.com/office/drawing/2014/main" id="{80BFEFC6-E2C1-4DD6-BE09-62D389B614B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71114" y="1018790"/>
            <a:ext cx="3420000" cy="2300400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358" name="文本框 357">
            <a:extLst>
              <a:ext uri="{FF2B5EF4-FFF2-40B4-BE49-F238E27FC236}">
                <a16:creationId xmlns:a16="http://schemas.microsoft.com/office/drawing/2014/main" id="{A0A53755-55A2-4E1D-B804-B0D30B97BA77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59" name="文本框 358">
            <a:extLst>
              <a:ext uri="{FF2B5EF4-FFF2-40B4-BE49-F238E27FC236}">
                <a16:creationId xmlns:a16="http://schemas.microsoft.com/office/drawing/2014/main" id="{1B416915-0E1D-4DDF-AC1E-CD791F05DA6A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62" name="直接连接符 361">
            <a:extLst>
              <a:ext uri="{FF2B5EF4-FFF2-40B4-BE49-F238E27FC236}">
                <a16:creationId xmlns:a16="http://schemas.microsoft.com/office/drawing/2014/main" id="{81F38FCA-1C0E-459B-8357-F54419C17E79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3" name="组合 362">
            <a:extLst>
              <a:ext uri="{FF2B5EF4-FFF2-40B4-BE49-F238E27FC236}">
                <a16:creationId xmlns:a16="http://schemas.microsoft.com/office/drawing/2014/main" id="{8FA3433B-F3E6-4385-B18F-C9D5DA639826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64" name="îśliďe">
              <a:extLst>
                <a:ext uri="{FF2B5EF4-FFF2-40B4-BE49-F238E27FC236}">
                  <a16:creationId xmlns:a16="http://schemas.microsoft.com/office/drawing/2014/main" id="{A5417669-9AFE-48F0-A0BD-E8518BBB6FB6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5" name="íšḻíḍé">
              <a:extLst>
                <a:ext uri="{FF2B5EF4-FFF2-40B4-BE49-F238E27FC236}">
                  <a16:creationId xmlns:a16="http://schemas.microsoft.com/office/drawing/2014/main" id="{B7330DAC-0EF1-43E8-B1E1-D9C610E3F8CB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6" name="ïṥḻïḓé">
              <a:extLst>
                <a:ext uri="{FF2B5EF4-FFF2-40B4-BE49-F238E27FC236}">
                  <a16:creationId xmlns:a16="http://schemas.microsoft.com/office/drawing/2014/main" id="{C3EBF344-A51F-4914-9329-9920AB799E0D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7" name="î$ḷíḋè">
              <a:extLst>
                <a:ext uri="{FF2B5EF4-FFF2-40B4-BE49-F238E27FC236}">
                  <a16:creationId xmlns:a16="http://schemas.microsoft.com/office/drawing/2014/main" id="{8A6E2F59-125A-4898-98C4-8685FA470631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8" name="i$ḷiḍe">
              <a:extLst>
                <a:ext uri="{FF2B5EF4-FFF2-40B4-BE49-F238E27FC236}">
                  <a16:creationId xmlns:a16="http://schemas.microsoft.com/office/drawing/2014/main" id="{F9D97F71-D35D-4E7F-977D-4A1A52DF6D34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9" name="ïṡļïdè">
              <a:extLst>
                <a:ext uri="{FF2B5EF4-FFF2-40B4-BE49-F238E27FC236}">
                  <a16:creationId xmlns:a16="http://schemas.microsoft.com/office/drawing/2014/main" id="{7A86ABD0-C930-44F9-B30F-8BA21EBB9CF5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0" name="íŝḻíḓê">
              <a:extLst>
                <a:ext uri="{FF2B5EF4-FFF2-40B4-BE49-F238E27FC236}">
                  <a16:creationId xmlns:a16="http://schemas.microsoft.com/office/drawing/2014/main" id="{5277F4CE-21DE-4944-B0EC-A4FD9622F7B0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1" name="isľîḑê">
              <a:extLst>
                <a:ext uri="{FF2B5EF4-FFF2-40B4-BE49-F238E27FC236}">
                  <a16:creationId xmlns:a16="http://schemas.microsoft.com/office/drawing/2014/main" id="{44118A47-9949-4AC7-85C2-70458D9605B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2" name="椭圆 371">
            <a:extLst>
              <a:ext uri="{FF2B5EF4-FFF2-40B4-BE49-F238E27FC236}">
                <a16:creationId xmlns:a16="http://schemas.microsoft.com/office/drawing/2014/main" id="{A284A802-4B01-4ECA-9B1C-BFB63EDA1912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3" name="文本占位符 163">
            <a:extLst>
              <a:ext uri="{FF2B5EF4-FFF2-40B4-BE49-F238E27FC236}">
                <a16:creationId xmlns:a16="http://schemas.microsoft.com/office/drawing/2014/main" id="{60C89BBD-9E10-4FB1-A5E4-429E78EB246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41138227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12" userDrawn="1">
          <p15:clr>
            <a:srgbClr val="FBAE40"/>
          </p15:clr>
        </p15:guide>
        <p15:guide id="2" orient="horz" pos="1003" userDrawn="1">
          <p15:clr>
            <a:srgbClr val="FBAE40"/>
          </p15:clr>
        </p15:guide>
        <p15:guide id="3" pos="6856" userDrawn="1">
          <p15:clr>
            <a:srgbClr val="FBAE40"/>
          </p15:clr>
        </p15:guide>
        <p15:guide id="4" pos="824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6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BD5C76CF-4CDC-4FD8-A406-830D350F437E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20" name="îśliďe">
              <a:extLst>
                <a:ext uri="{FF2B5EF4-FFF2-40B4-BE49-F238E27FC236}">
                  <a16:creationId xmlns:a16="http://schemas.microsoft.com/office/drawing/2014/main" id="{E3882706-BB29-4E07-A145-5DFCBFFC456C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1" name="íšḻíḍé">
              <a:extLst>
                <a:ext uri="{FF2B5EF4-FFF2-40B4-BE49-F238E27FC236}">
                  <a16:creationId xmlns:a16="http://schemas.microsoft.com/office/drawing/2014/main" id="{AD9AEBDF-50AA-4D63-A14E-DCA4735C40EC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2" name="ïṥḻïḓé">
              <a:extLst>
                <a:ext uri="{FF2B5EF4-FFF2-40B4-BE49-F238E27FC236}">
                  <a16:creationId xmlns:a16="http://schemas.microsoft.com/office/drawing/2014/main" id="{EC204F16-5232-4172-974D-62E6186D2E60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î$ḷíḋè">
              <a:extLst>
                <a:ext uri="{FF2B5EF4-FFF2-40B4-BE49-F238E27FC236}">
                  <a16:creationId xmlns:a16="http://schemas.microsoft.com/office/drawing/2014/main" id="{AC4E9B26-CB96-4BB8-A683-B753C07C119D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4" name="i$ḷiḍe">
              <a:extLst>
                <a:ext uri="{FF2B5EF4-FFF2-40B4-BE49-F238E27FC236}">
                  <a16:creationId xmlns:a16="http://schemas.microsoft.com/office/drawing/2014/main" id="{62854164-A400-44D7-B761-D29DB4C51B46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5" name="ïṡļïdè">
              <a:extLst>
                <a:ext uri="{FF2B5EF4-FFF2-40B4-BE49-F238E27FC236}">
                  <a16:creationId xmlns:a16="http://schemas.microsoft.com/office/drawing/2014/main" id="{D71DCA37-E7DF-4535-990A-6F6DFE5BA396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6" name="íŝḻíḓê">
              <a:extLst>
                <a:ext uri="{FF2B5EF4-FFF2-40B4-BE49-F238E27FC236}">
                  <a16:creationId xmlns:a16="http://schemas.microsoft.com/office/drawing/2014/main" id="{5724839E-6F5D-48A1-8DF6-326528C7BBC1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7" name="isľîḑê">
              <a:extLst>
                <a:ext uri="{FF2B5EF4-FFF2-40B4-BE49-F238E27FC236}">
                  <a16:creationId xmlns:a16="http://schemas.microsoft.com/office/drawing/2014/main" id="{B378591A-9AE4-4B26-BE7E-585CD910AB15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AA34879-E01F-41E6-8063-BF8956F595A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3" name="图片占位符 122">
            <a:extLst>
              <a:ext uri="{FF2B5EF4-FFF2-40B4-BE49-F238E27FC236}">
                <a16:creationId xmlns:a16="http://schemas.microsoft.com/office/drawing/2014/main" id="{3260EEBE-2FE7-4DB6-A8B8-D2754C33257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70744" y="1603744"/>
            <a:ext cx="3650512" cy="3650512"/>
          </a:xfrm>
          <a:custGeom>
            <a:avLst/>
            <a:gdLst>
              <a:gd name="connsiteX0" fmla="*/ 1825256 w 3650512"/>
              <a:gd name="connsiteY0" fmla="*/ 967751 h 3650512"/>
              <a:gd name="connsiteX1" fmla="*/ 967751 w 3650512"/>
              <a:gd name="connsiteY1" fmla="*/ 1825256 h 3650512"/>
              <a:gd name="connsiteX2" fmla="*/ 1825256 w 3650512"/>
              <a:gd name="connsiteY2" fmla="*/ 2682761 h 3650512"/>
              <a:gd name="connsiteX3" fmla="*/ 2682761 w 3650512"/>
              <a:gd name="connsiteY3" fmla="*/ 1825256 h 3650512"/>
              <a:gd name="connsiteX4" fmla="*/ 1825256 w 3650512"/>
              <a:gd name="connsiteY4" fmla="*/ 967751 h 3650512"/>
              <a:gd name="connsiteX5" fmla="*/ 1825256 w 3650512"/>
              <a:gd name="connsiteY5" fmla="*/ 0 h 3650512"/>
              <a:gd name="connsiteX6" fmla="*/ 3650512 w 3650512"/>
              <a:gd name="connsiteY6" fmla="*/ 1825256 h 3650512"/>
              <a:gd name="connsiteX7" fmla="*/ 1825256 w 3650512"/>
              <a:gd name="connsiteY7" fmla="*/ 3650512 h 3650512"/>
              <a:gd name="connsiteX8" fmla="*/ 0 w 3650512"/>
              <a:gd name="connsiteY8" fmla="*/ 1825256 h 3650512"/>
              <a:gd name="connsiteX9" fmla="*/ 1825256 w 3650512"/>
              <a:gd name="connsiteY9" fmla="*/ 0 h 3650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650512" h="3650512">
                <a:moveTo>
                  <a:pt x="1825256" y="967751"/>
                </a:moveTo>
                <a:cubicBezTo>
                  <a:pt x="1351669" y="967751"/>
                  <a:pt x="967751" y="1351669"/>
                  <a:pt x="967751" y="1825256"/>
                </a:cubicBezTo>
                <a:cubicBezTo>
                  <a:pt x="967751" y="2298843"/>
                  <a:pt x="1351669" y="2682761"/>
                  <a:pt x="1825256" y="2682761"/>
                </a:cubicBezTo>
                <a:cubicBezTo>
                  <a:pt x="2298843" y="2682761"/>
                  <a:pt x="2682761" y="2298843"/>
                  <a:pt x="2682761" y="1825256"/>
                </a:cubicBezTo>
                <a:cubicBezTo>
                  <a:pt x="2682761" y="1351669"/>
                  <a:pt x="2298843" y="967751"/>
                  <a:pt x="1825256" y="967751"/>
                </a:cubicBezTo>
                <a:close/>
                <a:moveTo>
                  <a:pt x="1825256" y="0"/>
                </a:moveTo>
                <a:cubicBezTo>
                  <a:pt x="2833317" y="0"/>
                  <a:pt x="3650512" y="817195"/>
                  <a:pt x="3650512" y="1825256"/>
                </a:cubicBezTo>
                <a:cubicBezTo>
                  <a:pt x="3650512" y="2833317"/>
                  <a:pt x="2833317" y="3650512"/>
                  <a:pt x="1825256" y="3650512"/>
                </a:cubicBezTo>
                <a:cubicBezTo>
                  <a:pt x="817195" y="3650512"/>
                  <a:pt x="0" y="2833317"/>
                  <a:pt x="0" y="1825256"/>
                </a:cubicBezTo>
                <a:cubicBezTo>
                  <a:pt x="0" y="817195"/>
                  <a:pt x="817195" y="0"/>
                  <a:pt x="182525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345" name="文本框 344">
            <a:extLst>
              <a:ext uri="{FF2B5EF4-FFF2-40B4-BE49-F238E27FC236}">
                <a16:creationId xmlns:a16="http://schemas.microsoft.com/office/drawing/2014/main" id="{1FFB2C88-BB5C-4847-85CC-F02F1B8BE46B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79E12049-ACF5-4172-9E02-94D4F5C311AF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49" name="直接连接符 348">
            <a:extLst>
              <a:ext uri="{FF2B5EF4-FFF2-40B4-BE49-F238E27FC236}">
                <a16:creationId xmlns:a16="http://schemas.microsoft.com/office/drawing/2014/main" id="{F8273BDA-C3B7-4CD5-B30F-84054671F1E3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0" name="组合 349">
            <a:extLst>
              <a:ext uri="{FF2B5EF4-FFF2-40B4-BE49-F238E27FC236}">
                <a16:creationId xmlns:a16="http://schemas.microsoft.com/office/drawing/2014/main" id="{62DA841C-B0FC-441D-B6FA-3A76735A2352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51" name="îśliďe">
              <a:extLst>
                <a:ext uri="{FF2B5EF4-FFF2-40B4-BE49-F238E27FC236}">
                  <a16:creationId xmlns:a16="http://schemas.microsoft.com/office/drawing/2014/main" id="{58321EF8-4CCC-4EE9-8F7E-019429227CA3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2" name="íšḻíḍé">
              <a:extLst>
                <a:ext uri="{FF2B5EF4-FFF2-40B4-BE49-F238E27FC236}">
                  <a16:creationId xmlns:a16="http://schemas.microsoft.com/office/drawing/2014/main" id="{36263F3B-D078-4D23-B157-E102609A9DD0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3" name="ïṥḻïḓé">
              <a:extLst>
                <a:ext uri="{FF2B5EF4-FFF2-40B4-BE49-F238E27FC236}">
                  <a16:creationId xmlns:a16="http://schemas.microsoft.com/office/drawing/2014/main" id="{69F05112-281F-497F-AE2F-C0E02BC0D4D1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4" name="î$ḷíḋè">
              <a:extLst>
                <a:ext uri="{FF2B5EF4-FFF2-40B4-BE49-F238E27FC236}">
                  <a16:creationId xmlns:a16="http://schemas.microsoft.com/office/drawing/2014/main" id="{04E03DD5-9A0D-4AA0-A2F1-11042A90817F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5" name="i$ḷiḍe">
              <a:extLst>
                <a:ext uri="{FF2B5EF4-FFF2-40B4-BE49-F238E27FC236}">
                  <a16:creationId xmlns:a16="http://schemas.microsoft.com/office/drawing/2014/main" id="{4B77F4C5-E3AE-4169-B878-DB12C4676DA5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6" name="ïṡļïdè">
              <a:extLst>
                <a:ext uri="{FF2B5EF4-FFF2-40B4-BE49-F238E27FC236}">
                  <a16:creationId xmlns:a16="http://schemas.microsoft.com/office/drawing/2014/main" id="{D45A3C55-694A-4013-8AC2-95CC4607B7BE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7" name="íŝḻíḓê">
              <a:extLst>
                <a:ext uri="{FF2B5EF4-FFF2-40B4-BE49-F238E27FC236}">
                  <a16:creationId xmlns:a16="http://schemas.microsoft.com/office/drawing/2014/main" id="{76DDA1F3-1FE3-4894-B220-B479D05C30BB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8" name="isľîḑê">
              <a:extLst>
                <a:ext uri="{FF2B5EF4-FFF2-40B4-BE49-F238E27FC236}">
                  <a16:creationId xmlns:a16="http://schemas.microsoft.com/office/drawing/2014/main" id="{D6D22BCB-DDCB-4BB2-A677-40B58CFB03EE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59" name="椭圆 358">
            <a:extLst>
              <a:ext uri="{FF2B5EF4-FFF2-40B4-BE49-F238E27FC236}">
                <a16:creationId xmlns:a16="http://schemas.microsoft.com/office/drawing/2014/main" id="{0DED06CF-8729-484D-A57D-ABDB2CE2B471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0" name="文本占位符 163">
            <a:extLst>
              <a:ext uri="{FF2B5EF4-FFF2-40B4-BE49-F238E27FC236}">
                <a16:creationId xmlns:a16="http://schemas.microsoft.com/office/drawing/2014/main" id="{1018FF4D-35C8-42BF-BBB9-05C28B08477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24718610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7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74D0CD4D-7CB3-4422-A61F-989D7C40ED76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23" name="îśliďe">
              <a:extLst>
                <a:ext uri="{FF2B5EF4-FFF2-40B4-BE49-F238E27FC236}">
                  <a16:creationId xmlns:a16="http://schemas.microsoft.com/office/drawing/2014/main" id="{B16A8DA4-F0AB-4CE1-B842-2A845ACE558F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íšḻíḍé">
              <a:extLst>
                <a:ext uri="{FF2B5EF4-FFF2-40B4-BE49-F238E27FC236}">
                  <a16:creationId xmlns:a16="http://schemas.microsoft.com/office/drawing/2014/main" id="{47557DD7-75AC-4164-AA80-13DD4BC67C35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5" name="ïṥḻïḓé">
              <a:extLst>
                <a:ext uri="{FF2B5EF4-FFF2-40B4-BE49-F238E27FC236}">
                  <a16:creationId xmlns:a16="http://schemas.microsoft.com/office/drawing/2014/main" id="{B92DE3AC-FC3B-4466-AE74-CE413292AD0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î$ḷíḋè">
              <a:extLst>
                <a:ext uri="{FF2B5EF4-FFF2-40B4-BE49-F238E27FC236}">
                  <a16:creationId xmlns:a16="http://schemas.microsoft.com/office/drawing/2014/main" id="{3CB510D1-98F3-45C4-B84A-6EE3B7E03635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7" name="i$ḷiḍe">
              <a:extLst>
                <a:ext uri="{FF2B5EF4-FFF2-40B4-BE49-F238E27FC236}">
                  <a16:creationId xmlns:a16="http://schemas.microsoft.com/office/drawing/2014/main" id="{5B994F86-3CBE-47A4-A838-7F739CB8258F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8" name="ïṡļïdè">
              <a:extLst>
                <a:ext uri="{FF2B5EF4-FFF2-40B4-BE49-F238E27FC236}">
                  <a16:creationId xmlns:a16="http://schemas.microsoft.com/office/drawing/2014/main" id="{B754AC3A-C994-4AE4-BD3B-1EA10B8023A9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0" name="íŝḻíḓê">
              <a:extLst>
                <a:ext uri="{FF2B5EF4-FFF2-40B4-BE49-F238E27FC236}">
                  <a16:creationId xmlns:a16="http://schemas.microsoft.com/office/drawing/2014/main" id="{00DF682D-4207-4BB5-99C5-00F91E3C37FA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1" name="isľîḑê">
              <a:extLst>
                <a:ext uri="{FF2B5EF4-FFF2-40B4-BE49-F238E27FC236}">
                  <a16:creationId xmlns:a16="http://schemas.microsoft.com/office/drawing/2014/main" id="{63856FA2-6AA1-4491-AA4B-C527877B3257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7FE8FDFB-689F-45C3-AB73-230F8D7BB48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62" name="文本框 361">
            <a:extLst>
              <a:ext uri="{FF2B5EF4-FFF2-40B4-BE49-F238E27FC236}">
                <a16:creationId xmlns:a16="http://schemas.microsoft.com/office/drawing/2014/main" id="{94D3B23F-5A5E-4553-88B8-1DA9EE1E9565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63" name="文本框 362">
            <a:extLst>
              <a:ext uri="{FF2B5EF4-FFF2-40B4-BE49-F238E27FC236}">
                <a16:creationId xmlns:a16="http://schemas.microsoft.com/office/drawing/2014/main" id="{1DFCBE52-8191-47DB-BC81-69467020A5A7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66" name="直接连接符 365">
            <a:extLst>
              <a:ext uri="{FF2B5EF4-FFF2-40B4-BE49-F238E27FC236}">
                <a16:creationId xmlns:a16="http://schemas.microsoft.com/office/drawing/2014/main" id="{9C6C8BDF-2D7C-473D-B458-53FCC2B52C1C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D5A00397-205D-4024-B3B1-D6D628207BA2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68" name="îśliďe">
              <a:extLst>
                <a:ext uri="{FF2B5EF4-FFF2-40B4-BE49-F238E27FC236}">
                  <a16:creationId xmlns:a16="http://schemas.microsoft.com/office/drawing/2014/main" id="{C2AC93F6-7EF1-4C7C-90AF-A2B433CD135D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9" name="íšḻíḍé">
              <a:extLst>
                <a:ext uri="{FF2B5EF4-FFF2-40B4-BE49-F238E27FC236}">
                  <a16:creationId xmlns:a16="http://schemas.microsoft.com/office/drawing/2014/main" id="{2FAD104F-A021-4581-B7EE-1376C48161FC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0" name="ïṥḻïḓé">
              <a:extLst>
                <a:ext uri="{FF2B5EF4-FFF2-40B4-BE49-F238E27FC236}">
                  <a16:creationId xmlns:a16="http://schemas.microsoft.com/office/drawing/2014/main" id="{8EA3C0BA-83C9-406A-85C7-DF222813583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1" name="î$ḷíḋè">
              <a:extLst>
                <a:ext uri="{FF2B5EF4-FFF2-40B4-BE49-F238E27FC236}">
                  <a16:creationId xmlns:a16="http://schemas.microsoft.com/office/drawing/2014/main" id="{D6521A6E-C7B6-4BA5-B4FD-80E746A18AB8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2" name="i$ḷiḍe">
              <a:extLst>
                <a:ext uri="{FF2B5EF4-FFF2-40B4-BE49-F238E27FC236}">
                  <a16:creationId xmlns:a16="http://schemas.microsoft.com/office/drawing/2014/main" id="{58D9E513-694A-47F8-B40E-C7926701D4E0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3" name="ïṡļïdè">
              <a:extLst>
                <a:ext uri="{FF2B5EF4-FFF2-40B4-BE49-F238E27FC236}">
                  <a16:creationId xmlns:a16="http://schemas.microsoft.com/office/drawing/2014/main" id="{EBB8A3BD-80BF-46C5-B37E-DC2E53C6EFBF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4" name="íŝḻíḓê">
              <a:extLst>
                <a:ext uri="{FF2B5EF4-FFF2-40B4-BE49-F238E27FC236}">
                  <a16:creationId xmlns:a16="http://schemas.microsoft.com/office/drawing/2014/main" id="{868C3F70-2BBF-4FF7-9671-551B3758BF4A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5" name="isľîḑê">
              <a:extLst>
                <a:ext uri="{FF2B5EF4-FFF2-40B4-BE49-F238E27FC236}">
                  <a16:creationId xmlns:a16="http://schemas.microsoft.com/office/drawing/2014/main" id="{0B754972-5CC0-4E71-87F6-0C1E0C7AB2FE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6" name="椭圆 375">
            <a:extLst>
              <a:ext uri="{FF2B5EF4-FFF2-40B4-BE49-F238E27FC236}">
                <a16:creationId xmlns:a16="http://schemas.microsoft.com/office/drawing/2014/main" id="{2E18A2F9-FCAD-45DC-873C-B0712829CEED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7" name="文本占位符 163">
            <a:extLst>
              <a:ext uri="{FF2B5EF4-FFF2-40B4-BE49-F238E27FC236}">
                <a16:creationId xmlns:a16="http://schemas.microsoft.com/office/drawing/2014/main" id="{99939446-2CEA-4BC2-8FE1-8AAC53CF581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  <p:sp>
        <p:nvSpPr>
          <p:cNvPr id="29" name="图片占位符 124">
            <a:extLst>
              <a:ext uri="{FF2B5EF4-FFF2-40B4-BE49-F238E27FC236}">
                <a16:creationId xmlns:a16="http://schemas.microsoft.com/office/drawing/2014/main" id="{98574245-9811-426C-A0BB-6D92400A08C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11199" y="1130300"/>
            <a:ext cx="3351600" cy="2300400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32" name="图片占位符 124">
            <a:extLst>
              <a:ext uri="{FF2B5EF4-FFF2-40B4-BE49-F238E27FC236}">
                <a16:creationId xmlns:a16="http://schemas.microsoft.com/office/drawing/2014/main" id="{9FE45EFE-7522-4737-A791-DFFCFF7A0D03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413249" y="952500"/>
            <a:ext cx="3351600" cy="2300400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33" name="图片占位符 124">
            <a:extLst>
              <a:ext uri="{FF2B5EF4-FFF2-40B4-BE49-F238E27FC236}">
                <a16:creationId xmlns:a16="http://schemas.microsoft.com/office/drawing/2014/main" id="{88E73764-5B69-4384-9522-9E44A915050C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15299" y="1130300"/>
            <a:ext cx="3351600" cy="2300400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4783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8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4040DF1C-DF51-4150-84E0-55C05E581F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48" name="文本框 347">
            <a:extLst>
              <a:ext uri="{FF2B5EF4-FFF2-40B4-BE49-F238E27FC236}">
                <a16:creationId xmlns:a16="http://schemas.microsoft.com/office/drawing/2014/main" id="{DAD3451D-ECED-46FE-A1C6-35B04A31476C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49" name="文本框 348">
            <a:extLst>
              <a:ext uri="{FF2B5EF4-FFF2-40B4-BE49-F238E27FC236}">
                <a16:creationId xmlns:a16="http://schemas.microsoft.com/office/drawing/2014/main" id="{8D89456B-FA07-42A5-9B18-C72E9AAA3D67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52" name="直接连接符 351">
            <a:extLst>
              <a:ext uri="{FF2B5EF4-FFF2-40B4-BE49-F238E27FC236}">
                <a16:creationId xmlns:a16="http://schemas.microsoft.com/office/drawing/2014/main" id="{8F84D5F3-B086-4437-81F9-90622CE95DA5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3" name="组合 352">
            <a:extLst>
              <a:ext uri="{FF2B5EF4-FFF2-40B4-BE49-F238E27FC236}">
                <a16:creationId xmlns:a16="http://schemas.microsoft.com/office/drawing/2014/main" id="{4521C380-E6ED-4446-84F6-129782DD186B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54" name="îśliďe">
              <a:extLst>
                <a:ext uri="{FF2B5EF4-FFF2-40B4-BE49-F238E27FC236}">
                  <a16:creationId xmlns:a16="http://schemas.microsoft.com/office/drawing/2014/main" id="{D45A5843-2D74-4E88-9FEB-0517F2C90330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5" name="íšḻíḍé">
              <a:extLst>
                <a:ext uri="{FF2B5EF4-FFF2-40B4-BE49-F238E27FC236}">
                  <a16:creationId xmlns:a16="http://schemas.microsoft.com/office/drawing/2014/main" id="{6EF99092-5361-471B-BAF9-4A6A55E3EC81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6" name="ïṥḻïḓé">
              <a:extLst>
                <a:ext uri="{FF2B5EF4-FFF2-40B4-BE49-F238E27FC236}">
                  <a16:creationId xmlns:a16="http://schemas.microsoft.com/office/drawing/2014/main" id="{D6585258-1246-4CB5-951B-258D663DB710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7" name="î$ḷíḋè">
              <a:extLst>
                <a:ext uri="{FF2B5EF4-FFF2-40B4-BE49-F238E27FC236}">
                  <a16:creationId xmlns:a16="http://schemas.microsoft.com/office/drawing/2014/main" id="{72B3D43F-AC29-449F-B262-39D44FDFE444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8" name="i$ḷiḍe">
              <a:extLst>
                <a:ext uri="{FF2B5EF4-FFF2-40B4-BE49-F238E27FC236}">
                  <a16:creationId xmlns:a16="http://schemas.microsoft.com/office/drawing/2014/main" id="{5E265AE9-D369-403E-BDDA-1CE4382ACEC5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9" name="ïṡļïdè">
              <a:extLst>
                <a:ext uri="{FF2B5EF4-FFF2-40B4-BE49-F238E27FC236}">
                  <a16:creationId xmlns:a16="http://schemas.microsoft.com/office/drawing/2014/main" id="{C596E6BD-7183-4BD0-9B22-07CF422B1D99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0" name="íŝḻíḓê">
              <a:extLst>
                <a:ext uri="{FF2B5EF4-FFF2-40B4-BE49-F238E27FC236}">
                  <a16:creationId xmlns:a16="http://schemas.microsoft.com/office/drawing/2014/main" id="{DF682DA0-E333-4797-8930-E5DA6B9E3886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1" name="isľîḑê">
              <a:extLst>
                <a:ext uri="{FF2B5EF4-FFF2-40B4-BE49-F238E27FC236}">
                  <a16:creationId xmlns:a16="http://schemas.microsoft.com/office/drawing/2014/main" id="{08AE166C-BDFC-42E2-8A96-0E1876079721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62" name="椭圆 361">
            <a:extLst>
              <a:ext uri="{FF2B5EF4-FFF2-40B4-BE49-F238E27FC236}">
                <a16:creationId xmlns:a16="http://schemas.microsoft.com/office/drawing/2014/main" id="{A5984959-EE82-4C96-B37D-D0FA2BFBA7EA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3" name="文本占位符 163">
            <a:extLst>
              <a:ext uri="{FF2B5EF4-FFF2-40B4-BE49-F238E27FC236}">
                <a16:creationId xmlns:a16="http://schemas.microsoft.com/office/drawing/2014/main" id="{C9929440-E775-4F96-B674-E574CA43CCB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  <p:sp>
        <p:nvSpPr>
          <p:cNvPr id="21" name="图片占位符 10">
            <a:extLst>
              <a:ext uri="{FF2B5EF4-FFF2-40B4-BE49-F238E27FC236}">
                <a16:creationId xmlns:a16="http://schemas.microsoft.com/office/drawing/2014/main" id="{1291BC66-BF0B-4511-AA5A-69AD0B0D0EB0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666677" y="1174731"/>
            <a:ext cx="2713111" cy="2244968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</p:sp>
      <p:sp>
        <p:nvSpPr>
          <p:cNvPr id="22" name="图片占位符 14">
            <a:extLst>
              <a:ext uri="{FF2B5EF4-FFF2-40B4-BE49-F238E27FC236}">
                <a16:creationId xmlns:a16="http://schemas.microsoft.com/office/drawing/2014/main" id="{2BDF8F97-240C-478A-A6F3-C3D6278C0B62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095999" y="1181081"/>
            <a:ext cx="2713111" cy="2238617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</p:sp>
      <p:sp>
        <p:nvSpPr>
          <p:cNvPr id="23" name="图片占位符 12">
            <a:extLst>
              <a:ext uri="{FF2B5EF4-FFF2-40B4-BE49-F238E27FC236}">
                <a16:creationId xmlns:a16="http://schemas.microsoft.com/office/drawing/2014/main" id="{E047C537-F709-4925-9822-92EA283D8576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379788" y="3431951"/>
            <a:ext cx="2716212" cy="2244967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</p:sp>
      <p:sp>
        <p:nvSpPr>
          <p:cNvPr id="24" name="图片占位符 8">
            <a:extLst>
              <a:ext uri="{FF2B5EF4-FFF2-40B4-BE49-F238E27FC236}">
                <a16:creationId xmlns:a16="http://schemas.microsoft.com/office/drawing/2014/main" id="{4993AA73-D4AE-499B-BDAF-4616729ECEA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8810624" y="3426048"/>
            <a:ext cx="2708276" cy="2250869"/>
          </a:xfrm>
          <a:custGeom>
            <a:avLst/>
            <a:gdLst>
              <a:gd name="connsiteX0" fmla="*/ 0 w 3492500"/>
              <a:gd name="connsiteY0" fmla="*/ 0 h 2066539"/>
              <a:gd name="connsiteX1" fmla="*/ 3492500 w 3492500"/>
              <a:gd name="connsiteY1" fmla="*/ 0 h 2066539"/>
              <a:gd name="connsiteX2" fmla="*/ 3492500 w 3492500"/>
              <a:gd name="connsiteY2" fmla="*/ 2066539 h 2066539"/>
              <a:gd name="connsiteX3" fmla="*/ 0 w 3492500"/>
              <a:gd name="connsiteY3" fmla="*/ 2066539 h 206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2500" h="2066539">
                <a:moveTo>
                  <a:pt x="0" y="0"/>
                </a:moveTo>
                <a:lnTo>
                  <a:pt x="3492500" y="0"/>
                </a:lnTo>
                <a:lnTo>
                  <a:pt x="3492500" y="2066539"/>
                </a:lnTo>
                <a:lnTo>
                  <a:pt x="0" y="2066539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32375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9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组合 145">
            <a:extLst>
              <a:ext uri="{FF2B5EF4-FFF2-40B4-BE49-F238E27FC236}">
                <a16:creationId xmlns:a16="http://schemas.microsoft.com/office/drawing/2014/main" id="{397BC86B-A684-4F9A-B2F5-A3FF539B58D0}"/>
              </a:ext>
            </a:extLst>
          </p:cNvPr>
          <p:cNvGrpSpPr/>
          <p:nvPr userDrawn="1"/>
        </p:nvGrpSpPr>
        <p:grpSpPr>
          <a:xfrm>
            <a:off x="2539883" y="1618683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147" name="îśliďe">
              <a:extLst>
                <a:ext uri="{FF2B5EF4-FFF2-40B4-BE49-F238E27FC236}">
                  <a16:creationId xmlns:a16="http://schemas.microsoft.com/office/drawing/2014/main" id="{A8DC4B7E-B4D2-41E9-B335-2338FD126847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8" name="íšḻíḍé">
              <a:extLst>
                <a:ext uri="{FF2B5EF4-FFF2-40B4-BE49-F238E27FC236}">
                  <a16:creationId xmlns:a16="http://schemas.microsoft.com/office/drawing/2014/main" id="{57123E31-A5F6-47F0-95DC-FBA6DBE81891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9" name="ïṥḻïḓé">
              <a:extLst>
                <a:ext uri="{FF2B5EF4-FFF2-40B4-BE49-F238E27FC236}">
                  <a16:creationId xmlns:a16="http://schemas.microsoft.com/office/drawing/2014/main" id="{508E5430-7DAF-4834-9286-F717641FEEE0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0" name="î$ḷíḋè">
              <a:extLst>
                <a:ext uri="{FF2B5EF4-FFF2-40B4-BE49-F238E27FC236}">
                  <a16:creationId xmlns:a16="http://schemas.microsoft.com/office/drawing/2014/main" id="{FCADF8A6-F4EF-449C-BA9E-5CDC2D1196F9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1" name="i$ḷiḍe">
              <a:extLst>
                <a:ext uri="{FF2B5EF4-FFF2-40B4-BE49-F238E27FC236}">
                  <a16:creationId xmlns:a16="http://schemas.microsoft.com/office/drawing/2014/main" id="{1EDDEB15-BE80-481C-96D1-C468C976F799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2" name="ïṡļïdè">
              <a:extLst>
                <a:ext uri="{FF2B5EF4-FFF2-40B4-BE49-F238E27FC236}">
                  <a16:creationId xmlns:a16="http://schemas.microsoft.com/office/drawing/2014/main" id="{AC92A967-4AB4-4909-9050-9CD7B011D40A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3" name="íŝḻíḓê">
              <a:extLst>
                <a:ext uri="{FF2B5EF4-FFF2-40B4-BE49-F238E27FC236}">
                  <a16:creationId xmlns:a16="http://schemas.microsoft.com/office/drawing/2014/main" id="{96448CF7-B9B3-4B6F-9873-86B2DD2B2F0C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4" name="isľîḑê">
              <a:extLst>
                <a:ext uri="{FF2B5EF4-FFF2-40B4-BE49-F238E27FC236}">
                  <a16:creationId xmlns:a16="http://schemas.microsoft.com/office/drawing/2014/main" id="{665C7F83-6F0E-42AA-A987-BED067545DF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1" name="图片占位符 30">
            <a:extLst>
              <a:ext uri="{FF2B5EF4-FFF2-40B4-BE49-F238E27FC236}">
                <a16:creationId xmlns:a16="http://schemas.microsoft.com/office/drawing/2014/main" id="{B34F16DE-DCD9-4DF3-B8C7-49E64C51767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167438" y="3644900"/>
            <a:ext cx="2628900" cy="1930722"/>
          </a:xfrm>
          <a:custGeom>
            <a:avLst/>
            <a:gdLst>
              <a:gd name="connsiteX0" fmla="*/ 0 w 2582898"/>
              <a:gd name="connsiteY0" fmla="*/ 0 h 1974986"/>
              <a:gd name="connsiteX1" fmla="*/ 2582898 w 2582898"/>
              <a:gd name="connsiteY1" fmla="*/ 0 h 1974986"/>
              <a:gd name="connsiteX2" fmla="*/ 2582898 w 2582898"/>
              <a:gd name="connsiteY2" fmla="*/ 1974986 h 1974986"/>
              <a:gd name="connsiteX3" fmla="*/ 0 w 2582898"/>
              <a:gd name="connsiteY3" fmla="*/ 1974986 h 1974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82898" h="1974986">
                <a:moveTo>
                  <a:pt x="0" y="0"/>
                </a:moveTo>
                <a:lnTo>
                  <a:pt x="2582898" y="0"/>
                </a:lnTo>
                <a:lnTo>
                  <a:pt x="2582898" y="1974986"/>
                </a:lnTo>
                <a:lnTo>
                  <a:pt x="0" y="197498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8" name="图片占位符 27">
            <a:extLst>
              <a:ext uri="{FF2B5EF4-FFF2-40B4-BE49-F238E27FC236}">
                <a16:creationId xmlns:a16="http://schemas.microsoft.com/office/drawing/2014/main" id="{6219BBB5-45FC-4F13-A3C8-06948ADAE3E3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60400" y="3644900"/>
            <a:ext cx="5364163" cy="1930721"/>
          </a:xfrm>
          <a:custGeom>
            <a:avLst/>
            <a:gdLst>
              <a:gd name="connsiteX0" fmla="*/ 0 w 5341432"/>
              <a:gd name="connsiteY0" fmla="*/ 0 h 1974986"/>
              <a:gd name="connsiteX1" fmla="*/ 5341432 w 5341432"/>
              <a:gd name="connsiteY1" fmla="*/ 0 h 1974986"/>
              <a:gd name="connsiteX2" fmla="*/ 5341432 w 5341432"/>
              <a:gd name="connsiteY2" fmla="*/ 1974986 h 1974986"/>
              <a:gd name="connsiteX3" fmla="*/ 0 w 5341432"/>
              <a:gd name="connsiteY3" fmla="*/ 1974986 h 1974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41432" h="1974986">
                <a:moveTo>
                  <a:pt x="0" y="0"/>
                </a:moveTo>
                <a:lnTo>
                  <a:pt x="5341432" y="0"/>
                </a:lnTo>
                <a:lnTo>
                  <a:pt x="5341432" y="1974986"/>
                </a:lnTo>
                <a:lnTo>
                  <a:pt x="0" y="197498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5" name="图片占位符 24">
            <a:extLst>
              <a:ext uri="{FF2B5EF4-FFF2-40B4-BE49-F238E27FC236}">
                <a16:creationId xmlns:a16="http://schemas.microsoft.com/office/drawing/2014/main" id="{A949EAA1-0264-4CFF-AAC6-D013F17BAA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954694" y="1282379"/>
            <a:ext cx="2564206" cy="4293242"/>
          </a:xfrm>
          <a:custGeom>
            <a:avLst/>
            <a:gdLst>
              <a:gd name="connsiteX0" fmla="*/ 0 w 2582898"/>
              <a:gd name="connsiteY0" fmla="*/ 0 h 4293242"/>
              <a:gd name="connsiteX1" fmla="*/ 2582898 w 2582898"/>
              <a:gd name="connsiteY1" fmla="*/ 0 h 4293242"/>
              <a:gd name="connsiteX2" fmla="*/ 2582898 w 2582898"/>
              <a:gd name="connsiteY2" fmla="*/ 4293242 h 4293242"/>
              <a:gd name="connsiteX3" fmla="*/ 0 w 2582898"/>
              <a:gd name="connsiteY3" fmla="*/ 4293242 h 4293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82898" h="4293242">
                <a:moveTo>
                  <a:pt x="0" y="0"/>
                </a:moveTo>
                <a:lnTo>
                  <a:pt x="2582898" y="0"/>
                </a:lnTo>
                <a:lnTo>
                  <a:pt x="2582898" y="4293242"/>
                </a:lnTo>
                <a:lnTo>
                  <a:pt x="0" y="429324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2" name="图片占位符 21">
            <a:extLst>
              <a:ext uri="{FF2B5EF4-FFF2-40B4-BE49-F238E27FC236}">
                <a16:creationId xmlns:a16="http://schemas.microsoft.com/office/drawing/2014/main" id="{33A8847C-E96C-44F3-82CA-94FACBE5BBA3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167438" y="1282380"/>
            <a:ext cx="2628900" cy="2218059"/>
          </a:xfrm>
          <a:custGeom>
            <a:avLst/>
            <a:gdLst>
              <a:gd name="connsiteX0" fmla="*/ 0 w 2582898"/>
              <a:gd name="connsiteY0" fmla="*/ 0 h 2198451"/>
              <a:gd name="connsiteX1" fmla="*/ 2582898 w 2582898"/>
              <a:gd name="connsiteY1" fmla="*/ 0 h 2198451"/>
              <a:gd name="connsiteX2" fmla="*/ 2582898 w 2582898"/>
              <a:gd name="connsiteY2" fmla="*/ 2198451 h 2198451"/>
              <a:gd name="connsiteX3" fmla="*/ 0 w 2582898"/>
              <a:gd name="connsiteY3" fmla="*/ 2198451 h 2198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82898" h="2198451">
                <a:moveTo>
                  <a:pt x="0" y="0"/>
                </a:moveTo>
                <a:lnTo>
                  <a:pt x="2582898" y="0"/>
                </a:lnTo>
                <a:lnTo>
                  <a:pt x="2582898" y="2198451"/>
                </a:lnTo>
                <a:lnTo>
                  <a:pt x="0" y="2198451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9" name="图片占位符 18">
            <a:extLst>
              <a:ext uri="{FF2B5EF4-FFF2-40B4-BE49-F238E27FC236}">
                <a16:creationId xmlns:a16="http://schemas.microsoft.com/office/drawing/2014/main" id="{636888ED-2BCA-43B2-9E2F-8D2C475D7D1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3395663" y="1282379"/>
            <a:ext cx="2628900" cy="2218059"/>
          </a:xfrm>
          <a:custGeom>
            <a:avLst/>
            <a:gdLst>
              <a:gd name="connsiteX0" fmla="*/ 0 w 2582898"/>
              <a:gd name="connsiteY0" fmla="*/ 0 h 2198451"/>
              <a:gd name="connsiteX1" fmla="*/ 2582898 w 2582898"/>
              <a:gd name="connsiteY1" fmla="*/ 0 h 2198451"/>
              <a:gd name="connsiteX2" fmla="*/ 2582898 w 2582898"/>
              <a:gd name="connsiteY2" fmla="*/ 2198451 h 2198451"/>
              <a:gd name="connsiteX3" fmla="*/ 0 w 2582898"/>
              <a:gd name="connsiteY3" fmla="*/ 2198451 h 2198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82898" h="2198451">
                <a:moveTo>
                  <a:pt x="0" y="0"/>
                </a:moveTo>
                <a:lnTo>
                  <a:pt x="2582898" y="0"/>
                </a:lnTo>
                <a:lnTo>
                  <a:pt x="2582898" y="2198451"/>
                </a:lnTo>
                <a:lnTo>
                  <a:pt x="0" y="2198451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>
            <a:extLst>
              <a:ext uri="{FF2B5EF4-FFF2-40B4-BE49-F238E27FC236}">
                <a16:creationId xmlns:a16="http://schemas.microsoft.com/office/drawing/2014/main" id="{A3FA48BC-C53E-4FBD-AD47-B0A1EFC7ABC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60400" y="1282380"/>
            <a:ext cx="2582898" cy="2218059"/>
          </a:xfrm>
          <a:custGeom>
            <a:avLst/>
            <a:gdLst>
              <a:gd name="connsiteX0" fmla="*/ 0 w 2582898"/>
              <a:gd name="connsiteY0" fmla="*/ 0 h 2198451"/>
              <a:gd name="connsiteX1" fmla="*/ 2582898 w 2582898"/>
              <a:gd name="connsiteY1" fmla="*/ 0 h 2198451"/>
              <a:gd name="connsiteX2" fmla="*/ 2582898 w 2582898"/>
              <a:gd name="connsiteY2" fmla="*/ 2198451 h 2198451"/>
              <a:gd name="connsiteX3" fmla="*/ 0 w 2582898"/>
              <a:gd name="connsiteY3" fmla="*/ 2198451 h 2198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82898" h="2198451">
                <a:moveTo>
                  <a:pt x="0" y="0"/>
                </a:moveTo>
                <a:lnTo>
                  <a:pt x="2582898" y="0"/>
                </a:lnTo>
                <a:lnTo>
                  <a:pt x="2582898" y="2198451"/>
                </a:lnTo>
                <a:lnTo>
                  <a:pt x="0" y="2198451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ABC1F8DD-05F5-42C2-9A80-9C8DC0307B9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71" name="文本框 370">
            <a:extLst>
              <a:ext uri="{FF2B5EF4-FFF2-40B4-BE49-F238E27FC236}">
                <a16:creationId xmlns:a16="http://schemas.microsoft.com/office/drawing/2014/main" id="{1143EF50-B6CF-415B-A429-40881D8C6430}"/>
              </a:ext>
            </a:extLst>
          </p:cNvPr>
          <p:cNvSpPr txBox="1"/>
          <p:nvPr userDrawn="1"/>
        </p:nvSpPr>
        <p:spPr>
          <a:xfrm>
            <a:off x="573312" y="6385246"/>
            <a:ext cx="2372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B1EC0689-BEE5-45C9-9D07-F32C375B7B87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75" name="直接连接符 374">
            <a:extLst>
              <a:ext uri="{FF2B5EF4-FFF2-40B4-BE49-F238E27FC236}">
                <a16:creationId xmlns:a16="http://schemas.microsoft.com/office/drawing/2014/main" id="{98963CB2-3E14-4776-9A4A-24EDC0A298ED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6" name="组合 375">
            <a:extLst>
              <a:ext uri="{FF2B5EF4-FFF2-40B4-BE49-F238E27FC236}">
                <a16:creationId xmlns:a16="http://schemas.microsoft.com/office/drawing/2014/main" id="{BBE63463-A150-4A68-AD35-BE411C24B6D0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77" name="îśliďe">
              <a:extLst>
                <a:ext uri="{FF2B5EF4-FFF2-40B4-BE49-F238E27FC236}">
                  <a16:creationId xmlns:a16="http://schemas.microsoft.com/office/drawing/2014/main" id="{46EB27E0-C414-4759-8DFC-9EF4C90CCF8A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8" name="íšḻíḍé">
              <a:extLst>
                <a:ext uri="{FF2B5EF4-FFF2-40B4-BE49-F238E27FC236}">
                  <a16:creationId xmlns:a16="http://schemas.microsoft.com/office/drawing/2014/main" id="{3DAB8143-6E1A-4E7C-A844-A52E494F084E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9" name="ïṥḻïḓé">
              <a:extLst>
                <a:ext uri="{FF2B5EF4-FFF2-40B4-BE49-F238E27FC236}">
                  <a16:creationId xmlns:a16="http://schemas.microsoft.com/office/drawing/2014/main" id="{9F696DBA-B219-4438-AA53-C7962153DE2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0" name="î$ḷíḋè">
              <a:extLst>
                <a:ext uri="{FF2B5EF4-FFF2-40B4-BE49-F238E27FC236}">
                  <a16:creationId xmlns:a16="http://schemas.microsoft.com/office/drawing/2014/main" id="{E1DD7FDB-A2C0-4919-96B4-B09405AD75CF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1" name="i$ḷiḍe">
              <a:extLst>
                <a:ext uri="{FF2B5EF4-FFF2-40B4-BE49-F238E27FC236}">
                  <a16:creationId xmlns:a16="http://schemas.microsoft.com/office/drawing/2014/main" id="{75DBB4D1-7080-4665-B642-F09D199A5D2A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2" name="ïṡļïdè">
              <a:extLst>
                <a:ext uri="{FF2B5EF4-FFF2-40B4-BE49-F238E27FC236}">
                  <a16:creationId xmlns:a16="http://schemas.microsoft.com/office/drawing/2014/main" id="{9988A9C2-7E16-48CC-9FA4-2C3E077566B1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3" name="íŝḻíḓê">
              <a:extLst>
                <a:ext uri="{FF2B5EF4-FFF2-40B4-BE49-F238E27FC236}">
                  <a16:creationId xmlns:a16="http://schemas.microsoft.com/office/drawing/2014/main" id="{175CDE8C-447E-4E2F-9EF3-626230245B4A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4" name="isľîḑê">
              <a:extLst>
                <a:ext uri="{FF2B5EF4-FFF2-40B4-BE49-F238E27FC236}">
                  <a16:creationId xmlns:a16="http://schemas.microsoft.com/office/drawing/2014/main" id="{EEEF3937-9CE3-4F98-8A3D-5BAE2BA22674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85" name="椭圆 384">
            <a:extLst>
              <a:ext uri="{FF2B5EF4-FFF2-40B4-BE49-F238E27FC236}">
                <a16:creationId xmlns:a16="http://schemas.microsoft.com/office/drawing/2014/main" id="{C5D7DB56-D2EB-45A3-9D0E-70EFD4C3D820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6" name="文本占位符 163">
            <a:extLst>
              <a:ext uri="{FF2B5EF4-FFF2-40B4-BE49-F238E27FC236}">
                <a16:creationId xmlns:a16="http://schemas.microsoft.com/office/drawing/2014/main" id="{9B581E40-FEB3-4230-A9DA-56265E8F3583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29893149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>
            <a:extLst>
              <a:ext uri="{FF2B5EF4-FFF2-40B4-BE49-F238E27FC236}">
                <a16:creationId xmlns:a16="http://schemas.microsoft.com/office/drawing/2014/main" id="{82897DB5-C83D-4444-940E-D43091A551BC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5419250" cy="6858000"/>
          </a:xfrm>
          <a:custGeom>
            <a:avLst/>
            <a:gdLst>
              <a:gd name="connsiteX0" fmla="*/ 0 w 5419250"/>
              <a:gd name="connsiteY0" fmla="*/ 0 h 6858000"/>
              <a:gd name="connsiteX1" fmla="*/ 1990250 w 5419250"/>
              <a:gd name="connsiteY1" fmla="*/ 0 h 6858000"/>
              <a:gd name="connsiteX2" fmla="*/ 5419250 w 5419250"/>
              <a:gd name="connsiteY2" fmla="*/ 3429000 h 6858000"/>
              <a:gd name="connsiteX3" fmla="*/ 1990250 w 5419250"/>
              <a:gd name="connsiteY3" fmla="*/ 6858000 h 6858000"/>
              <a:gd name="connsiteX4" fmla="*/ 0 w 541925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19250" h="6858000">
                <a:moveTo>
                  <a:pt x="0" y="0"/>
                </a:moveTo>
                <a:lnTo>
                  <a:pt x="1990250" y="0"/>
                </a:lnTo>
                <a:cubicBezTo>
                  <a:pt x="3884034" y="0"/>
                  <a:pt x="5419250" y="1535216"/>
                  <a:pt x="5419250" y="3429000"/>
                </a:cubicBezTo>
                <a:cubicBezTo>
                  <a:pt x="5419250" y="5322784"/>
                  <a:pt x="3884034" y="6858000"/>
                  <a:pt x="1990250" y="6858000"/>
                </a:cubicBezTo>
                <a:lnTo>
                  <a:pt x="0" y="68580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9416F631-392C-4C92-A81F-6B4F3CDCF6DE}"/>
              </a:ext>
            </a:extLst>
          </p:cNvPr>
          <p:cNvSpPr/>
          <p:nvPr userDrawn="1"/>
        </p:nvSpPr>
        <p:spPr>
          <a:xfrm flipH="1">
            <a:off x="4266481" y="260350"/>
            <a:ext cx="1828807" cy="6337300"/>
          </a:xfrm>
          <a:custGeom>
            <a:avLst/>
            <a:gdLst>
              <a:gd name="connsiteX0" fmla="*/ 1816103 w 1828803"/>
              <a:gd name="connsiteY0" fmla="*/ 0 h 6337300"/>
              <a:gd name="connsiteX1" fmla="*/ 3 w 1828803"/>
              <a:gd name="connsiteY1" fmla="*/ 3162300 h 6337300"/>
              <a:gd name="connsiteX2" fmla="*/ 1828803 w 1828803"/>
              <a:gd name="connsiteY2" fmla="*/ 6337300 h 6337300"/>
              <a:gd name="connsiteX0" fmla="*/ 1816108 w 1828808"/>
              <a:gd name="connsiteY0" fmla="*/ 0 h 6337300"/>
              <a:gd name="connsiteX1" fmla="*/ 8 w 1828808"/>
              <a:gd name="connsiteY1" fmla="*/ 3162300 h 6337300"/>
              <a:gd name="connsiteX2" fmla="*/ 1828808 w 1828808"/>
              <a:gd name="connsiteY2" fmla="*/ 6337300 h 6337300"/>
              <a:gd name="connsiteX0" fmla="*/ 1816108 w 1828808"/>
              <a:gd name="connsiteY0" fmla="*/ 0 h 6337300"/>
              <a:gd name="connsiteX1" fmla="*/ 8 w 1828808"/>
              <a:gd name="connsiteY1" fmla="*/ 3162300 h 6337300"/>
              <a:gd name="connsiteX2" fmla="*/ 1828808 w 1828808"/>
              <a:gd name="connsiteY2" fmla="*/ 6337300 h 6337300"/>
              <a:gd name="connsiteX0" fmla="*/ 1816107 w 1828807"/>
              <a:gd name="connsiteY0" fmla="*/ 0 h 6337300"/>
              <a:gd name="connsiteX1" fmla="*/ 7 w 1828807"/>
              <a:gd name="connsiteY1" fmla="*/ 3162300 h 6337300"/>
              <a:gd name="connsiteX2" fmla="*/ 1828807 w 1828807"/>
              <a:gd name="connsiteY2" fmla="*/ 6337300 h 6337300"/>
              <a:gd name="connsiteX0" fmla="*/ 1816107 w 1828807"/>
              <a:gd name="connsiteY0" fmla="*/ 0 h 6337300"/>
              <a:gd name="connsiteX1" fmla="*/ 7 w 1828807"/>
              <a:gd name="connsiteY1" fmla="*/ 3162300 h 6337300"/>
              <a:gd name="connsiteX2" fmla="*/ 1828807 w 1828807"/>
              <a:gd name="connsiteY2" fmla="*/ 6337300 h 6337300"/>
              <a:gd name="connsiteX0" fmla="*/ 1816107 w 1828807"/>
              <a:gd name="connsiteY0" fmla="*/ 0 h 6337300"/>
              <a:gd name="connsiteX1" fmla="*/ 7 w 1828807"/>
              <a:gd name="connsiteY1" fmla="*/ 3162300 h 6337300"/>
              <a:gd name="connsiteX2" fmla="*/ 1828807 w 1828807"/>
              <a:gd name="connsiteY2" fmla="*/ 6337300 h 633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7" h="6337300">
                <a:moveTo>
                  <a:pt x="1816107" y="0"/>
                </a:moveTo>
                <a:cubicBezTo>
                  <a:pt x="472597" y="832856"/>
                  <a:pt x="-2110" y="2106083"/>
                  <a:pt x="7" y="3162300"/>
                </a:cubicBezTo>
                <a:cubicBezTo>
                  <a:pt x="2124" y="4218517"/>
                  <a:pt x="571647" y="5766476"/>
                  <a:pt x="1828807" y="6337300"/>
                </a:cubicBezTo>
              </a:path>
            </a:pathLst>
          </a:custGeom>
          <a:noFill/>
          <a:ln w="38100" cap="rnd">
            <a:solidFill>
              <a:schemeClr val="accent1">
                <a:lumMod val="20000"/>
                <a:lumOff val="80000"/>
                <a:alpha val="75000"/>
              </a:schemeClr>
            </a:solidFill>
            <a:headEnd type="oval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A0E8D43-F599-4C3B-BE36-7D1FD54A752E}"/>
              </a:ext>
            </a:extLst>
          </p:cNvPr>
          <p:cNvSpPr/>
          <p:nvPr userDrawn="1"/>
        </p:nvSpPr>
        <p:spPr>
          <a:xfrm>
            <a:off x="5174534" y="997015"/>
            <a:ext cx="139700" cy="139700"/>
          </a:xfrm>
          <a:prstGeom prst="ellipse">
            <a:avLst/>
          </a:prstGeom>
          <a:ln>
            <a:solidFill>
              <a:schemeClr val="bg1"/>
            </a:solidFill>
          </a:ln>
          <a:effectLst>
            <a:outerShdw blurRad="127000" dist="127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13C66369-0AE4-4F8E-A582-F5986555F1A8}"/>
              </a:ext>
            </a:extLst>
          </p:cNvPr>
          <p:cNvSpPr/>
          <p:nvPr userDrawn="1"/>
        </p:nvSpPr>
        <p:spPr>
          <a:xfrm>
            <a:off x="5939738" y="2566660"/>
            <a:ext cx="139700" cy="139700"/>
          </a:xfrm>
          <a:prstGeom prst="ellipse">
            <a:avLst/>
          </a:prstGeom>
          <a:ln>
            <a:solidFill>
              <a:schemeClr val="bg1"/>
            </a:solidFill>
          </a:ln>
          <a:effectLst>
            <a:outerShdw blurRad="127000" dist="127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607023D-480A-4C8A-916D-FB9976EA5B38}"/>
              </a:ext>
            </a:extLst>
          </p:cNvPr>
          <p:cNvSpPr/>
          <p:nvPr userDrawn="1"/>
        </p:nvSpPr>
        <p:spPr>
          <a:xfrm>
            <a:off x="5939738" y="4157244"/>
            <a:ext cx="139700" cy="139700"/>
          </a:xfrm>
          <a:prstGeom prst="ellipse">
            <a:avLst/>
          </a:prstGeom>
          <a:ln>
            <a:solidFill>
              <a:schemeClr val="bg1"/>
            </a:solidFill>
          </a:ln>
          <a:effectLst>
            <a:outerShdw blurRad="127000" dist="127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D1A1F42-A240-457E-BD2A-25B0AF003625}"/>
              </a:ext>
            </a:extLst>
          </p:cNvPr>
          <p:cNvSpPr/>
          <p:nvPr userDrawn="1"/>
        </p:nvSpPr>
        <p:spPr>
          <a:xfrm>
            <a:off x="5174534" y="5735054"/>
            <a:ext cx="139700" cy="139700"/>
          </a:xfrm>
          <a:prstGeom prst="ellipse">
            <a:avLst/>
          </a:prstGeom>
          <a:ln>
            <a:solidFill>
              <a:schemeClr val="bg1"/>
            </a:solidFill>
          </a:ln>
          <a:effectLst>
            <a:outerShdw blurRad="127000" dist="127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F2F201-D094-4AD7-B469-E9FF90D22317}"/>
              </a:ext>
            </a:extLst>
          </p:cNvPr>
          <p:cNvSpPr txBox="1"/>
          <p:nvPr userDrawn="1"/>
        </p:nvSpPr>
        <p:spPr>
          <a:xfrm rot="16200000">
            <a:off x="5782116" y="673165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1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08D6585-B629-4D79-9077-B939D2E2C05B}"/>
              </a:ext>
            </a:extLst>
          </p:cNvPr>
          <p:cNvSpPr txBox="1"/>
          <p:nvPr userDrawn="1"/>
        </p:nvSpPr>
        <p:spPr>
          <a:xfrm rot="16200000">
            <a:off x="6532796" y="2242811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2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E9FF2D6-1167-4ADA-AB9A-9FBA535CCEE9}"/>
              </a:ext>
            </a:extLst>
          </p:cNvPr>
          <p:cNvSpPr txBox="1"/>
          <p:nvPr userDrawn="1"/>
        </p:nvSpPr>
        <p:spPr>
          <a:xfrm rot="16200000">
            <a:off x="5782116" y="5411205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4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9730CCE-7F07-4B41-86E1-ED04F5F4E496}"/>
              </a:ext>
            </a:extLst>
          </p:cNvPr>
          <p:cNvSpPr txBox="1"/>
          <p:nvPr userDrawn="1"/>
        </p:nvSpPr>
        <p:spPr>
          <a:xfrm rot="16200000">
            <a:off x="6532796" y="3833395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3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4E857B-DEB2-468F-8937-3DC3910A137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772400" y="847339"/>
            <a:ext cx="2248833" cy="473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论文背景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34FEE0B-A57F-4B41-98A0-91FFA5827F8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23080" y="2411380"/>
            <a:ext cx="2403240" cy="4390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研究进展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7AB81AB7-D1E1-421C-85F1-F679DC8652ED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23080" y="4014134"/>
            <a:ext cx="2328753" cy="4397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研究过程</a:t>
            </a: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9212CD02-B9D5-4D86-ACF5-9F70E44DCE98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764993" y="5585378"/>
            <a:ext cx="2328753" cy="4390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论文结论</a:t>
            </a:r>
          </a:p>
        </p:txBody>
      </p:sp>
    </p:spTree>
    <p:extLst>
      <p:ext uri="{BB962C8B-B14F-4D97-AF65-F5344CB8AC3E}">
        <p14:creationId xmlns:p14="http://schemas.microsoft.com/office/powerpoint/2010/main" val="85271451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0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" name="组合 232">
            <a:extLst>
              <a:ext uri="{FF2B5EF4-FFF2-40B4-BE49-F238E27FC236}">
                <a16:creationId xmlns:a16="http://schemas.microsoft.com/office/drawing/2014/main" id="{BDA579A8-F4BC-4F12-9B10-E03102B2F10F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234" name="îśliďe">
              <a:extLst>
                <a:ext uri="{FF2B5EF4-FFF2-40B4-BE49-F238E27FC236}">
                  <a16:creationId xmlns:a16="http://schemas.microsoft.com/office/drawing/2014/main" id="{DDBF7E08-6C56-4DE6-9961-D2D9B2425229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5" name="íšḻíḍé">
              <a:extLst>
                <a:ext uri="{FF2B5EF4-FFF2-40B4-BE49-F238E27FC236}">
                  <a16:creationId xmlns:a16="http://schemas.microsoft.com/office/drawing/2014/main" id="{EFF6BF7E-7B3B-44CE-84BF-1D8D3D4EB041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6" name="ïṥḻïḓé">
              <a:extLst>
                <a:ext uri="{FF2B5EF4-FFF2-40B4-BE49-F238E27FC236}">
                  <a16:creationId xmlns:a16="http://schemas.microsoft.com/office/drawing/2014/main" id="{38BDDA66-1D59-47E5-92FD-BDED457F03D8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7" name="î$ḷíḋè">
              <a:extLst>
                <a:ext uri="{FF2B5EF4-FFF2-40B4-BE49-F238E27FC236}">
                  <a16:creationId xmlns:a16="http://schemas.microsoft.com/office/drawing/2014/main" id="{D2D719C5-E409-4CA4-90A6-D66E2F6D3EC5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8" name="i$ḷiḍe">
              <a:extLst>
                <a:ext uri="{FF2B5EF4-FFF2-40B4-BE49-F238E27FC236}">
                  <a16:creationId xmlns:a16="http://schemas.microsoft.com/office/drawing/2014/main" id="{3E2FF3B1-C707-409B-B6CE-CE026904AE4C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9" name="ïṡļïdè">
              <a:extLst>
                <a:ext uri="{FF2B5EF4-FFF2-40B4-BE49-F238E27FC236}">
                  <a16:creationId xmlns:a16="http://schemas.microsoft.com/office/drawing/2014/main" id="{B22B22B4-D76A-47E8-98CA-1D9964A480EC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40" name="íŝḻíḓê">
              <a:extLst>
                <a:ext uri="{FF2B5EF4-FFF2-40B4-BE49-F238E27FC236}">
                  <a16:creationId xmlns:a16="http://schemas.microsoft.com/office/drawing/2014/main" id="{52B78DFC-771B-4ED6-9152-C6CAB50A7C73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41" name="isľîḑê">
              <a:extLst>
                <a:ext uri="{FF2B5EF4-FFF2-40B4-BE49-F238E27FC236}">
                  <a16:creationId xmlns:a16="http://schemas.microsoft.com/office/drawing/2014/main" id="{D54BC1A3-4E6B-4478-81D4-9CABE0DEEF16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68" name="文本框 367">
            <a:extLst>
              <a:ext uri="{FF2B5EF4-FFF2-40B4-BE49-F238E27FC236}">
                <a16:creationId xmlns:a16="http://schemas.microsoft.com/office/drawing/2014/main" id="{11A97CD2-57C4-49CF-9958-FEE095E54FBD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CF2AB636-A996-4777-8770-D5D42319C108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72" name="直接连接符 371">
            <a:extLst>
              <a:ext uri="{FF2B5EF4-FFF2-40B4-BE49-F238E27FC236}">
                <a16:creationId xmlns:a16="http://schemas.microsoft.com/office/drawing/2014/main" id="{63BBD37C-4AA8-454C-B7C8-74B2314BE05A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A42789C4-D058-494B-B300-7BCD4AA463B1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74" name="îśliďe">
              <a:extLst>
                <a:ext uri="{FF2B5EF4-FFF2-40B4-BE49-F238E27FC236}">
                  <a16:creationId xmlns:a16="http://schemas.microsoft.com/office/drawing/2014/main" id="{07A26128-4B19-4B21-A497-420CC5914688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5" name="íšḻíḍé">
              <a:extLst>
                <a:ext uri="{FF2B5EF4-FFF2-40B4-BE49-F238E27FC236}">
                  <a16:creationId xmlns:a16="http://schemas.microsoft.com/office/drawing/2014/main" id="{C3A1523B-E3DF-4BEC-8839-F0A5B32B4AC2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6" name="ïṥḻïḓé">
              <a:extLst>
                <a:ext uri="{FF2B5EF4-FFF2-40B4-BE49-F238E27FC236}">
                  <a16:creationId xmlns:a16="http://schemas.microsoft.com/office/drawing/2014/main" id="{6C610D28-C372-4B13-B085-B9CCD828EC17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7" name="î$ḷíḋè">
              <a:extLst>
                <a:ext uri="{FF2B5EF4-FFF2-40B4-BE49-F238E27FC236}">
                  <a16:creationId xmlns:a16="http://schemas.microsoft.com/office/drawing/2014/main" id="{3133118A-17E5-48F6-8E7A-E3D5CF33EF1D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8" name="i$ḷiḍe">
              <a:extLst>
                <a:ext uri="{FF2B5EF4-FFF2-40B4-BE49-F238E27FC236}">
                  <a16:creationId xmlns:a16="http://schemas.microsoft.com/office/drawing/2014/main" id="{1954A234-3823-4D0D-9778-C072AF853729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9" name="ïṡļïdè">
              <a:extLst>
                <a:ext uri="{FF2B5EF4-FFF2-40B4-BE49-F238E27FC236}">
                  <a16:creationId xmlns:a16="http://schemas.microsoft.com/office/drawing/2014/main" id="{8C6E5137-0E88-47B0-841C-73887C17562C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0" name="íŝḻíḓê">
              <a:extLst>
                <a:ext uri="{FF2B5EF4-FFF2-40B4-BE49-F238E27FC236}">
                  <a16:creationId xmlns:a16="http://schemas.microsoft.com/office/drawing/2014/main" id="{2ED8CBF2-F7DF-4559-A540-44F34F9B29E2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1" name="isľîḑê">
              <a:extLst>
                <a:ext uri="{FF2B5EF4-FFF2-40B4-BE49-F238E27FC236}">
                  <a16:creationId xmlns:a16="http://schemas.microsoft.com/office/drawing/2014/main" id="{4B790121-4234-4479-93EC-78E475483B48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82" name="椭圆 381">
            <a:extLst>
              <a:ext uri="{FF2B5EF4-FFF2-40B4-BE49-F238E27FC236}">
                <a16:creationId xmlns:a16="http://schemas.microsoft.com/office/drawing/2014/main" id="{BC288F44-E38B-4BB8-A576-D7843BDA18D4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3" name="文本占位符 163">
            <a:extLst>
              <a:ext uri="{FF2B5EF4-FFF2-40B4-BE49-F238E27FC236}">
                <a16:creationId xmlns:a16="http://schemas.microsoft.com/office/drawing/2014/main" id="{B057B461-BFDC-419B-B641-03C9934A12C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40320143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1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D482DE6-3489-4907-9FDA-770B51D694C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52" y="368954"/>
            <a:ext cx="5848836" cy="7311044"/>
          </a:xfrm>
          <a:prstGeom prst="rect">
            <a:avLst/>
          </a:prstGeom>
        </p:spPr>
      </p:pic>
      <p:pic>
        <p:nvPicPr>
          <p:cNvPr id="125" name="图片 124">
            <a:extLst>
              <a:ext uri="{FF2B5EF4-FFF2-40B4-BE49-F238E27FC236}">
                <a16:creationId xmlns:a16="http://schemas.microsoft.com/office/drawing/2014/main" id="{19EEC020-8902-408A-A974-A35D306AA5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8AEA1E82-24B7-4916-8548-7E40650C9D19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5" name="îśliďe">
              <a:extLst>
                <a:ext uri="{FF2B5EF4-FFF2-40B4-BE49-F238E27FC236}">
                  <a16:creationId xmlns:a16="http://schemas.microsoft.com/office/drawing/2014/main" id="{5503367D-0C52-4619-9964-D48985C24EE5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" name="íšḻíḍé">
              <a:extLst>
                <a:ext uri="{FF2B5EF4-FFF2-40B4-BE49-F238E27FC236}">
                  <a16:creationId xmlns:a16="http://schemas.microsoft.com/office/drawing/2014/main" id="{FF6EFBF8-D00C-4E1B-B468-08CBEE9A875F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" name="ïṥḻïḓé">
              <a:extLst>
                <a:ext uri="{FF2B5EF4-FFF2-40B4-BE49-F238E27FC236}">
                  <a16:creationId xmlns:a16="http://schemas.microsoft.com/office/drawing/2014/main" id="{BF40132F-18C6-4C6A-AA46-B227CBC92ACE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" name="î$ḷíḋè">
              <a:extLst>
                <a:ext uri="{FF2B5EF4-FFF2-40B4-BE49-F238E27FC236}">
                  <a16:creationId xmlns:a16="http://schemas.microsoft.com/office/drawing/2014/main" id="{DF4C7040-D33F-4165-8F79-589A92422DC5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i$ḷiḍe">
              <a:extLst>
                <a:ext uri="{FF2B5EF4-FFF2-40B4-BE49-F238E27FC236}">
                  <a16:creationId xmlns:a16="http://schemas.microsoft.com/office/drawing/2014/main" id="{4424AB16-D945-4826-B97D-3D42C549FEB2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ïṡļïdè">
              <a:extLst>
                <a:ext uri="{FF2B5EF4-FFF2-40B4-BE49-F238E27FC236}">
                  <a16:creationId xmlns:a16="http://schemas.microsoft.com/office/drawing/2014/main" id="{E61CA400-355A-4317-B08E-1CB85707280F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íŝḻíḓê">
              <a:extLst>
                <a:ext uri="{FF2B5EF4-FFF2-40B4-BE49-F238E27FC236}">
                  <a16:creationId xmlns:a16="http://schemas.microsoft.com/office/drawing/2014/main" id="{8EDFD128-63DF-4288-9683-84A925DC4E0F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isľîḑê">
              <a:extLst>
                <a:ext uri="{FF2B5EF4-FFF2-40B4-BE49-F238E27FC236}">
                  <a16:creationId xmlns:a16="http://schemas.microsoft.com/office/drawing/2014/main" id="{AB0477E9-BD9E-4246-A132-D5F20630939F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27" name="图片占位符 126">
            <a:extLst>
              <a:ext uri="{FF2B5EF4-FFF2-40B4-BE49-F238E27FC236}">
                <a16:creationId xmlns:a16="http://schemas.microsoft.com/office/drawing/2014/main" id="{D1CFD2F0-0693-4B13-98F7-081A185F996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08171" y="2057399"/>
            <a:ext cx="4146479" cy="2584451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341" name="文本框 340">
            <a:extLst>
              <a:ext uri="{FF2B5EF4-FFF2-40B4-BE49-F238E27FC236}">
                <a16:creationId xmlns:a16="http://schemas.microsoft.com/office/drawing/2014/main" id="{DEB77718-AD3A-406D-8C3B-D540E7062A27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42" name="文本框 341">
            <a:extLst>
              <a:ext uri="{FF2B5EF4-FFF2-40B4-BE49-F238E27FC236}">
                <a16:creationId xmlns:a16="http://schemas.microsoft.com/office/drawing/2014/main" id="{510158A2-3A34-4A1D-90A2-E5A46CBB02BD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45" name="直接连接符 344">
            <a:extLst>
              <a:ext uri="{FF2B5EF4-FFF2-40B4-BE49-F238E27FC236}">
                <a16:creationId xmlns:a16="http://schemas.microsoft.com/office/drawing/2014/main" id="{690D2E7C-1FCF-4D6E-9437-A6F3A3AE6358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6" name="组合 345">
            <a:extLst>
              <a:ext uri="{FF2B5EF4-FFF2-40B4-BE49-F238E27FC236}">
                <a16:creationId xmlns:a16="http://schemas.microsoft.com/office/drawing/2014/main" id="{33818FBF-1765-4D66-A5E9-236866CC1271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47" name="îśliďe">
              <a:extLst>
                <a:ext uri="{FF2B5EF4-FFF2-40B4-BE49-F238E27FC236}">
                  <a16:creationId xmlns:a16="http://schemas.microsoft.com/office/drawing/2014/main" id="{177D50D2-8940-4EE1-AC67-E08E990A9AEE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8" name="íšḻíḍé">
              <a:extLst>
                <a:ext uri="{FF2B5EF4-FFF2-40B4-BE49-F238E27FC236}">
                  <a16:creationId xmlns:a16="http://schemas.microsoft.com/office/drawing/2014/main" id="{0E3A645A-25F0-4F8C-AB45-3B0DBA8E44D7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9" name="ïṥḻïḓé">
              <a:extLst>
                <a:ext uri="{FF2B5EF4-FFF2-40B4-BE49-F238E27FC236}">
                  <a16:creationId xmlns:a16="http://schemas.microsoft.com/office/drawing/2014/main" id="{27D80C56-CBDC-4797-8BD8-A1AA992B97C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0" name="î$ḷíḋè">
              <a:extLst>
                <a:ext uri="{FF2B5EF4-FFF2-40B4-BE49-F238E27FC236}">
                  <a16:creationId xmlns:a16="http://schemas.microsoft.com/office/drawing/2014/main" id="{405223AB-E4EF-483E-808D-4C16662F5974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1" name="i$ḷiḍe">
              <a:extLst>
                <a:ext uri="{FF2B5EF4-FFF2-40B4-BE49-F238E27FC236}">
                  <a16:creationId xmlns:a16="http://schemas.microsoft.com/office/drawing/2014/main" id="{5B412A83-390F-4349-B16C-897209ABF61D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2" name="ïṡļïdè">
              <a:extLst>
                <a:ext uri="{FF2B5EF4-FFF2-40B4-BE49-F238E27FC236}">
                  <a16:creationId xmlns:a16="http://schemas.microsoft.com/office/drawing/2014/main" id="{F710789F-6A9E-4C9B-80B8-C6B70CB66ECE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3" name="íŝḻíḓê">
              <a:extLst>
                <a:ext uri="{FF2B5EF4-FFF2-40B4-BE49-F238E27FC236}">
                  <a16:creationId xmlns:a16="http://schemas.microsoft.com/office/drawing/2014/main" id="{254BEA57-590C-4A8F-823F-BD2366783D14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4" name="isľîḑê">
              <a:extLst>
                <a:ext uri="{FF2B5EF4-FFF2-40B4-BE49-F238E27FC236}">
                  <a16:creationId xmlns:a16="http://schemas.microsoft.com/office/drawing/2014/main" id="{441438F4-2FE7-426C-8D53-8178A3FD50F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55" name="椭圆 354">
            <a:extLst>
              <a:ext uri="{FF2B5EF4-FFF2-40B4-BE49-F238E27FC236}">
                <a16:creationId xmlns:a16="http://schemas.microsoft.com/office/drawing/2014/main" id="{5A7D7659-6808-49DE-9601-FB95575A5EE5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文本占位符 163">
            <a:extLst>
              <a:ext uri="{FF2B5EF4-FFF2-40B4-BE49-F238E27FC236}">
                <a16:creationId xmlns:a16="http://schemas.microsoft.com/office/drawing/2014/main" id="{B0BBF300-7D51-459A-BA7E-E779BAB958F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11687856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2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片占位符 127">
            <a:extLst>
              <a:ext uri="{FF2B5EF4-FFF2-40B4-BE49-F238E27FC236}">
                <a16:creationId xmlns:a16="http://schemas.microsoft.com/office/drawing/2014/main" id="{F540BDE6-E5D0-4250-83C1-4140808E22D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070476" y="2352675"/>
            <a:ext cx="1928043" cy="1928043"/>
          </a:xfrm>
          <a:custGeom>
            <a:avLst/>
            <a:gdLst>
              <a:gd name="connsiteX0" fmla="*/ 964022 w 1928043"/>
              <a:gd name="connsiteY0" fmla="*/ 0 h 1928043"/>
              <a:gd name="connsiteX1" fmla="*/ 1928043 w 1928043"/>
              <a:gd name="connsiteY1" fmla="*/ 964022 h 1928043"/>
              <a:gd name="connsiteX2" fmla="*/ 964022 w 1928043"/>
              <a:gd name="connsiteY2" fmla="*/ 1928043 h 1928043"/>
              <a:gd name="connsiteX3" fmla="*/ 0 w 1928043"/>
              <a:gd name="connsiteY3" fmla="*/ 964022 h 1928043"/>
              <a:gd name="connsiteX4" fmla="*/ 964022 w 1928043"/>
              <a:gd name="connsiteY4" fmla="*/ 0 h 1928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8043" h="1928043">
                <a:moveTo>
                  <a:pt x="964022" y="0"/>
                </a:moveTo>
                <a:cubicBezTo>
                  <a:pt x="1496436" y="0"/>
                  <a:pt x="1928043" y="431608"/>
                  <a:pt x="1928043" y="964022"/>
                </a:cubicBezTo>
                <a:cubicBezTo>
                  <a:pt x="1928043" y="1496436"/>
                  <a:pt x="1496436" y="1928043"/>
                  <a:pt x="964022" y="1928043"/>
                </a:cubicBezTo>
                <a:cubicBezTo>
                  <a:pt x="431608" y="1928043"/>
                  <a:pt x="0" y="1496436"/>
                  <a:pt x="0" y="964022"/>
                </a:cubicBezTo>
                <a:cubicBezTo>
                  <a:pt x="0" y="431608"/>
                  <a:pt x="431608" y="0"/>
                  <a:pt x="96402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DDA9FEB-E3F4-46A3-9929-6B2BA9D7EC04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5" name="îśliďe">
              <a:extLst>
                <a:ext uri="{FF2B5EF4-FFF2-40B4-BE49-F238E27FC236}">
                  <a16:creationId xmlns:a16="http://schemas.microsoft.com/office/drawing/2014/main" id="{1195D9FD-891B-44F1-B20E-67ECB2BC4A45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" name="íšḻíḍé">
              <a:extLst>
                <a:ext uri="{FF2B5EF4-FFF2-40B4-BE49-F238E27FC236}">
                  <a16:creationId xmlns:a16="http://schemas.microsoft.com/office/drawing/2014/main" id="{425BBE86-BB0C-42B5-A522-8C3AF34CCF47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" name="ïṥḻïḓé">
              <a:extLst>
                <a:ext uri="{FF2B5EF4-FFF2-40B4-BE49-F238E27FC236}">
                  <a16:creationId xmlns:a16="http://schemas.microsoft.com/office/drawing/2014/main" id="{C47C1DE8-FADA-49AD-815D-FF026D28EFFD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" name="î$ḷíḋè">
              <a:extLst>
                <a:ext uri="{FF2B5EF4-FFF2-40B4-BE49-F238E27FC236}">
                  <a16:creationId xmlns:a16="http://schemas.microsoft.com/office/drawing/2014/main" id="{71C8337C-D53C-4627-8A03-10D937D64F20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i$ḷiḍe">
              <a:extLst>
                <a:ext uri="{FF2B5EF4-FFF2-40B4-BE49-F238E27FC236}">
                  <a16:creationId xmlns:a16="http://schemas.microsoft.com/office/drawing/2014/main" id="{BBD11B76-CC46-455E-AEA5-6CD3272DDF25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ïṡļïdè">
              <a:extLst>
                <a:ext uri="{FF2B5EF4-FFF2-40B4-BE49-F238E27FC236}">
                  <a16:creationId xmlns:a16="http://schemas.microsoft.com/office/drawing/2014/main" id="{C01B95BB-B68D-4F16-BB5C-7A03B6CE20F0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íŝḻíḓê">
              <a:extLst>
                <a:ext uri="{FF2B5EF4-FFF2-40B4-BE49-F238E27FC236}">
                  <a16:creationId xmlns:a16="http://schemas.microsoft.com/office/drawing/2014/main" id="{279B8CD3-B1A6-49F2-BD1A-4E8EAA03E0FD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isľîḑê">
              <a:extLst>
                <a:ext uri="{FF2B5EF4-FFF2-40B4-BE49-F238E27FC236}">
                  <a16:creationId xmlns:a16="http://schemas.microsoft.com/office/drawing/2014/main" id="{943E8A3F-8C45-487B-BF65-BD343376856E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125" name="图片 124">
            <a:extLst>
              <a:ext uri="{FF2B5EF4-FFF2-40B4-BE49-F238E27FC236}">
                <a16:creationId xmlns:a16="http://schemas.microsoft.com/office/drawing/2014/main" id="{51735B88-50CB-47CD-A49E-4D89D986D8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41" name="文本框 340">
            <a:extLst>
              <a:ext uri="{FF2B5EF4-FFF2-40B4-BE49-F238E27FC236}">
                <a16:creationId xmlns:a16="http://schemas.microsoft.com/office/drawing/2014/main" id="{5F1639E9-7C97-4EE6-A573-200FBA5B520B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42" name="文本框 341">
            <a:extLst>
              <a:ext uri="{FF2B5EF4-FFF2-40B4-BE49-F238E27FC236}">
                <a16:creationId xmlns:a16="http://schemas.microsoft.com/office/drawing/2014/main" id="{57790C41-31A0-4ABC-B190-6CB114DD2490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45" name="直接连接符 344">
            <a:extLst>
              <a:ext uri="{FF2B5EF4-FFF2-40B4-BE49-F238E27FC236}">
                <a16:creationId xmlns:a16="http://schemas.microsoft.com/office/drawing/2014/main" id="{872F3912-ABA9-48FB-8699-28B0E67EA91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6" name="组合 345">
            <a:extLst>
              <a:ext uri="{FF2B5EF4-FFF2-40B4-BE49-F238E27FC236}">
                <a16:creationId xmlns:a16="http://schemas.microsoft.com/office/drawing/2014/main" id="{868A7A73-5ABC-4313-8567-38752A2E4A24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47" name="îśliďe">
              <a:extLst>
                <a:ext uri="{FF2B5EF4-FFF2-40B4-BE49-F238E27FC236}">
                  <a16:creationId xmlns:a16="http://schemas.microsoft.com/office/drawing/2014/main" id="{6301E0BA-FC37-4122-8ED5-B7BF8F4FC18B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8" name="íšḻíḍé">
              <a:extLst>
                <a:ext uri="{FF2B5EF4-FFF2-40B4-BE49-F238E27FC236}">
                  <a16:creationId xmlns:a16="http://schemas.microsoft.com/office/drawing/2014/main" id="{023F99EF-5799-4AAC-AC50-4FC7575DFCE0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9" name="ïṥḻïḓé">
              <a:extLst>
                <a:ext uri="{FF2B5EF4-FFF2-40B4-BE49-F238E27FC236}">
                  <a16:creationId xmlns:a16="http://schemas.microsoft.com/office/drawing/2014/main" id="{CF0F63AB-9F2D-44C5-AE59-F189C105D2B8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0" name="î$ḷíḋè">
              <a:extLst>
                <a:ext uri="{FF2B5EF4-FFF2-40B4-BE49-F238E27FC236}">
                  <a16:creationId xmlns:a16="http://schemas.microsoft.com/office/drawing/2014/main" id="{714C91D0-66BA-4042-B134-D4ED72588198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1" name="i$ḷiḍe">
              <a:extLst>
                <a:ext uri="{FF2B5EF4-FFF2-40B4-BE49-F238E27FC236}">
                  <a16:creationId xmlns:a16="http://schemas.microsoft.com/office/drawing/2014/main" id="{4D3C7803-433B-488D-B30D-26009671D2C5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2" name="ïṡļïdè">
              <a:extLst>
                <a:ext uri="{FF2B5EF4-FFF2-40B4-BE49-F238E27FC236}">
                  <a16:creationId xmlns:a16="http://schemas.microsoft.com/office/drawing/2014/main" id="{6048D35D-8237-4961-8668-704B168E15AF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3" name="íŝḻíḓê">
              <a:extLst>
                <a:ext uri="{FF2B5EF4-FFF2-40B4-BE49-F238E27FC236}">
                  <a16:creationId xmlns:a16="http://schemas.microsoft.com/office/drawing/2014/main" id="{ED6DF677-33B1-4EFC-8240-71BB71B67D0E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4" name="isľîḑê">
              <a:extLst>
                <a:ext uri="{FF2B5EF4-FFF2-40B4-BE49-F238E27FC236}">
                  <a16:creationId xmlns:a16="http://schemas.microsoft.com/office/drawing/2014/main" id="{73425A2F-6A40-4B5F-B5E9-388538FB7F22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55" name="椭圆 354">
            <a:extLst>
              <a:ext uri="{FF2B5EF4-FFF2-40B4-BE49-F238E27FC236}">
                <a16:creationId xmlns:a16="http://schemas.microsoft.com/office/drawing/2014/main" id="{C37B34DD-12DB-445F-8E1A-DCF3499ECC54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文本占位符 163">
            <a:extLst>
              <a:ext uri="{FF2B5EF4-FFF2-40B4-BE49-F238E27FC236}">
                <a16:creationId xmlns:a16="http://schemas.microsoft.com/office/drawing/2014/main" id="{B6CB49CE-AB35-44EC-A55F-EB60B4BFEC6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2693564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3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7EDB1B9-A854-4203-B77F-B61D463DBB1B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4" name="îśliďe">
              <a:extLst>
                <a:ext uri="{FF2B5EF4-FFF2-40B4-BE49-F238E27FC236}">
                  <a16:creationId xmlns:a16="http://schemas.microsoft.com/office/drawing/2014/main" id="{35DD738A-7624-4463-B38A-258A2719E245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" name="íšḻíḍé">
              <a:extLst>
                <a:ext uri="{FF2B5EF4-FFF2-40B4-BE49-F238E27FC236}">
                  <a16:creationId xmlns:a16="http://schemas.microsoft.com/office/drawing/2014/main" id="{BF44F3D1-94C5-40DA-A758-3F5925E6383F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" name="ïṥḻïḓé">
              <a:extLst>
                <a:ext uri="{FF2B5EF4-FFF2-40B4-BE49-F238E27FC236}">
                  <a16:creationId xmlns:a16="http://schemas.microsoft.com/office/drawing/2014/main" id="{6F584386-AD1B-4957-9276-0969EC306FAE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" name="î$ḷíḋè">
              <a:extLst>
                <a:ext uri="{FF2B5EF4-FFF2-40B4-BE49-F238E27FC236}">
                  <a16:creationId xmlns:a16="http://schemas.microsoft.com/office/drawing/2014/main" id="{F651348A-9E4F-40B6-89B9-5BCD7A447BEA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" name="i$ḷiḍe">
              <a:extLst>
                <a:ext uri="{FF2B5EF4-FFF2-40B4-BE49-F238E27FC236}">
                  <a16:creationId xmlns:a16="http://schemas.microsoft.com/office/drawing/2014/main" id="{90414720-4042-48E8-9DD7-46B2C7914714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ïṡļïdè">
              <a:extLst>
                <a:ext uri="{FF2B5EF4-FFF2-40B4-BE49-F238E27FC236}">
                  <a16:creationId xmlns:a16="http://schemas.microsoft.com/office/drawing/2014/main" id="{7916F5F1-E3AE-42D4-A813-3742FC77CACB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íŝḻíḓê">
              <a:extLst>
                <a:ext uri="{FF2B5EF4-FFF2-40B4-BE49-F238E27FC236}">
                  <a16:creationId xmlns:a16="http://schemas.microsoft.com/office/drawing/2014/main" id="{6012D1CC-FD09-488B-B770-858C319C2891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isľîḑê">
              <a:extLst>
                <a:ext uri="{FF2B5EF4-FFF2-40B4-BE49-F238E27FC236}">
                  <a16:creationId xmlns:a16="http://schemas.microsoft.com/office/drawing/2014/main" id="{7BEBA14A-4678-4359-8335-E2EE1BEA5412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124" name="图片 123">
            <a:extLst>
              <a:ext uri="{FF2B5EF4-FFF2-40B4-BE49-F238E27FC236}">
                <a16:creationId xmlns:a16="http://schemas.microsoft.com/office/drawing/2014/main" id="{BA370D12-EC88-4CFC-9102-DB908E82454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6" name="图片占位符 125">
            <a:extLst>
              <a:ext uri="{FF2B5EF4-FFF2-40B4-BE49-F238E27FC236}">
                <a16:creationId xmlns:a16="http://schemas.microsoft.com/office/drawing/2014/main" id="{42DB3125-7314-4156-9D74-A41A6FD8506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155701" y="1123952"/>
            <a:ext cx="3944241" cy="4610097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0" name="文本框 339">
            <a:extLst>
              <a:ext uri="{FF2B5EF4-FFF2-40B4-BE49-F238E27FC236}">
                <a16:creationId xmlns:a16="http://schemas.microsoft.com/office/drawing/2014/main" id="{F035BB5F-8020-463D-AFA2-44CE626330C5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341" name="文本框 340">
            <a:extLst>
              <a:ext uri="{FF2B5EF4-FFF2-40B4-BE49-F238E27FC236}">
                <a16:creationId xmlns:a16="http://schemas.microsoft.com/office/drawing/2014/main" id="{2F9ED512-A3A8-41A1-A2CE-48413529FEE7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44" name="直接连接符 343">
            <a:extLst>
              <a:ext uri="{FF2B5EF4-FFF2-40B4-BE49-F238E27FC236}">
                <a16:creationId xmlns:a16="http://schemas.microsoft.com/office/drawing/2014/main" id="{1C5BA3E7-496D-4EFC-852D-B973DAEFDB62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5" name="组合 344">
            <a:extLst>
              <a:ext uri="{FF2B5EF4-FFF2-40B4-BE49-F238E27FC236}">
                <a16:creationId xmlns:a16="http://schemas.microsoft.com/office/drawing/2014/main" id="{D614F05B-B81D-4E5F-BAFA-BF4E3B668399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346" name="îśliďe">
              <a:extLst>
                <a:ext uri="{FF2B5EF4-FFF2-40B4-BE49-F238E27FC236}">
                  <a16:creationId xmlns:a16="http://schemas.microsoft.com/office/drawing/2014/main" id="{1DC1DADC-46E0-41DD-A66E-EE95836D2588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7" name="íšḻíḍé">
              <a:extLst>
                <a:ext uri="{FF2B5EF4-FFF2-40B4-BE49-F238E27FC236}">
                  <a16:creationId xmlns:a16="http://schemas.microsoft.com/office/drawing/2014/main" id="{B388DAA0-B70F-4C44-A053-9005D516763A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8" name="ïṥḻïḓé">
              <a:extLst>
                <a:ext uri="{FF2B5EF4-FFF2-40B4-BE49-F238E27FC236}">
                  <a16:creationId xmlns:a16="http://schemas.microsoft.com/office/drawing/2014/main" id="{3DB94F85-37E8-4506-AFE0-EC5B80B5D44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9" name="î$ḷíḋè">
              <a:extLst>
                <a:ext uri="{FF2B5EF4-FFF2-40B4-BE49-F238E27FC236}">
                  <a16:creationId xmlns:a16="http://schemas.microsoft.com/office/drawing/2014/main" id="{FC8B828A-3469-42D8-952A-66FC5CCC34E1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0" name="i$ḷiḍe">
              <a:extLst>
                <a:ext uri="{FF2B5EF4-FFF2-40B4-BE49-F238E27FC236}">
                  <a16:creationId xmlns:a16="http://schemas.microsoft.com/office/drawing/2014/main" id="{CD01555A-E3E2-480E-AB04-402932DB9F7E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1" name="ïṡļïdè">
              <a:extLst>
                <a:ext uri="{FF2B5EF4-FFF2-40B4-BE49-F238E27FC236}">
                  <a16:creationId xmlns:a16="http://schemas.microsoft.com/office/drawing/2014/main" id="{D555D095-146B-4A3C-BDBE-DCB084F38552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2" name="íŝḻíḓê">
              <a:extLst>
                <a:ext uri="{FF2B5EF4-FFF2-40B4-BE49-F238E27FC236}">
                  <a16:creationId xmlns:a16="http://schemas.microsoft.com/office/drawing/2014/main" id="{9013C83C-43D9-4C7B-87D9-27E60034399A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3" name="isľîḑê">
              <a:extLst>
                <a:ext uri="{FF2B5EF4-FFF2-40B4-BE49-F238E27FC236}">
                  <a16:creationId xmlns:a16="http://schemas.microsoft.com/office/drawing/2014/main" id="{6E5E5F79-2674-44C6-837E-9903BB542F12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54" name="椭圆 353">
            <a:extLst>
              <a:ext uri="{FF2B5EF4-FFF2-40B4-BE49-F238E27FC236}">
                <a16:creationId xmlns:a16="http://schemas.microsoft.com/office/drawing/2014/main" id="{6FD8E487-B46D-44FA-B429-69A865215092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文本占位符 163">
            <a:extLst>
              <a:ext uri="{FF2B5EF4-FFF2-40B4-BE49-F238E27FC236}">
                <a16:creationId xmlns:a16="http://schemas.microsoft.com/office/drawing/2014/main" id="{B7BC2190-A745-4431-92FD-ECBCE4BC68F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</p:spTree>
    <p:extLst>
      <p:ext uri="{BB962C8B-B14F-4D97-AF65-F5344CB8AC3E}">
        <p14:creationId xmlns:p14="http://schemas.microsoft.com/office/powerpoint/2010/main" val="6789746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4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9A9CAC4A-865E-49E3-8731-FCABCC67D6B9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4" name="îśliďe">
              <a:extLst>
                <a:ext uri="{FF2B5EF4-FFF2-40B4-BE49-F238E27FC236}">
                  <a16:creationId xmlns:a16="http://schemas.microsoft.com/office/drawing/2014/main" id="{6D0E3A22-DF41-49B9-BDC7-6AEAE2777297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" name="íšḻíḍé">
              <a:extLst>
                <a:ext uri="{FF2B5EF4-FFF2-40B4-BE49-F238E27FC236}">
                  <a16:creationId xmlns:a16="http://schemas.microsoft.com/office/drawing/2014/main" id="{D2502648-AA34-4D64-9E31-2927043C5749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" name="ïṥḻïḓé">
              <a:extLst>
                <a:ext uri="{FF2B5EF4-FFF2-40B4-BE49-F238E27FC236}">
                  <a16:creationId xmlns:a16="http://schemas.microsoft.com/office/drawing/2014/main" id="{F5C42EC3-F124-46E3-802C-283810436846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" name="î$ḷíḋè">
              <a:extLst>
                <a:ext uri="{FF2B5EF4-FFF2-40B4-BE49-F238E27FC236}">
                  <a16:creationId xmlns:a16="http://schemas.microsoft.com/office/drawing/2014/main" id="{F127877A-C948-4605-AC7A-6394FDC28741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" name="i$ḷiḍe">
              <a:extLst>
                <a:ext uri="{FF2B5EF4-FFF2-40B4-BE49-F238E27FC236}">
                  <a16:creationId xmlns:a16="http://schemas.microsoft.com/office/drawing/2014/main" id="{D9BDE8C1-4B90-4166-81BB-04EBE9EF4D98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ïṡļïdè">
              <a:extLst>
                <a:ext uri="{FF2B5EF4-FFF2-40B4-BE49-F238E27FC236}">
                  <a16:creationId xmlns:a16="http://schemas.microsoft.com/office/drawing/2014/main" id="{CA8027DB-98A9-4909-8032-7BCDF8D904A3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íŝḻíḓê">
              <a:extLst>
                <a:ext uri="{FF2B5EF4-FFF2-40B4-BE49-F238E27FC236}">
                  <a16:creationId xmlns:a16="http://schemas.microsoft.com/office/drawing/2014/main" id="{F6839995-F008-484C-8BC3-91C01EFF9F56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isľîḑê">
              <a:extLst>
                <a:ext uri="{FF2B5EF4-FFF2-40B4-BE49-F238E27FC236}">
                  <a16:creationId xmlns:a16="http://schemas.microsoft.com/office/drawing/2014/main" id="{B00D56CC-10C2-40DF-8498-36360BA87293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24D1203-8E71-42D8-ADE3-A64DC13C11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1EB2C21-849F-4F0B-803B-7AC4ABD5DBD1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45E2F30-5949-4ED4-A109-B6B1D781F0F1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2540EFFF-5E1E-49DF-B137-28242E9D16B1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442CE9E-876D-4052-97ED-AB8CC183D2D4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18" name="îśliďe">
              <a:extLst>
                <a:ext uri="{FF2B5EF4-FFF2-40B4-BE49-F238E27FC236}">
                  <a16:creationId xmlns:a16="http://schemas.microsoft.com/office/drawing/2014/main" id="{228D3189-D8DA-4DC5-8731-93349BE92B5B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9" name="íšḻíḍé">
              <a:extLst>
                <a:ext uri="{FF2B5EF4-FFF2-40B4-BE49-F238E27FC236}">
                  <a16:creationId xmlns:a16="http://schemas.microsoft.com/office/drawing/2014/main" id="{3725DDB3-E5B7-4A23-A1D5-30D8D6ADB402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0" name="ïṥḻïḓé">
              <a:extLst>
                <a:ext uri="{FF2B5EF4-FFF2-40B4-BE49-F238E27FC236}">
                  <a16:creationId xmlns:a16="http://schemas.microsoft.com/office/drawing/2014/main" id="{33785B02-E6CA-41E7-8B7F-EA502F9E91C7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1" name="î$ḷíḋè">
              <a:extLst>
                <a:ext uri="{FF2B5EF4-FFF2-40B4-BE49-F238E27FC236}">
                  <a16:creationId xmlns:a16="http://schemas.microsoft.com/office/drawing/2014/main" id="{57EBE7AC-411D-402D-9A9A-55B2BFC58C74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2" name="i$ḷiḍe">
              <a:extLst>
                <a:ext uri="{FF2B5EF4-FFF2-40B4-BE49-F238E27FC236}">
                  <a16:creationId xmlns:a16="http://schemas.microsoft.com/office/drawing/2014/main" id="{AF26F0D0-0E60-41C6-8192-45CE0DE76B1F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" name="ïṡļïdè">
              <a:extLst>
                <a:ext uri="{FF2B5EF4-FFF2-40B4-BE49-F238E27FC236}">
                  <a16:creationId xmlns:a16="http://schemas.microsoft.com/office/drawing/2014/main" id="{ED54000E-F8F8-4E48-88FE-D68E9701DFBA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4" name="íŝḻíḓê">
              <a:extLst>
                <a:ext uri="{FF2B5EF4-FFF2-40B4-BE49-F238E27FC236}">
                  <a16:creationId xmlns:a16="http://schemas.microsoft.com/office/drawing/2014/main" id="{3519DFED-4A2B-42AD-AB2C-01E9C8A44A9B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5" name="isľîḑê">
              <a:extLst>
                <a:ext uri="{FF2B5EF4-FFF2-40B4-BE49-F238E27FC236}">
                  <a16:creationId xmlns:a16="http://schemas.microsoft.com/office/drawing/2014/main" id="{E527C414-F980-4E3F-AC95-B9D4B48DFACF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26" name="椭圆 25">
            <a:extLst>
              <a:ext uri="{FF2B5EF4-FFF2-40B4-BE49-F238E27FC236}">
                <a16:creationId xmlns:a16="http://schemas.microsoft.com/office/drawing/2014/main" id="{C54E03BE-357F-42C6-9923-09956954CF8B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163">
            <a:extLst>
              <a:ext uri="{FF2B5EF4-FFF2-40B4-BE49-F238E27FC236}">
                <a16:creationId xmlns:a16="http://schemas.microsoft.com/office/drawing/2014/main" id="{E09EA8D3-74EF-4CFC-9A60-38BF481F74E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CFA14D2-01F1-4DF0-B2A6-BFF2575C48A2}"/>
              </a:ext>
            </a:extLst>
          </p:cNvPr>
          <p:cNvGrpSpPr/>
          <p:nvPr userDrawn="1"/>
        </p:nvGrpSpPr>
        <p:grpSpPr>
          <a:xfrm>
            <a:off x="2539883" y="164668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4000"/>
            </a:schemeClr>
          </a:solidFill>
        </p:grpSpPr>
        <p:sp>
          <p:nvSpPr>
            <p:cNvPr id="29" name="îśliďe">
              <a:extLst>
                <a:ext uri="{FF2B5EF4-FFF2-40B4-BE49-F238E27FC236}">
                  <a16:creationId xmlns:a16="http://schemas.microsoft.com/office/drawing/2014/main" id="{614E7815-EC78-4907-8A87-DCDE0DC90BF4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íšḻíḍé">
              <a:extLst>
                <a:ext uri="{FF2B5EF4-FFF2-40B4-BE49-F238E27FC236}">
                  <a16:creationId xmlns:a16="http://schemas.microsoft.com/office/drawing/2014/main" id="{BD0E37F9-4D3D-4967-9E1C-C1D0C121C38F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ïṥḻïḓé">
              <a:extLst>
                <a:ext uri="{FF2B5EF4-FFF2-40B4-BE49-F238E27FC236}">
                  <a16:creationId xmlns:a16="http://schemas.microsoft.com/office/drawing/2014/main" id="{9CAD6A8C-6119-4636-AB27-F8E58BA2C58A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î$ḷíḋè">
              <a:extLst>
                <a:ext uri="{FF2B5EF4-FFF2-40B4-BE49-F238E27FC236}">
                  <a16:creationId xmlns:a16="http://schemas.microsoft.com/office/drawing/2014/main" id="{5507A9F1-086B-4E13-9F9B-F56CB078D80E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i$ḷiḍe">
              <a:extLst>
                <a:ext uri="{FF2B5EF4-FFF2-40B4-BE49-F238E27FC236}">
                  <a16:creationId xmlns:a16="http://schemas.microsoft.com/office/drawing/2014/main" id="{D4AB0866-5F48-44D5-A280-22C21F085AAA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ïṡļïdè">
              <a:extLst>
                <a:ext uri="{FF2B5EF4-FFF2-40B4-BE49-F238E27FC236}">
                  <a16:creationId xmlns:a16="http://schemas.microsoft.com/office/drawing/2014/main" id="{D9733264-9E45-4165-9896-BFB177D56F9A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ŝḻíḓê">
              <a:extLst>
                <a:ext uri="{FF2B5EF4-FFF2-40B4-BE49-F238E27FC236}">
                  <a16:creationId xmlns:a16="http://schemas.microsoft.com/office/drawing/2014/main" id="{C7EC23A6-AB6C-43F9-B691-7291471B871D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isľîḑê">
              <a:extLst>
                <a:ext uri="{FF2B5EF4-FFF2-40B4-BE49-F238E27FC236}">
                  <a16:creationId xmlns:a16="http://schemas.microsoft.com/office/drawing/2014/main" id="{F0B1D1A0-9307-4007-BBE3-B7E771116B0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A9F06922-CB66-4BB7-896A-8D2C2B2251EF}"/>
              </a:ext>
            </a:extLst>
          </p:cNvPr>
          <p:cNvGrpSpPr/>
          <p:nvPr userDrawn="1"/>
        </p:nvGrpSpPr>
        <p:grpSpPr>
          <a:xfrm>
            <a:off x="1176251" y="1675235"/>
            <a:ext cx="2665723" cy="3507530"/>
            <a:chOff x="1176251" y="1675235"/>
            <a:chExt cx="2665723" cy="3507530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2B92018-95E0-4552-93E5-22F167C0235D}"/>
                </a:ext>
              </a:extLst>
            </p:cNvPr>
            <p:cNvSpPr/>
            <p:nvPr userDrawn="1"/>
          </p:nvSpPr>
          <p:spPr>
            <a:xfrm>
              <a:off x="1176251" y="1675235"/>
              <a:ext cx="2665723" cy="3507530"/>
            </a:xfrm>
            <a:prstGeom prst="rect">
              <a:avLst/>
            </a:prstGeom>
            <a:solidFill>
              <a:schemeClr val="bg1">
                <a:alpha val="64000"/>
              </a:schemeClr>
            </a:solidFill>
            <a:ln>
              <a:noFill/>
            </a:ln>
            <a:effectLst>
              <a:outerShdw blurRad="889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5ED6ACA3-8385-4BF7-AA4C-AC7A70901023}"/>
                </a:ext>
              </a:extLst>
            </p:cNvPr>
            <p:cNvSpPr/>
            <p:nvPr userDrawn="1"/>
          </p:nvSpPr>
          <p:spPr>
            <a:xfrm>
              <a:off x="1176251" y="4741333"/>
              <a:ext cx="2665723" cy="44143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ctr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B16850AA-92AC-40DA-996D-814B38D999DD}"/>
                </a:ext>
              </a:extLst>
            </p:cNvPr>
            <p:cNvSpPr/>
            <p:nvPr userDrawn="1"/>
          </p:nvSpPr>
          <p:spPr>
            <a:xfrm>
              <a:off x="1176251" y="4741333"/>
              <a:ext cx="2665723" cy="441432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41531BF-7A9A-4F92-8DE9-424EC0ED5611}"/>
              </a:ext>
            </a:extLst>
          </p:cNvPr>
          <p:cNvGrpSpPr/>
          <p:nvPr userDrawn="1"/>
        </p:nvGrpSpPr>
        <p:grpSpPr>
          <a:xfrm>
            <a:off x="4763139" y="1675235"/>
            <a:ext cx="2665723" cy="3507530"/>
            <a:chOff x="4763139" y="1675235"/>
            <a:chExt cx="2665723" cy="3507530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9244897-C360-48EC-8F3C-A23B73990BBC}"/>
                </a:ext>
              </a:extLst>
            </p:cNvPr>
            <p:cNvSpPr/>
            <p:nvPr userDrawn="1"/>
          </p:nvSpPr>
          <p:spPr>
            <a:xfrm>
              <a:off x="4763139" y="1675235"/>
              <a:ext cx="2665723" cy="3507530"/>
            </a:xfrm>
            <a:prstGeom prst="rect">
              <a:avLst/>
            </a:prstGeom>
            <a:solidFill>
              <a:schemeClr val="bg1">
                <a:alpha val="64000"/>
              </a:schemeClr>
            </a:solidFill>
            <a:ln>
              <a:noFill/>
            </a:ln>
            <a:effectLst>
              <a:outerShdw blurRad="889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C463C52B-A9FA-46B0-9BFA-5AB9EA5C6801}"/>
                </a:ext>
              </a:extLst>
            </p:cNvPr>
            <p:cNvSpPr/>
            <p:nvPr userDrawn="1"/>
          </p:nvSpPr>
          <p:spPr>
            <a:xfrm>
              <a:off x="4763139" y="4741333"/>
              <a:ext cx="2665723" cy="441432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ctr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53585078-156E-43B4-9EC2-438E9F02073F}"/>
                </a:ext>
              </a:extLst>
            </p:cNvPr>
            <p:cNvSpPr/>
            <p:nvPr userDrawn="1"/>
          </p:nvSpPr>
          <p:spPr>
            <a:xfrm>
              <a:off x="4763139" y="4741333"/>
              <a:ext cx="2665723" cy="441432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4876FA53-4A7A-4FC7-8EEB-60DA5B97336F}"/>
              </a:ext>
            </a:extLst>
          </p:cNvPr>
          <p:cNvGrpSpPr/>
          <p:nvPr userDrawn="1"/>
        </p:nvGrpSpPr>
        <p:grpSpPr>
          <a:xfrm>
            <a:off x="8350027" y="1607089"/>
            <a:ext cx="2665723" cy="3575676"/>
            <a:chOff x="8350027" y="1607089"/>
            <a:chExt cx="2665723" cy="3575676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9C406E35-A419-4856-9DCB-5D3A126944FC}"/>
                </a:ext>
              </a:extLst>
            </p:cNvPr>
            <p:cNvSpPr/>
            <p:nvPr userDrawn="1"/>
          </p:nvSpPr>
          <p:spPr>
            <a:xfrm>
              <a:off x="8350027" y="1607089"/>
              <a:ext cx="2665723" cy="3507530"/>
            </a:xfrm>
            <a:prstGeom prst="rect">
              <a:avLst/>
            </a:prstGeom>
            <a:solidFill>
              <a:schemeClr val="bg1">
                <a:alpha val="64000"/>
              </a:schemeClr>
            </a:solidFill>
            <a:ln>
              <a:noFill/>
            </a:ln>
            <a:effectLst>
              <a:outerShdw blurRad="889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01DD0141-A5C0-4BC5-A759-896F71BEF2F0}"/>
                </a:ext>
              </a:extLst>
            </p:cNvPr>
            <p:cNvSpPr/>
            <p:nvPr userDrawn="1"/>
          </p:nvSpPr>
          <p:spPr>
            <a:xfrm>
              <a:off x="8350027" y="4741333"/>
              <a:ext cx="2665723" cy="441432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ctr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73B1A69-4248-4082-B253-01A9E418F787}"/>
                </a:ext>
              </a:extLst>
            </p:cNvPr>
            <p:cNvSpPr/>
            <p:nvPr userDrawn="1"/>
          </p:nvSpPr>
          <p:spPr>
            <a:xfrm>
              <a:off x="8350027" y="4741333"/>
              <a:ext cx="2665723" cy="441432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188332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609E687-6FF3-497E-8D2B-0726366B5A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AB9FB1F-A3CF-4CA9-A9EF-0C48F4A86958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452CF3-21CF-4F76-AD35-B3F9496A01CA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FAEE827E-265E-4523-9A1B-2462FC7787A9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占位符 163">
            <a:extLst>
              <a:ext uri="{FF2B5EF4-FFF2-40B4-BE49-F238E27FC236}">
                <a16:creationId xmlns:a16="http://schemas.microsoft.com/office/drawing/2014/main" id="{84E4C8C5-8729-407F-88E4-E64D9E5A8F4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A719032-0D1F-4457-A6F4-CD326AC5861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E5E857CB-1D67-40E0-9A56-A3291BF50DAB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10" name="îśliďe">
              <a:extLst>
                <a:ext uri="{FF2B5EF4-FFF2-40B4-BE49-F238E27FC236}">
                  <a16:creationId xmlns:a16="http://schemas.microsoft.com/office/drawing/2014/main" id="{EDD6936A-E126-457C-9B28-47B3FED26544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íšḻíḍé">
              <a:extLst>
                <a:ext uri="{FF2B5EF4-FFF2-40B4-BE49-F238E27FC236}">
                  <a16:creationId xmlns:a16="http://schemas.microsoft.com/office/drawing/2014/main" id="{70E56523-74B0-4F94-AA1C-DE8A7B3B6EF3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ïṥḻïḓé">
              <a:extLst>
                <a:ext uri="{FF2B5EF4-FFF2-40B4-BE49-F238E27FC236}">
                  <a16:creationId xmlns:a16="http://schemas.microsoft.com/office/drawing/2014/main" id="{21321976-BA9B-4E34-8E85-5D3CDB97A08A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" name="î$ḷíḋè">
              <a:extLst>
                <a:ext uri="{FF2B5EF4-FFF2-40B4-BE49-F238E27FC236}">
                  <a16:creationId xmlns:a16="http://schemas.microsoft.com/office/drawing/2014/main" id="{2943ADE6-39AA-4335-9F6A-54AE5B453C50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" name="i$ḷiḍe">
              <a:extLst>
                <a:ext uri="{FF2B5EF4-FFF2-40B4-BE49-F238E27FC236}">
                  <a16:creationId xmlns:a16="http://schemas.microsoft.com/office/drawing/2014/main" id="{31F0CBAE-4361-4C06-ABD8-552E55255E4F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" name="ïṡļïdè">
              <a:extLst>
                <a:ext uri="{FF2B5EF4-FFF2-40B4-BE49-F238E27FC236}">
                  <a16:creationId xmlns:a16="http://schemas.microsoft.com/office/drawing/2014/main" id="{BC199AEB-7B5B-4708-97DC-0B9BEDB04A22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6" name="íŝḻíḓê">
              <a:extLst>
                <a:ext uri="{FF2B5EF4-FFF2-40B4-BE49-F238E27FC236}">
                  <a16:creationId xmlns:a16="http://schemas.microsoft.com/office/drawing/2014/main" id="{1B8A1C35-C9EF-4011-ABEA-244F3FC19D28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7" name="isľîḑê">
              <a:extLst>
                <a:ext uri="{FF2B5EF4-FFF2-40B4-BE49-F238E27FC236}">
                  <a16:creationId xmlns:a16="http://schemas.microsoft.com/office/drawing/2014/main" id="{50EAE709-8FFA-4B75-9F56-9CF7FFD0E70B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215F96B7-1B6D-45C7-89C4-1B1CB521F90F}"/>
              </a:ext>
            </a:extLst>
          </p:cNvPr>
          <p:cNvSpPr/>
          <p:nvPr userDrawn="1"/>
        </p:nvSpPr>
        <p:spPr>
          <a:xfrm>
            <a:off x="-6350" y="1498600"/>
            <a:ext cx="12192000" cy="2197569"/>
          </a:xfrm>
          <a:prstGeom prst="rect">
            <a:avLst/>
          </a:prstGeom>
          <a:solidFill>
            <a:schemeClr val="bg1">
              <a:alpha val="80000"/>
            </a:schemeClr>
          </a:solidFill>
          <a:ln w="9525">
            <a:noFill/>
          </a:ln>
          <a:effectLst>
            <a:outerShdw blurRad="127000" dist="12700" sx="102000" sy="102000" algn="ctr" rotWithShape="0">
              <a:schemeClr val="accent1">
                <a:lumMod val="20000"/>
                <a:lumOff val="80000"/>
                <a:alpha val="2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35FE387-D85A-4629-A68D-0B405174EF7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60"/>
          <a:stretch/>
        </p:blipFill>
        <p:spPr>
          <a:xfrm>
            <a:off x="1138462" y="958941"/>
            <a:ext cx="3019881" cy="5158438"/>
          </a:xfrm>
          <a:prstGeom prst="rect">
            <a:avLst/>
          </a:prstGeom>
        </p:spPr>
      </p:pic>
      <p:sp>
        <p:nvSpPr>
          <p:cNvPr id="20" name="图片占位符 2">
            <a:extLst>
              <a:ext uri="{FF2B5EF4-FFF2-40B4-BE49-F238E27FC236}">
                <a16:creationId xmlns:a16="http://schemas.microsoft.com/office/drawing/2014/main" id="{4E141A2D-B968-450E-8E30-996219BECC5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574799" y="1498600"/>
            <a:ext cx="2098041" cy="372872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2029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bg>
      <p:bgPr>
        <a:solidFill>
          <a:srgbClr val="F1F1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06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rgbClr val="F1F1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1528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2000">
        <p:random/>
      </p:transition>
    </mc:Choice>
    <mc:Fallback xmlns:p15="http://schemas.microsoft.com/office/powerpoint/2012/main" xmlns="">
      <p:transition spd="slow" advClick="0" advTm="2000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A677578-EE5C-4EF4-B0AD-2C9F9C6AC6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</a:blip>
          <a:srcRect r="27993"/>
          <a:stretch/>
        </p:blipFill>
        <p:spPr>
          <a:xfrm>
            <a:off x="1" y="-5557"/>
            <a:ext cx="12192000" cy="686355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216A5A6-7707-4E8A-942A-139653FAB1BC}"/>
              </a:ext>
            </a:extLst>
          </p:cNvPr>
          <p:cNvSpPr/>
          <p:nvPr userDrawn="1"/>
        </p:nvSpPr>
        <p:spPr>
          <a:xfrm>
            <a:off x="-3" y="2077796"/>
            <a:ext cx="12192000" cy="4780204"/>
          </a:xfrm>
          <a:prstGeom prst="rect">
            <a:avLst/>
          </a:prstGeom>
          <a:gradFill>
            <a:gsLst>
              <a:gs pos="0">
                <a:srgbClr val="010000">
                  <a:alpha val="0"/>
                </a:srgbClr>
              </a:gs>
              <a:gs pos="100000">
                <a:srgbClr val="010000">
                  <a:alpha val="89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740F69A-19BB-4AA3-A265-5AB4D0D430F4}"/>
              </a:ext>
            </a:extLst>
          </p:cNvPr>
          <p:cNvSpPr/>
          <p:nvPr userDrawn="1"/>
        </p:nvSpPr>
        <p:spPr>
          <a:xfrm rot="10800000">
            <a:off x="-1" y="-5557"/>
            <a:ext cx="12191999" cy="3217764"/>
          </a:xfrm>
          <a:prstGeom prst="rect">
            <a:avLst/>
          </a:prstGeom>
          <a:gradFill>
            <a:gsLst>
              <a:gs pos="0">
                <a:srgbClr val="010000">
                  <a:alpha val="0"/>
                </a:srgbClr>
              </a:gs>
              <a:gs pos="100000">
                <a:srgbClr val="01000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DA7112-A044-49CE-B9CA-A72126AA67B4}"/>
              </a:ext>
            </a:extLst>
          </p:cNvPr>
          <p:cNvSpPr/>
          <p:nvPr userDrawn="1"/>
        </p:nvSpPr>
        <p:spPr>
          <a:xfrm>
            <a:off x="-1" y="0"/>
            <a:ext cx="12192001" cy="6811864"/>
          </a:xfrm>
          <a:prstGeom prst="rect">
            <a:avLst/>
          </a:prstGeom>
          <a:solidFill>
            <a:srgbClr val="080304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444A070-E8CF-4E44-B7E5-DA7C47A7E6A7}"/>
              </a:ext>
            </a:extLst>
          </p:cNvPr>
          <p:cNvSpPr txBox="1"/>
          <p:nvPr userDrawn="1"/>
        </p:nvSpPr>
        <p:spPr>
          <a:xfrm>
            <a:off x="4760680" y="564634"/>
            <a:ext cx="2670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dist">
              <a:defRPr sz="16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本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模板正参与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5858290-D261-4C60-BB99-630C19F3840C}"/>
              </a:ext>
            </a:extLst>
          </p:cNvPr>
          <p:cNvSpPr/>
          <p:nvPr userDrawn="1"/>
        </p:nvSpPr>
        <p:spPr>
          <a:xfrm>
            <a:off x="3602350" y="2482543"/>
            <a:ext cx="4987300" cy="400109"/>
          </a:xfrm>
          <a:prstGeom prst="rect">
            <a:avLst/>
          </a:prstGeom>
          <a:gradFill flip="none" rotWithShape="1">
            <a:gsLst>
              <a:gs pos="100000">
                <a:srgbClr val="CB9B53">
                  <a:alpha val="0"/>
                </a:srgbClr>
              </a:gs>
              <a:gs pos="0">
                <a:srgbClr val="CB9B53">
                  <a:alpha val="7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E5177"/>
              </a:solidFill>
              <a:effectLst/>
              <a:uLnTx/>
              <a:uFillTx/>
              <a:latin typeface="Segoe UI"/>
              <a:ea typeface="微软雅黑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DC30B4-F006-4610-BE34-27B2068262E4}"/>
              </a:ext>
            </a:extLst>
          </p:cNvPr>
          <p:cNvSpPr txBox="1"/>
          <p:nvPr userDrawn="1"/>
        </p:nvSpPr>
        <p:spPr>
          <a:xfrm>
            <a:off x="4049486" y="2517885"/>
            <a:ext cx="4093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 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第一届高校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PT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模板设计大赛 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C88D0E-6AEB-4B0D-AE77-4A1F31C8C366}"/>
              </a:ext>
            </a:extLst>
          </p:cNvPr>
          <p:cNvSpPr txBox="1"/>
          <p:nvPr userDrawn="1"/>
        </p:nvSpPr>
        <p:spPr>
          <a:xfrm>
            <a:off x="6133678" y="4824918"/>
            <a:ext cx="2545865" cy="1061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dist"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微信扫码</a:t>
            </a:r>
            <a:endParaRPr kumimoji="0" lang="en-US" altLang="zh-CN" sz="1800" b="0" i="0" u="none" strike="noStrike" kern="1200" cap="none" spc="15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来聆听模板作者</a:t>
            </a:r>
            <a:endParaRPr kumimoji="0" lang="en-US" altLang="zh-CN" sz="1800" b="0" i="0" u="none" strike="noStrike" kern="1200" cap="none" spc="15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设计灵感、制作思路</a:t>
            </a:r>
            <a:endParaRPr kumimoji="0" lang="en-US" sz="1800" b="0" i="0" u="none" strike="noStrike" kern="1200" cap="none" spc="15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791EC9B-5DBA-40F6-9696-4F391A93BCE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615419" y="3771974"/>
            <a:ext cx="13817069" cy="39964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337B091-14D1-40FD-B8AD-B9A96874112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683657" y="716939"/>
            <a:ext cx="8824686" cy="184470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60EA93C-471D-411C-A976-09210F7DFE72}"/>
              </a:ext>
            </a:extLst>
          </p:cNvPr>
          <p:cNvSpPr txBox="1"/>
          <p:nvPr userDrawn="1"/>
        </p:nvSpPr>
        <p:spPr>
          <a:xfrm>
            <a:off x="3742050" y="2971888"/>
            <a:ext cx="19836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活动主办：秋叶</a:t>
            </a:r>
            <a:r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PT</a:t>
            </a: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36416E4-5D2E-4F0B-8673-534B0C96E10E}"/>
              </a:ext>
            </a:extLst>
          </p:cNvPr>
          <p:cNvSpPr txBox="1"/>
          <p:nvPr userDrawn="1"/>
        </p:nvSpPr>
        <p:spPr>
          <a:xfrm>
            <a:off x="6079638" y="2971888"/>
            <a:ext cx="249294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技术支持：微软听听文档</a:t>
            </a: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0FAAB6E-BB88-4DC1-B3F2-030FD2561703}"/>
              </a:ext>
            </a:extLst>
          </p:cNvPr>
          <p:cNvSpPr/>
          <p:nvPr userDrawn="1"/>
        </p:nvSpPr>
        <p:spPr>
          <a:xfrm>
            <a:off x="3600610" y="3494767"/>
            <a:ext cx="2318400" cy="2318400"/>
          </a:xfrm>
          <a:prstGeom prst="rect">
            <a:avLst/>
          </a:prstGeom>
          <a:solidFill>
            <a:schemeClr val="bg1"/>
          </a:solidFill>
          <a:ln w="57150">
            <a:solidFill>
              <a:srgbClr val="CB9B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3435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2025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使用说明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本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PPT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模板为作者原创，著作权归作者所有。</a:t>
            </a: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您仅可以个人非商业用途使用本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PPT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模板，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微软雅黑" charset="0"/>
                <a:cs typeface="+mn-cs"/>
              </a:rPr>
              <a:t>未经权利人书面明确授权，不可将信息内容的全部或部分用于出售，或以出租、出借、转让、分销、发布等其他任何方式供他人使用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，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微软雅黑" charset="0"/>
                <a:cs typeface="+mn-cs"/>
              </a:rPr>
              <a:t>否则将承担法律责任。</a:t>
            </a: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OfficePLUS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尊重知识产权并注重保护用户享有的各项权利。</a:t>
            </a: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OfficePLUS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拥有对本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PPT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模板进行展示、报道、宣传及用于市场活动的权利，若在比赛或商业应用过程中发生版权纠纷，其法律责任由作者本人承担。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3098480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图片占位符 36">
            <a:extLst>
              <a:ext uri="{FF2B5EF4-FFF2-40B4-BE49-F238E27FC236}">
                <a16:creationId xmlns:a16="http://schemas.microsoft.com/office/drawing/2014/main" id="{740F6025-3196-4FA0-83DC-EE1179AC9D6C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142829" y="0"/>
            <a:ext cx="12477663" cy="1972932"/>
          </a:xfrm>
          <a:custGeom>
            <a:avLst/>
            <a:gdLst>
              <a:gd name="connsiteX0" fmla="*/ 0 w 12477663"/>
              <a:gd name="connsiteY0" fmla="*/ 0 h 1972932"/>
              <a:gd name="connsiteX1" fmla="*/ 12477663 w 12477663"/>
              <a:gd name="connsiteY1" fmla="*/ 0 h 1972932"/>
              <a:gd name="connsiteX2" fmla="*/ 12458763 w 12477663"/>
              <a:gd name="connsiteY2" fmla="*/ 47047 h 1972932"/>
              <a:gd name="connsiteX3" fmla="*/ 6238831 w 12477663"/>
              <a:gd name="connsiteY3" fmla="*/ 1972932 h 1972932"/>
              <a:gd name="connsiteX4" fmla="*/ 18900 w 12477663"/>
              <a:gd name="connsiteY4" fmla="*/ 47047 h 1972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77663" h="1972932">
                <a:moveTo>
                  <a:pt x="0" y="0"/>
                </a:moveTo>
                <a:lnTo>
                  <a:pt x="12477663" y="0"/>
                </a:lnTo>
                <a:lnTo>
                  <a:pt x="12458763" y="47047"/>
                </a:lnTo>
                <a:cubicBezTo>
                  <a:pt x="11866750" y="1146147"/>
                  <a:pt x="9306941" y="1972932"/>
                  <a:pt x="6238831" y="1972932"/>
                </a:cubicBezTo>
                <a:cubicBezTo>
                  <a:pt x="3170721" y="1972932"/>
                  <a:pt x="610913" y="1146147"/>
                  <a:pt x="18900" y="47047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8B5D204-87E5-427E-BB02-DA7D22EC0A2F}"/>
              </a:ext>
            </a:extLst>
          </p:cNvPr>
          <p:cNvSpPr txBox="1"/>
          <p:nvPr/>
        </p:nvSpPr>
        <p:spPr>
          <a:xfrm rot="16200000">
            <a:off x="562328" y="2233386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1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F371450-7476-4869-ABD4-D78E4EFF9B2C}"/>
              </a:ext>
            </a:extLst>
          </p:cNvPr>
          <p:cNvCxnSpPr>
            <a:cxnSpLocks/>
          </p:cNvCxnSpPr>
          <p:nvPr/>
        </p:nvCxnSpPr>
        <p:spPr>
          <a:xfrm>
            <a:off x="660400" y="3005980"/>
            <a:ext cx="0" cy="809625"/>
          </a:xfrm>
          <a:prstGeom prst="line">
            <a:avLst/>
          </a:prstGeom>
          <a:ln w="28575" cap="rnd"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5A0BFB36-33E5-4B00-AFFA-3D114104E615}"/>
              </a:ext>
            </a:extLst>
          </p:cNvPr>
          <p:cNvSpPr txBox="1"/>
          <p:nvPr/>
        </p:nvSpPr>
        <p:spPr>
          <a:xfrm rot="16200000">
            <a:off x="4609919" y="2233386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2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5885CF53-AFA6-4BCD-ACD7-C936DAB2DCCB}"/>
              </a:ext>
            </a:extLst>
          </p:cNvPr>
          <p:cNvCxnSpPr>
            <a:cxnSpLocks/>
          </p:cNvCxnSpPr>
          <p:nvPr/>
        </p:nvCxnSpPr>
        <p:spPr>
          <a:xfrm>
            <a:off x="4707991" y="3005980"/>
            <a:ext cx="0" cy="809625"/>
          </a:xfrm>
          <a:prstGeom prst="line">
            <a:avLst/>
          </a:prstGeom>
          <a:ln w="28575" cap="rnd"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FB1AFA5B-9366-4E92-A1A8-650789D6FE27}"/>
              </a:ext>
            </a:extLst>
          </p:cNvPr>
          <p:cNvSpPr txBox="1"/>
          <p:nvPr/>
        </p:nvSpPr>
        <p:spPr>
          <a:xfrm rot="16200000">
            <a:off x="9043411" y="2233385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3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5A026E9-295E-4DD0-A1A7-24F2752DF1F0}"/>
              </a:ext>
            </a:extLst>
          </p:cNvPr>
          <p:cNvCxnSpPr>
            <a:cxnSpLocks/>
          </p:cNvCxnSpPr>
          <p:nvPr/>
        </p:nvCxnSpPr>
        <p:spPr>
          <a:xfrm>
            <a:off x="9141483" y="3005980"/>
            <a:ext cx="0" cy="809625"/>
          </a:xfrm>
          <a:prstGeom prst="line">
            <a:avLst/>
          </a:prstGeom>
          <a:ln w="28575" cap="rnd"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49EE7BA2-3D72-40FD-9831-242C8E3234EE}"/>
              </a:ext>
            </a:extLst>
          </p:cNvPr>
          <p:cNvSpPr txBox="1"/>
          <p:nvPr/>
        </p:nvSpPr>
        <p:spPr>
          <a:xfrm rot="16200000">
            <a:off x="2977842" y="4559831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>
                <a:solidFill>
                  <a:schemeClr val="accent1"/>
                </a:solidFill>
              </a:rPr>
              <a:t>04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B14D238C-5295-460B-9F73-0A6C665AADEE}"/>
              </a:ext>
            </a:extLst>
          </p:cNvPr>
          <p:cNvCxnSpPr>
            <a:cxnSpLocks/>
          </p:cNvCxnSpPr>
          <p:nvPr/>
        </p:nvCxnSpPr>
        <p:spPr>
          <a:xfrm>
            <a:off x="3075914" y="5332425"/>
            <a:ext cx="0" cy="809625"/>
          </a:xfrm>
          <a:prstGeom prst="line">
            <a:avLst/>
          </a:prstGeom>
          <a:ln w="28575" cap="rnd"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570F8935-A799-464B-A969-50F10DC9224E}"/>
              </a:ext>
            </a:extLst>
          </p:cNvPr>
          <p:cNvSpPr txBox="1"/>
          <p:nvPr/>
        </p:nvSpPr>
        <p:spPr>
          <a:xfrm rot="16200000">
            <a:off x="7025433" y="4559831"/>
            <a:ext cx="861774" cy="787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</a:rPr>
              <a:t>05.</a:t>
            </a:r>
            <a:endParaRPr lang="zh-CN" altLang="en-US" sz="4400" dirty="0">
              <a:solidFill>
                <a:schemeClr val="accent1"/>
              </a:solidFill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3B7022D4-18C5-4008-AC4D-9CB858B782B3}"/>
              </a:ext>
            </a:extLst>
          </p:cNvPr>
          <p:cNvCxnSpPr>
            <a:cxnSpLocks/>
          </p:cNvCxnSpPr>
          <p:nvPr/>
        </p:nvCxnSpPr>
        <p:spPr>
          <a:xfrm>
            <a:off x="7123505" y="5332425"/>
            <a:ext cx="0" cy="809625"/>
          </a:xfrm>
          <a:prstGeom prst="line">
            <a:avLst/>
          </a:prstGeom>
          <a:ln w="28575" cap="rnd"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占位符 48">
            <a:extLst>
              <a:ext uri="{FF2B5EF4-FFF2-40B4-BE49-F238E27FC236}">
                <a16:creationId xmlns:a16="http://schemas.microsoft.com/office/drawing/2014/main" id="{8AAFBE5E-9951-468D-842C-C373B57E162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47157" y="2989948"/>
            <a:ext cx="2328753" cy="43905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单击添加文本</a:t>
            </a:r>
          </a:p>
        </p:txBody>
      </p:sp>
      <p:sp>
        <p:nvSpPr>
          <p:cNvPr id="56" name="文本占位符 48">
            <a:extLst>
              <a:ext uri="{FF2B5EF4-FFF2-40B4-BE49-F238E27FC236}">
                <a16:creationId xmlns:a16="http://schemas.microsoft.com/office/drawing/2014/main" id="{22B6D61A-4B56-40D1-9606-DE6C1B116D4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89304" y="2989948"/>
            <a:ext cx="2333631" cy="43905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单击添加文本</a:t>
            </a:r>
          </a:p>
        </p:txBody>
      </p:sp>
      <p:sp>
        <p:nvSpPr>
          <p:cNvPr id="61" name="文本占位符 48">
            <a:extLst>
              <a:ext uri="{FF2B5EF4-FFF2-40B4-BE49-F238E27FC236}">
                <a16:creationId xmlns:a16="http://schemas.microsoft.com/office/drawing/2014/main" id="{BB7DBF4A-F336-4D0E-AEAA-442EF57D61E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9223944" y="2989948"/>
            <a:ext cx="2333631" cy="43905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单击添加文本</a:t>
            </a:r>
          </a:p>
        </p:txBody>
      </p:sp>
      <p:sp>
        <p:nvSpPr>
          <p:cNvPr id="63" name="文本占位符 48">
            <a:extLst>
              <a:ext uri="{FF2B5EF4-FFF2-40B4-BE49-F238E27FC236}">
                <a16:creationId xmlns:a16="http://schemas.microsoft.com/office/drawing/2014/main" id="{ABAC8E71-7622-44BD-B9EF-FB2DDE2DEC1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58375" y="5333191"/>
            <a:ext cx="2328753" cy="43905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单击添加文本</a:t>
            </a:r>
          </a:p>
        </p:txBody>
      </p:sp>
      <p:sp>
        <p:nvSpPr>
          <p:cNvPr id="65" name="文本占位符 48">
            <a:extLst>
              <a:ext uri="{FF2B5EF4-FFF2-40B4-BE49-F238E27FC236}">
                <a16:creationId xmlns:a16="http://schemas.microsoft.com/office/drawing/2014/main" id="{BF93E37B-BAE5-44B2-9D04-125CCAB615B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205966" y="5333191"/>
            <a:ext cx="2328753" cy="43905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单击添加文本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689036F-78DA-4278-A853-444342F03DB3}"/>
              </a:ext>
            </a:extLst>
          </p:cNvPr>
          <p:cNvGrpSpPr/>
          <p:nvPr userDrawn="1"/>
        </p:nvGrpSpPr>
        <p:grpSpPr>
          <a:xfrm>
            <a:off x="2539883" y="2413261"/>
            <a:ext cx="7112234" cy="3564639"/>
            <a:chOff x="1585727" y="453077"/>
            <a:chExt cx="374706" cy="187802"/>
          </a:xfrm>
          <a:solidFill>
            <a:schemeClr val="bg1">
              <a:lumMod val="65000"/>
              <a:alpha val="5000"/>
            </a:schemeClr>
          </a:solidFill>
        </p:grpSpPr>
        <p:sp>
          <p:nvSpPr>
            <p:cNvPr id="42" name="îśliďe">
              <a:extLst>
                <a:ext uri="{FF2B5EF4-FFF2-40B4-BE49-F238E27FC236}">
                  <a16:creationId xmlns:a16="http://schemas.microsoft.com/office/drawing/2014/main" id="{14FFDB68-D4A2-4EF1-B52B-39615FA1529C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3" name="íšḻíḍé">
              <a:extLst>
                <a:ext uri="{FF2B5EF4-FFF2-40B4-BE49-F238E27FC236}">
                  <a16:creationId xmlns:a16="http://schemas.microsoft.com/office/drawing/2014/main" id="{0AB45B29-6AB1-4C60-9DD1-33AF43FFA1E5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6" name="ïṥḻïḓé">
              <a:extLst>
                <a:ext uri="{FF2B5EF4-FFF2-40B4-BE49-F238E27FC236}">
                  <a16:creationId xmlns:a16="http://schemas.microsoft.com/office/drawing/2014/main" id="{CD99A818-0C1D-482E-A96C-917036EBFF90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7" name="î$ḷíḋè">
              <a:extLst>
                <a:ext uri="{FF2B5EF4-FFF2-40B4-BE49-F238E27FC236}">
                  <a16:creationId xmlns:a16="http://schemas.microsoft.com/office/drawing/2014/main" id="{220B3C49-5424-4D5C-B740-92DDFE0807AA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8" name="i$ḷiḍe">
              <a:extLst>
                <a:ext uri="{FF2B5EF4-FFF2-40B4-BE49-F238E27FC236}">
                  <a16:creationId xmlns:a16="http://schemas.microsoft.com/office/drawing/2014/main" id="{29EBB59F-1A1E-4BEC-B5EF-DE011D905D0C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0" name="ïṡļïdè">
              <a:extLst>
                <a:ext uri="{FF2B5EF4-FFF2-40B4-BE49-F238E27FC236}">
                  <a16:creationId xmlns:a16="http://schemas.microsoft.com/office/drawing/2014/main" id="{62EA3F3B-BAF9-4E7B-B86E-52EAD2AA10B3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1" name="íŝḻíḓê">
              <a:extLst>
                <a:ext uri="{FF2B5EF4-FFF2-40B4-BE49-F238E27FC236}">
                  <a16:creationId xmlns:a16="http://schemas.microsoft.com/office/drawing/2014/main" id="{FB650BD5-0822-472D-B58F-AE9450B041D1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2" name="isľîḑê">
              <a:extLst>
                <a:ext uri="{FF2B5EF4-FFF2-40B4-BE49-F238E27FC236}">
                  <a16:creationId xmlns:a16="http://schemas.microsoft.com/office/drawing/2014/main" id="{09B8C62F-2EFC-4D33-851E-989224FE0B5C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5189496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048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图片占位符 21">
            <a:extLst>
              <a:ext uri="{FF2B5EF4-FFF2-40B4-BE49-F238E27FC236}">
                <a16:creationId xmlns:a16="http://schemas.microsoft.com/office/drawing/2014/main" id="{7AE66B26-FD1C-4615-AFBA-EC01DC5A60D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656409" y="322405"/>
            <a:ext cx="6540686" cy="6540688"/>
          </a:xfrm>
          <a:custGeom>
            <a:avLst/>
            <a:gdLst>
              <a:gd name="connsiteX0" fmla="*/ 6530501 w 6530501"/>
              <a:gd name="connsiteY0" fmla="*/ 0 h 6530502"/>
              <a:gd name="connsiteX1" fmla="*/ 6530501 w 6530501"/>
              <a:gd name="connsiteY1" fmla="*/ 6530502 h 6530502"/>
              <a:gd name="connsiteX2" fmla="*/ 0 w 6530501"/>
              <a:gd name="connsiteY2" fmla="*/ 6530502 h 6530502"/>
              <a:gd name="connsiteX3" fmla="*/ 6530501 w 6530501"/>
              <a:gd name="connsiteY3" fmla="*/ 0 h 6530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0501" h="6530502">
                <a:moveTo>
                  <a:pt x="6530501" y="0"/>
                </a:moveTo>
                <a:lnTo>
                  <a:pt x="6530501" y="6530502"/>
                </a:lnTo>
                <a:lnTo>
                  <a:pt x="0" y="6530502"/>
                </a:lnTo>
                <a:cubicBezTo>
                  <a:pt x="0" y="2923805"/>
                  <a:pt x="2923804" y="0"/>
                  <a:pt x="6530501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1F15EFC-0D55-4F34-B344-4E1EE79A70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文本占位符 13">
            <a:extLst>
              <a:ext uri="{FF2B5EF4-FFF2-40B4-BE49-F238E27FC236}">
                <a16:creationId xmlns:a16="http://schemas.microsoft.com/office/drawing/2014/main" id="{AD261FF8-B76B-4B6C-B886-997FC5E617C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706648" y="2962113"/>
            <a:ext cx="4155152" cy="2854487"/>
          </a:xfrm>
          <a:prstGeom prst="rect">
            <a:avLst/>
          </a:prstGeom>
          <a:noFill/>
        </p:spPr>
        <p:txBody>
          <a:bodyPr wrap="none" lIns="0" rIns="0" rtlCol="0">
            <a:noAutofit/>
          </a:bodyPr>
          <a:lstStyle>
            <a:lvl1pPr marL="0" indent="0">
              <a:buNone/>
              <a:defRPr lang="zh-CN" altLang="en-US" sz="23900" b="1" smtClean="0">
                <a:solidFill>
                  <a:schemeClr val="bg1">
                    <a:alpha val="72000"/>
                  </a:schemeClr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en-US" altLang="zh-CN" dirty="0"/>
              <a:t>0X</a:t>
            </a:r>
            <a:endParaRPr lang="zh-CN" altLang="en-US" dirty="0"/>
          </a:p>
        </p:txBody>
      </p:sp>
      <p:sp>
        <p:nvSpPr>
          <p:cNvPr id="11" name="文本占位符 13">
            <a:extLst>
              <a:ext uri="{FF2B5EF4-FFF2-40B4-BE49-F238E27FC236}">
                <a16:creationId xmlns:a16="http://schemas.microsoft.com/office/drawing/2014/main" id="{E9BD208D-31FF-43DD-9BD8-F665676DD15B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296778" y="2278356"/>
            <a:ext cx="3574579" cy="9233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6000" b="1" smtClean="0">
                <a:solidFill>
                  <a:schemeClr val="accent1"/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zh-CN" altLang="en-US" dirty="0"/>
              <a:t>章节标题</a:t>
            </a:r>
            <a:endParaRPr lang="en-US" altLang="zh-CN" dirty="0"/>
          </a:p>
        </p:txBody>
      </p:sp>
      <p:sp>
        <p:nvSpPr>
          <p:cNvPr id="12" name="文本占位符 13">
            <a:extLst>
              <a:ext uri="{FF2B5EF4-FFF2-40B4-BE49-F238E27FC236}">
                <a16:creationId xmlns:a16="http://schemas.microsoft.com/office/drawing/2014/main" id="{EE75DC56-A856-4027-A6E9-6F0AFFB70D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296778" y="3712453"/>
            <a:ext cx="3574579" cy="424732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>
              <a:buNone/>
              <a:defRPr lang="en-US" altLang="zh-CN" sz="240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1pPr>
          </a:lstStyle>
          <a:p>
            <a:pPr marL="0" lvl="0"/>
            <a:r>
              <a:rPr lang="en-US" altLang="zh-CN" dirty="0"/>
              <a:t>Chapter Title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C09A50D6-2850-4D9E-9127-285FB821A321}"/>
              </a:ext>
            </a:extLst>
          </p:cNvPr>
          <p:cNvCxnSpPr>
            <a:cxnSpLocks/>
          </p:cNvCxnSpPr>
          <p:nvPr userDrawn="1"/>
        </p:nvCxnSpPr>
        <p:spPr>
          <a:xfrm>
            <a:off x="1311324" y="3436355"/>
            <a:ext cx="1103522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B1109C1-BE14-4007-867B-C608C8E8BCD4}"/>
              </a:ext>
            </a:extLst>
          </p:cNvPr>
          <p:cNvGrpSpPr/>
          <p:nvPr userDrawn="1"/>
        </p:nvGrpSpPr>
        <p:grpSpPr>
          <a:xfrm>
            <a:off x="660400" y="338593"/>
            <a:ext cx="1378010" cy="690656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29" name="îśliďe">
              <a:extLst>
                <a:ext uri="{FF2B5EF4-FFF2-40B4-BE49-F238E27FC236}">
                  <a16:creationId xmlns:a16="http://schemas.microsoft.com/office/drawing/2014/main" id="{F3BCF2A2-6C87-4620-95DF-7E07907362CC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íšḻíḍé">
              <a:extLst>
                <a:ext uri="{FF2B5EF4-FFF2-40B4-BE49-F238E27FC236}">
                  <a16:creationId xmlns:a16="http://schemas.microsoft.com/office/drawing/2014/main" id="{65F985B7-E3F7-4429-AE2E-A2B148FC7E19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ïṥḻïḓé">
              <a:extLst>
                <a:ext uri="{FF2B5EF4-FFF2-40B4-BE49-F238E27FC236}">
                  <a16:creationId xmlns:a16="http://schemas.microsoft.com/office/drawing/2014/main" id="{18246C92-7580-4E66-8710-8767865C401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î$ḷíḋè">
              <a:extLst>
                <a:ext uri="{FF2B5EF4-FFF2-40B4-BE49-F238E27FC236}">
                  <a16:creationId xmlns:a16="http://schemas.microsoft.com/office/drawing/2014/main" id="{F02EF40A-93D5-4144-BF73-14BF33F81D12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i$ḷiḍe">
              <a:extLst>
                <a:ext uri="{FF2B5EF4-FFF2-40B4-BE49-F238E27FC236}">
                  <a16:creationId xmlns:a16="http://schemas.microsoft.com/office/drawing/2014/main" id="{FC5AD484-3D4C-43C9-BA11-0357F1D61CB7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ïṡļïdè">
              <a:extLst>
                <a:ext uri="{FF2B5EF4-FFF2-40B4-BE49-F238E27FC236}">
                  <a16:creationId xmlns:a16="http://schemas.microsoft.com/office/drawing/2014/main" id="{F97D9523-78C6-4FCB-BE80-E3E0978F4761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ŝḻíḓê">
              <a:extLst>
                <a:ext uri="{FF2B5EF4-FFF2-40B4-BE49-F238E27FC236}">
                  <a16:creationId xmlns:a16="http://schemas.microsoft.com/office/drawing/2014/main" id="{E5BD207C-4E93-4E60-BE2F-DE890592A908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isľîḑê">
              <a:extLst>
                <a:ext uri="{FF2B5EF4-FFF2-40B4-BE49-F238E27FC236}">
                  <a16:creationId xmlns:a16="http://schemas.microsoft.com/office/drawing/2014/main" id="{6417E722-F866-4256-8145-2ABD39CE389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E9781AC3-8B0A-4AB9-8394-5CA7A029210E}"/>
              </a:ext>
            </a:extLst>
          </p:cNvPr>
          <p:cNvSpPr txBox="1"/>
          <p:nvPr userDrawn="1"/>
        </p:nvSpPr>
        <p:spPr>
          <a:xfrm>
            <a:off x="549059" y="6259195"/>
            <a:ext cx="4219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</a:rPr>
              <a:t>明德 厚学 求是 创新      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6840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图片占位符 24">
            <a:extLst>
              <a:ext uri="{FF2B5EF4-FFF2-40B4-BE49-F238E27FC236}">
                <a16:creationId xmlns:a16="http://schemas.microsoft.com/office/drawing/2014/main" id="{C9513911-6F82-465B-AA1D-A5059095831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327498"/>
            <a:ext cx="6530502" cy="6530502"/>
          </a:xfrm>
          <a:custGeom>
            <a:avLst/>
            <a:gdLst>
              <a:gd name="connsiteX0" fmla="*/ 0 w 6530502"/>
              <a:gd name="connsiteY0" fmla="*/ 0 h 6530502"/>
              <a:gd name="connsiteX1" fmla="*/ 6530502 w 6530502"/>
              <a:gd name="connsiteY1" fmla="*/ 6530502 h 6530502"/>
              <a:gd name="connsiteX2" fmla="*/ 0 w 6530502"/>
              <a:gd name="connsiteY2" fmla="*/ 6530502 h 6530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30502" h="6530502">
                <a:moveTo>
                  <a:pt x="0" y="0"/>
                </a:moveTo>
                <a:cubicBezTo>
                  <a:pt x="3606697" y="0"/>
                  <a:pt x="6530502" y="2923805"/>
                  <a:pt x="6530502" y="6530502"/>
                </a:cubicBezTo>
                <a:lnTo>
                  <a:pt x="0" y="653050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1F15EFC-0D55-4F34-B344-4E1EE79A70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文本占位符 13">
            <a:extLst>
              <a:ext uri="{FF2B5EF4-FFF2-40B4-BE49-F238E27FC236}">
                <a16:creationId xmlns:a16="http://schemas.microsoft.com/office/drawing/2014/main" id="{AD261FF8-B76B-4B6C-B886-997FC5E617C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4030" y="2962113"/>
            <a:ext cx="4155152" cy="2854487"/>
          </a:xfrm>
          <a:prstGeom prst="rect">
            <a:avLst/>
          </a:prstGeom>
          <a:noFill/>
        </p:spPr>
        <p:txBody>
          <a:bodyPr wrap="none" lIns="0" rIns="0" rtlCol="0">
            <a:noAutofit/>
          </a:bodyPr>
          <a:lstStyle>
            <a:lvl1pPr marL="0" indent="0">
              <a:buNone/>
              <a:defRPr lang="zh-CN" altLang="en-US" sz="23900" b="1" smtClean="0">
                <a:solidFill>
                  <a:schemeClr val="bg1">
                    <a:alpha val="72000"/>
                  </a:schemeClr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en-US" altLang="zh-CN" dirty="0"/>
              <a:t>0X</a:t>
            </a:r>
            <a:endParaRPr lang="zh-CN" altLang="en-US" dirty="0"/>
          </a:p>
        </p:txBody>
      </p:sp>
      <p:sp>
        <p:nvSpPr>
          <p:cNvPr id="11" name="文本占位符 13">
            <a:extLst>
              <a:ext uri="{FF2B5EF4-FFF2-40B4-BE49-F238E27FC236}">
                <a16:creationId xmlns:a16="http://schemas.microsoft.com/office/drawing/2014/main" id="{E9BD208D-31FF-43DD-9BD8-F665676DD15B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7557" y="2284554"/>
            <a:ext cx="3574579" cy="9233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6000" b="1" smtClean="0">
                <a:solidFill>
                  <a:schemeClr val="accent1"/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zh-CN" altLang="en-US" dirty="0"/>
              <a:t>章节标题</a:t>
            </a:r>
            <a:endParaRPr lang="en-US" altLang="zh-CN" dirty="0"/>
          </a:p>
        </p:txBody>
      </p:sp>
      <p:sp>
        <p:nvSpPr>
          <p:cNvPr id="12" name="文本占位符 13">
            <a:extLst>
              <a:ext uri="{FF2B5EF4-FFF2-40B4-BE49-F238E27FC236}">
                <a16:creationId xmlns:a16="http://schemas.microsoft.com/office/drawing/2014/main" id="{EE75DC56-A856-4027-A6E9-6F0AFFB70D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7557" y="3711395"/>
            <a:ext cx="3574579" cy="424732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>
              <a:buNone/>
              <a:defRPr lang="en-US" altLang="zh-CN" sz="240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1pPr>
          </a:lstStyle>
          <a:p>
            <a:pPr marL="0" lvl="0"/>
            <a:r>
              <a:rPr lang="en-US" altLang="zh-CN" dirty="0"/>
              <a:t>Chapter Title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C09A50D6-2850-4D9E-9127-285FB821A321}"/>
              </a:ext>
            </a:extLst>
          </p:cNvPr>
          <p:cNvCxnSpPr>
            <a:cxnSpLocks/>
          </p:cNvCxnSpPr>
          <p:nvPr userDrawn="1"/>
        </p:nvCxnSpPr>
        <p:spPr>
          <a:xfrm>
            <a:off x="7237503" y="3436629"/>
            <a:ext cx="1103522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B1109C1-BE14-4007-867B-C608C8E8BCD4}"/>
              </a:ext>
            </a:extLst>
          </p:cNvPr>
          <p:cNvGrpSpPr/>
          <p:nvPr userDrawn="1"/>
        </p:nvGrpSpPr>
        <p:grpSpPr>
          <a:xfrm>
            <a:off x="10227936" y="338593"/>
            <a:ext cx="1378010" cy="690656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29" name="îśliďe">
              <a:extLst>
                <a:ext uri="{FF2B5EF4-FFF2-40B4-BE49-F238E27FC236}">
                  <a16:creationId xmlns:a16="http://schemas.microsoft.com/office/drawing/2014/main" id="{F3BCF2A2-6C87-4620-95DF-7E07907362CC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íšḻíḍé">
              <a:extLst>
                <a:ext uri="{FF2B5EF4-FFF2-40B4-BE49-F238E27FC236}">
                  <a16:creationId xmlns:a16="http://schemas.microsoft.com/office/drawing/2014/main" id="{65F985B7-E3F7-4429-AE2E-A2B148FC7E19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ïṥḻïḓé">
              <a:extLst>
                <a:ext uri="{FF2B5EF4-FFF2-40B4-BE49-F238E27FC236}">
                  <a16:creationId xmlns:a16="http://schemas.microsoft.com/office/drawing/2014/main" id="{18246C92-7580-4E66-8710-8767865C401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î$ḷíḋè">
              <a:extLst>
                <a:ext uri="{FF2B5EF4-FFF2-40B4-BE49-F238E27FC236}">
                  <a16:creationId xmlns:a16="http://schemas.microsoft.com/office/drawing/2014/main" id="{F02EF40A-93D5-4144-BF73-14BF33F81D12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i$ḷiḍe">
              <a:extLst>
                <a:ext uri="{FF2B5EF4-FFF2-40B4-BE49-F238E27FC236}">
                  <a16:creationId xmlns:a16="http://schemas.microsoft.com/office/drawing/2014/main" id="{FC5AD484-3D4C-43C9-BA11-0357F1D61CB7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ïṡļïdè">
              <a:extLst>
                <a:ext uri="{FF2B5EF4-FFF2-40B4-BE49-F238E27FC236}">
                  <a16:creationId xmlns:a16="http://schemas.microsoft.com/office/drawing/2014/main" id="{F97D9523-78C6-4FCB-BE80-E3E0978F4761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ŝḻíḓê">
              <a:extLst>
                <a:ext uri="{FF2B5EF4-FFF2-40B4-BE49-F238E27FC236}">
                  <a16:creationId xmlns:a16="http://schemas.microsoft.com/office/drawing/2014/main" id="{E5BD207C-4E93-4E60-BE2F-DE890592A908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isľîḑê">
              <a:extLst>
                <a:ext uri="{FF2B5EF4-FFF2-40B4-BE49-F238E27FC236}">
                  <a16:creationId xmlns:a16="http://schemas.microsoft.com/office/drawing/2014/main" id="{6417E722-F866-4256-8145-2ABD39CE389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E9781AC3-8B0A-4AB9-8394-5CA7A029210E}"/>
              </a:ext>
            </a:extLst>
          </p:cNvPr>
          <p:cNvSpPr txBox="1"/>
          <p:nvPr userDrawn="1"/>
        </p:nvSpPr>
        <p:spPr>
          <a:xfrm>
            <a:off x="7692930" y="6259195"/>
            <a:ext cx="4219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明德 厚学 求是 创新      </a:t>
            </a:r>
            <a:r>
              <a:rPr lang="en-US" altLang="zh-CN" dirty="0"/>
              <a:t>http://www.hust.edu.cn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4385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pos="234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>
            <a:extLst>
              <a:ext uri="{FF2B5EF4-FFF2-40B4-BE49-F238E27FC236}">
                <a16:creationId xmlns:a16="http://schemas.microsoft.com/office/drawing/2014/main" id="{15DC2A65-FE98-4711-9BCC-2CEE396972E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661498" y="0"/>
            <a:ext cx="6530502" cy="6530502"/>
          </a:xfrm>
          <a:custGeom>
            <a:avLst/>
            <a:gdLst>
              <a:gd name="connsiteX0" fmla="*/ 0 w 6530502"/>
              <a:gd name="connsiteY0" fmla="*/ 0 h 6530502"/>
              <a:gd name="connsiteX1" fmla="*/ 6530502 w 6530502"/>
              <a:gd name="connsiteY1" fmla="*/ 0 h 6530502"/>
              <a:gd name="connsiteX2" fmla="*/ 6530502 w 6530502"/>
              <a:gd name="connsiteY2" fmla="*/ 6530502 h 6530502"/>
              <a:gd name="connsiteX3" fmla="*/ 0 w 6530502"/>
              <a:gd name="connsiteY3" fmla="*/ 0 h 6530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0502" h="6530502">
                <a:moveTo>
                  <a:pt x="0" y="0"/>
                </a:moveTo>
                <a:lnTo>
                  <a:pt x="6530502" y="0"/>
                </a:lnTo>
                <a:lnTo>
                  <a:pt x="6530502" y="6530502"/>
                </a:lnTo>
                <a:cubicBezTo>
                  <a:pt x="2923805" y="6530502"/>
                  <a:pt x="0" y="3606697"/>
                  <a:pt x="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1F15EFC-0D55-4F34-B344-4E1EE79A70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文本占位符 13">
            <a:extLst>
              <a:ext uri="{FF2B5EF4-FFF2-40B4-BE49-F238E27FC236}">
                <a16:creationId xmlns:a16="http://schemas.microsoft.com/office/drawing/2014/main" id="{AD261FF8-B76B-4B6C-B886-997FC5E617C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706648" y="1130300"/>
            <a:ext cx="4155152" cy="2854487"/>
          </a:xfrm>
          <a:prstGeom prst="rect">
            <a:avLst/>
          </a:prstGeom>
          <a:noFill/>
        </p:spPr>
        <p:txBody>
          <a:bodyPr wrap="none" lIns="0" rIns="0" rtlCol="0">
            <a:noAutofit/>
          </a:bodyPr>
          <a:lstStyle>
            <a:lvl1pPr marL="0" indent="0">
              <a:buNone/>
              <a:defRPr lang="zh-CN" altLang="en-US" sz="23900" b="1" smtClean="0">
                <a:solidFill>
                  <a:schemeClr val="bg1">
                    <a:alpha val="60000"/>
                  </a:schemeClr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en-US" altLang="zh-CN" dirty="0"/>
              <a:t>0X</a:t>
            </a:r>
            <a:endParaRPr lang="zh-CN" altLang="en-US" dirty="0"/>
          </a:p>
        </p:txBody>
      </p:sp>
      <p:sp>
        <p:nvSpPr>
          <p:cNvPr id="11" name="文本占位符 13">
            <a:extLst>
              <a:ext uri="{FF2B5EF4-FFF2-40B4-BE49-F238E27FC236}">
                <a16:creationId xmlns:a16="http://schemas.microsoft.com/office/drawing/2014/main" id="{E9BD208D-31FF-43DD-9BD8-F665676DD15B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296778" y="2284554"/>
            <a:ext cx="3574579" cy="9233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6000" b="1" smtClean="0">
                <a:solidFill>
                  <a:schemeClr val="accent1"/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zh-CN" altLang="en-US" dirty="0"/>
              <a:t>章节标题</a:t>
            </a:r>
            <a:endParaRPr lang="en-US" altLang="zh-CN" dirty="0"/>
          </a:p>
        </p:txBody>
      </p:sp>
      <p:sp>
        <p:nvSpPr>
          <p:cNvPr id="12" name="文本占位符 13">
            <a:extLst>
              <a:ext uri="{FF2B5EF4-FFF2-40B4-BE49-F238E27FC236}">
                <a16:creationId xmlns:a16="http://schemas.microsoft.com/office/drawing/2014/main" id="{EE75DC56-A856-4027-A6E9-6F0AFFB70D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296778" y="3709946"/>
            <a:ext cx="3574579" cy="424732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>
              <a:buNone/>
              <a:defRPr lang="en-US" altLang="zh-CN" sz="240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1pPr>
          </a:lstStyle>
          <a:p>
            <a:pPr marL="0" lvl="0"/>
            <a:r>
              <a:rPr lang="en-US" altLang="zh-CN" dirty="0"/>
              <a:t>Chapter Title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C09A50D6-2850-4D9E-9127-285FB821A321}"/>
              </a:ext>
            </a:extLst>
          </p:cNvPr>
          <p:cNvCxnSpPr>
            <a:cxnSpLocks/>
          </p:cNvCxnSpPr>
          <p:nvPr userDrawn="1"/>
        </p:nvCxnSpPr>
        <p:spPr>
          <a:xfrm>
            <a:off x="1336724" y="3429067"/>
            <a:ext cx="1103522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B1109C1-BE14-4007-867B-C608C8E8BCD4}"/>
              </a:ext>
            </a:extLst>
          </p:cNvPr>
          <p:cNvGrpSpPr/>
          <p:nvPr userDrawn="1"/>
        </p:nvGrpSpPr>
        <p:grpSpPr>
          <a:xfrm>
            <a:off x="660400" y="338593"/>
            <a:ext cx="1378010" cy="690656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29" name="îśliďe">
              <a:extLst>
                <a:ext uri="{FF2B5EF4-FFF2-40B4-BE49-F238E27FC236}">
                  <a16:creationId xmlns:a16="http://schemas.microsoft.com/office/drawing/2014/main" id="{F3BCF2A2-6C87-4620-95DF-7E07907362CC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íšḻíḍé">
              <a:extLst>
                <a:ext uri="{FF2B5EF4-FFF2-40B4-BE49-F238E27FC236}">
                  <a16:creationId xmlns:a16="http://schemas.microsoft.com/office/drawing/2014/main" id="{65F985B7-E3F7-4429-AE2E-A2B148FC7E19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ïṥḻïḓé">
              <a:extLst>
                <a:ext uri="{FF2B5EF4-FFF2-40B4-BE49-F238E27FC236}">
                  <a16:creationId xmlns:a16="http://schemas.microsoft.com/office/drawing/2014/main" id="{18246C92-7580-4E66-8710-8767865C401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î$ḷíḋè">
              <a:extLst>
                <a:ext uri="{FF2B5EF4-FFF2-40B4-BE49-F238E27FC236}">
                  <a16:creationId xmlns:a16="http://schemas.microsoft.com/office/drawing/2014/main" id="{F02EF40A-93D5-4144-BF73-14BF33F81D12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i$ḷiḍe">
              <a:extLst>
                <a:ext uri="{FF2B5EF4-FFF2-40B4-BE49-F238E27FC236}">
                  <a16:creationId xmlns:a16="http://schemas.microsoft.com/office/drawing/2014/main" id="{FC5AD484-3D4C-43C9-BA11-0357F1D61CB7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ïṡļïdè">
              <a:extLst>
                <a:ext uri="{FF2B5EF4-FFF2-40B4-BE49-F238E27FC236}">
                  <a16:creationId xmlns:a16="http://schemas.microsoft.com/office/drawing/2014/main" id="{F97D9523-78C6-4FCB-BE80-E3E0978F4761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ŝḻíḓê">
              <a:extLst>
                <a:ext uri="{FF2B5EF4-FFF2-40B4-BE49-F238E27FC236}">
                  <a16:creationId xmlns:a16="http://schemas.microsoft.com/office/drawing/2014/main" id="{E5BD207C-4E93-4E60-BE2F-DE890592A908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isľîḑê">
              <a:extLst>
                <a:ext uri="{FF2B5EF4-FFF2-40B4-BE49-F238E27FC236}">
                  <a16:creationId xmlns:a16="http://schemas.microsoft.com/office/drawing/2014/main" id="{6417E722-F866-4256-8145-2ABD39CE389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E9781AC3-8B0A-4AB9-8394-5CA7A029210E}"/>
              </a:ext>
            </a:extLst>
          </p:cNvPr>
          <p:cNvSpPr txBox="1"/>
          <p:nvPr userDrawn="1"/>
        </p:nvSpPr>
        <p:spPr>
          <a:xfrm>
            <a:off x="549059" y="6259195"/>
            <a:ext cx="4219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明德 厚学 求是 创新      </a:t>
            </a:r>
            <a:r>
              <a:rPr lang="en-US" altLang="zh-CN" dirty="0"/>
              <a:t>http://www.hust.edu.cn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94310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图片占位符 20">
            <a:extLst>
              <a:ext uri="{FF2B5EF4-FFF2-40B4-BE49-F238E27FC236}">
                <a16:creationId xmlns:a16="http://schemas.microsoft.com/office/drawing/2014/main" id="{FC237A11-D652-4937-8A62-5371D6867CA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530502" cy="6530502"/>
          </a:xfrm>
          <a:custGeom>
            <a:avLst/>
            <a:gdLst>
              <a:gd name="connsiteX0" fmla="*/ 0 w 6530502"/>
              <a:gd name="connsiteY0" fmla="*/ 0 h 6530502"/>
              <a:gd name="connsiteX1" fmla="*/ 6530502 w 6530502"/>
              <a:gd name="connsiteY1" fmla="*/ 0 h 6530502"/>
              <a:gd name="connsiteX2" fmla="*/ 0 w 6530502"/>
              <a:gd name="connsiteY2" fmla="*/ 6530502 h 6530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30502" h="6530502">
                <a:moveTo>
                  <a:pt x="0" y="0"/>
                </a:moveTo>
                <a:lnTo>
                  <a:pt x="6530502" y="0"/>
                </a:lnTo>
                <a:cubicBezTo>
                  <a:pt x="6530502" y="3606697"/>
                  <a:pt x="3606697" y="6530502"/>
                  <a:pt x="0" y="6530502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1F15EFC-0D55-4F34-B344-4E1EE79A70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文本占位符 13">
            <a:extLst>
              <a:ext uri="{FF2B5EF4-FFF2-40B4-BE49-F238E27FC236}">
                <a16:creationId xmlns:a16="http://schemas.microsoft.com/office/drawing/2014/main" id="{AD261FF8-B76B-4B6C-B886-997FC5E617C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4030" y="1207371"/>
            <a:ext cx="4155152" cy="2854487"/>
          </a:xfrm>
          <a:prstGeom prst="rect">
            <a:avLst/>
          </a:prstGeom>
          <a:noFill/>
        </p:spPr>
        <p:txBody>
          <a:bodyPr wrap="none" lIns="0" rIns="0" rtlCol="0">
            <a:noAutofit/>
          </a:bodyPr>
          <a:lstStyle>
            <a:lvl1pPr marL="0" indent="0">
              <a:buNone/>
              <a:defRPr lang="zh-CN" altLang="en-US" sz="23900" b="1" smtClean="0">
                <a:solidFill>
                  <a:schemeClr val="bg1">
                    <a:alpha val="72000"/>
                  </a:schemeClr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en-US" altLang="zh-CN" dirty="0"/>
              <a:t>0X</a:t>
            </a:r>
            <a:endParaRPr lang="zh-CN" altLang="en-US" dirty="0"/>
          </a:p>
        </p:txBody>
      </p:sp>
      <p:sp>
        <p:nvSpPr>
          <p:cNvPr id="11" name="文本占位符 13">
            <a:extLst>
              <a:ext uri="{FF2B5EF4-FFF2-40B4-BE49-F238E27FC236}">
                <a16:creationId xmlns:a16="http://schemas.microsoft.com/office/drawing/2014/main" id="{E9BD208D-31FF-43DD-9BD8-F665676DD15B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7557" y="2284554"/>
            <a:ext cx="3574579" cy="9233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6000" b="1" smtClean="0">
                <a:solidFill>
                  <a:schemeClr val="accent1"/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zh-CN" altLang="en-US" dirty="0"/>
              <a:t>章节标题</a:t>
            </a:r>
            <a:endParaRPr lang="en-US" altLang="zh-CN" dirty="0"/>
          </a:p>
        </p:txBody>
      </p:sp>
      <p:sp>
        <p:nvSpPr>
          <p:cNvPr id="12" name="文本占位符 13">
            <a:extLst>
              <a:ext uri="{FF2B5EF4-FFF2-40B4-BE49-F238E27FC236}">
                <a16:creationId xmlns:a16="http://schemas.microsoft.com/office/drawing/2014/main" id="{EE75DC56-A856-4027-A6E9-6F0AFFB70D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7557" y="3711707"/>
            <a:ext cx="3574579" cy="424732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>
              <a:buNone/>
              <a:defRPr lang="en-US" altLang="zh-CN" sz="240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1pPr>
          </a:lstStyle>
          <a:p>
            <a:pPr marL="0" lvl="0"/>
            <a:r>
              <a:rPr lang="en-US" altLang="zh-CN" dirty="0"/>
              <a:t>Chapter Title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C09A50D6-2850-4D9E-9127-285FB821A321}"/>
              </a:ext>
            </a:extLst>
          </p:cNvPr>
          <p:cNvCxnSpPr>
            <a:cxnSpLocks/>
          </p:cNvCxnSpPr>
          <p:nvPr userDrawn="1"/>
        </p:nvCxnSpPr>
        <p:spPr>
          <a:xfrm>
            <a:off x="7237503" y="3429067"/>
            <a:ext cx="1103522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B1109C1-BE14-4007-867B-C608C8E8BCD4}"/>
              </a:ext>
            </a:extLst>
          </p:cNvPr>
          <p:cNvGrpSpPr/>
          <p:nvPr userDrawn="1"/>
        </p:nvGrpSpPr>
        <p:grpSpPr>
          <a:xfrm>
            <a:off x="10227936" y="338593"/>
            <a:ext cx="1378010" cy="690656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29" name="îśliďe">
              <a:extLst>
                <a:ext uri="{FF2B5EF4-FFF2-40B4-BE49-F238E27FC236}">
                  <a16:creationId xmlns:a16="http://schemas.microsoft.com/office/drawing/2014/main" id="{F3BCF2A2-6C87-4620-95DF-7E07907362CC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íšḻíḍé">
              <a:extLst>
                <a:ext uri="{FF2B5EF4-FFF2-40B4-BE49-F238E27FC236}">
                  <a16:creationId xmlns:a16="http://schemas.microsoft.com/office/drawing/2014/main" id="{65F985B7-E3F7-4429-AE2E-A2B148FC7E19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ïṥḻïḓé">
              <a:extLst>
                <a:ext uri="{FF2B5EF4-FFF2-40B4-BE49-F238E27FC236}">
                  <a16:creationId xmlns:a16="http://schemas.microsoft.com/office/drawing/2014/main" id="{18246C92-7580-4E66-8710-8767865C4019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î$ḷíḋè">
              <a:extLst>
                <a:ext uri="{FF2B5EF4-FFF2-40B4-BE49-F238E27FC236}">
                  <a16:creationId xmlns:a16="http://schemas.microsoft.com/office/drawing/2014/main" id="{F02EF40A-93D5-4144-BF73-14BF33F81D12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i$ḷiḍe">
              <a:extLst>
                <a:ext uri="{FF2B5EF4-FFF2-40B4-BE49-F238E27FC236}">
                  <a16:creationId xmlns:a16="http://schemas.microsoft.com/office/drawing/2014/main" id="{FC5AD484-3D4C-43C9-BA11-0357F1D61CB7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ïṡļïdè">
              <a:extLst>
                <a:ext uri="{FF2B5EF4-FFF2-40B4-BE49-F238E27FC236}">
                  <a16:creationId xmlns:a16="http://schemas.microsoft.com/office/drawing/2014/main" id="{F97D9523-78C6-4FCB-BE80-E3E0978F4761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ŝḻíḓê">
              <a:extLst>
                <a:ext uri="{FF2B5EF4-FFF2-40B4-BE49-F238E27FC236}">
                  <a16:creationId xmlns:a16="http://schemas.microsoft.com/office/drawing/2014/main" id="{E5BD207C-4E93-4E60-BE2F-DE890592A908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isľîḑê">
              <a:extLst>
                <a:ext uri="{FF2B5EF4-FFF2-40B4-BE49-F238E27FC236}">
                  <a16:creationId xmlns:a16="http://schemas.microsoft.com/office/drawing/2014/main" id="{6417E722-F866-4256-8145-2ABD39CE3899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E9781AC3-8B0A-4AB9-8394-5CA7A029210E}"/>
              </a:ext>
            </a:extLst>
          </p:cNvPr>
          <p:cNvSpPr txBox="1"/>
          <p:nvPr userDrawn="1"/>
        </p:nvSpPr>
        <p:spPr>
          <a:xfrm>
            <a:off x="7692930" y="6259195"/>
            <a:ext cx="4219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明德 厚学 求是 创新      </a:t>
            </a:r>
            <a:r>
              <a:rPr lang="en-US" altLang="zh-CN" dirty="0"/>
              <a:t>http://www.hust.edu.cn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5107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3" pos="234">
          <p15:clr>
            <a:srgbClr val="FBAE40"/>
          </p15:clr>
        </p15:guide>
        <p15:guide id="4" orient="horz" pos="1933">
          <p15:clr>
            <a:srgbClr val="FBAE40"/>
          </p15:clr>
        </p15:guide>
        <p15:guide id="5" orient="horz" pos="238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10">
            <a:extLst>
              <a:ext uri="{FF2B5EF4-FFF2-40B4-BE49-F238E27FC236}">
                <a16:creationId xmlns:a16="http://schemas.microsoft.com/office/drawing/2014/main" id="{35313B20-8690-4136-A1F3-47CF2D2E106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772750" y="0"/>
            <a:ext cx="5419250" cy="6858000"/>
          </a:xfrm>
          <a:custGeom>
            <a:avLst/>
            <a:gdLst>
              <a:gd name="connsiteX0" fmla="*/ 3429000 w 5419250"/>
              <a:gd name="connsiteY0" fmla="*/ 0 h 6858000"/>
              <a:gd name="connsiteX1" fmla="*/ 5419250 w 5419250"/>
              <a:gd name="connsiteY1" fmla="*/ 0 h 6858000"/>
              <a:gd name="connsiteX2" fmla="*/ 5419250 w 5419250"/>
              <a:gd name="connsiteY2" fmla="*/ 6858000 h 6858000"/>
              <a:gd name="connsiteX3" fmla="*/ 3429000 w 5419250"/>
              <a:gd name="connsiteY3" fmla="*/ 6858000 h 6858000"/>
              <a:gd name="connsiteX4" fmla="*/ 0 w 5419250"/>
              <a:gd name="connsiteY4" fmla="*/ 3429000 h 6858000"/>
              <a:gd name="connsiteX5" fmla="*/ 3429000 w 541925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19250" h="6858000">
                <a:moveTo>
                  <a:pt x="3429000" y="0"/>
                </a:moveTo>
                <a:lnTo>
                  <a:pt x="5419250" y="0"/>
                </a:lnTo>
                <a:lnTo>
                  <a:pt x="5419250" y="6858000"/>
                </a:lnTo>
                <a:lnTo>
                  <a:pt x="3429000" y="6858000"/>
                </a:lnTo>
                <a:cubicBezTo>
                  <a:pt x="1535216" y="6858000"/>
                  <a:pt x="0" y="5322784"/>
                  <a:pt x="0" y="3429000"/>
                </a:cubicBezTo>
                <a:cubicBezTo>
                  <a:pt x="0" y="1535216"/>
                  <a:pt x="1535216" y="0"/>
                  <a:pt x="3429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49E68DCC-3FD5-47C1-AFCE-A8CBA6C16AB7}"/>
              </a:ext>
            </a:extLst>
          </p:cNvPr>
          <p:cNvCxnSpPr>
            <a:cxnSpLocks/>
          </p:cNvCxnSpPr>
          <p:nvPr userDrawn="1"/>
        </p:nvCxnSpPr>
        <p:spPr>
          <a:xfrm>
            <a:off x="1626978" y="5301345"/>
            <a:ext cx="3124636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占位符 13">
            <a:extLst>
              <a:ext uri="{FF2B5EF4-FFF2-40B4-BE49-F238E27FC236}">
                <a16:creationId xmlns:a16="http://schemas.microsoft.com/office/drawing/2014/main" id="{9C424561-9732-440B-AB95-190BCC88D5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550777" y="1819627"/>
            <a:ext cx="2732752" cy="2003625"/>
          </a:xfrm>
          <a:prstGeom prst="rect">
            <a:avLst/>
          </a:prstGeom>
          <a:noFill/>
        </p:spPr>
        <p:txBody>
          <a:bodyPr wrap="none" lIns="0" rIns="0" rtlCol="0">
            <a:noAutofit/>
          </a:bodyPr>
          <a:lstStyle>
            <a:lvl1pPr marL="0" indent="0">
              <a:buNone/>
              <a:defRPr lang="zh-CN" altLang="en-US" sz="13800" b="1" smtClean="0">
                <a:gradFill>
                  <a:gsLst>
                    <a:gs pos="9000">
                      <a:schemeClr val="accent1">
                        <a:lumMod val="5000"/>
                        <a:lumOff val="95000"/>
                        <a:alpha val="0"/>
                      </a:schemeClr>
                    </a:gs>
                    <a:gs pos="35255">
                      <a:schemeClr val="accent1">
                        <a:lumMod val="40000"/>
                        <a:lumOff val="60000"/>
                      </a:schemeClr>
                    </a:gs>
                    <a:gs pos="6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1"/>
                    </a:gs>
                  </a:gsLst>
                  <a:lin ang="16200000" scaled="0"/>
                </a:gradFill>
                <a:latin typeface="+mn-ea"/>
                <a:ea typeface="+mn-ea"/>
              </a:defRPr>
            </a:lvl1pPr>
          </a:lstStyle>
          <a:p>
            <a:pPr marL="0" lvl="0"/>
            <a:r>
              <a:rPr lang="en-US" altLang="zh-CN" dirty="0"/>
              <a:t>0X</a:t>
            </a:r>
            <a:endParaRPr lang="zh-CN" altLang="en-US" dirty="0"/>
          </a:p>
        </p:txBody>
      </p:sp>
      <p:sp>
        <p:nvSpPr>
          <p:cNvPr id="10" name="文本占位符 13">
            <a:extLst>
              <a:ext uri="{FF2B5EF4-FFF2-40B4-BE49-F238E27FC236}">
                <a16:creationId xmlns:a16="http://schemas.microsoft.com/office/drawing/2014/main" id="{6A8E70DD-B9AA-401F-9F1E-D97B8C26A1C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26978" y="3706948"/>
            <a:ext cx="3574579" cy="9233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6000" b="1" smtClean="0">
                <a:solidFill>
                  <a:schemeClr val="accent1"/>
                </a:solidFill>
                <a:latin typeface="+mn-ea"/>
                <a:ea typeface="+mn-ea"/>
              </a:defRPr>
            </a:lvl1pPr>
          </a:lstStyle>
          <a:p>
            <a:pPr marL="0" lvl="0"/>
            <a:r>
              <a:rPr lang="zh-CN" altLang="en-US" dirty="0"/>
              <a:t>章节标题</a:t>
            </a:r>
            <a:endParaRPr lang="en-US" altLang="zh-CN" dirty="0"/>
          </a:p>
        </p:txBody>
      </p:sp>
      <p:sp>
        <p:nvSpPr>
          <p:cNvPr id="11" name="文本占位符 13">
            <a:extLst>
              <a:ext uri="{FF2B5EF4-FFF2-40B4-BE49-F238E27FC236}">
                <a16:creationId xmlns:a16="http://schemas.microsoft.com/office/drawing/2014/main" id="{B3F042AC-770A-4123-8A4B-A2ADC3C86B4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26978" y="4646022"/>
            <a:ext cx="3574579" cy="424732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>
              <a:buNone/>
              <a:defRPr lang="en-US" altLang="zh-CN" sz="240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1pPr>
          </a:lstStyle>
          <a:p>
            <a:pPr marL="0" lvl="0"/>
            <a:r>
              <a:rPr lang="en-US" altLang="zh-CN" dirty="0"/>
              <a:t>Chapter Title</a:t>
            </a: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1B56CCC1-ACA5-4C89-AF09-34F0893C245F}"/>
              </a:ext>
            </a:extLst>
          </p:cNvPr>
          <p:cNvSpPr txBox="1"/>
          <p:nvPr userDrawn="1"/>
        </p:nvSpPr>
        <p:spPr>
          <a:xfrm>
            <a:off x="566643" y="6187578"/>
            <a:ext cx="4219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明德 厚学 求是 创新      </a:t>
            </a:r>
            <a:r>
              <a:rPr lang="en-US" altLang="zh-CN" dirty="0"/>
              <a:t>http://www.hust.edu.cn/</a:t>
            </a:r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8A6FC628-761A-4B9D-B9A9-FBF5C3E43D27}"/>
              </a:ext>
            </a:extLst>
          </p:cNvPr>
          <p:cNvGrpSpPr/>
          <p:nvPr userDrawn="1"/>
        </p:nvGrpSpPr>
        <p:grpSpPr>
          <a:xfrm>
            <a:off x="660401" y="439644"/>
            <a:ext cx="966578" cy="484447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120" name="îśliďe">
              <a:extLst>
                <a:ext uri="{FF2B5EF4-FFF2-40B4-BE49-F238E27FC236}">
                  <a16:creationId xmlns:a16="http://schemas.microsoft.com/office/drawing/2014/main" id="{4964739B-F193-4C9B-9600-A6BB32703660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1" name="íšḻíḍé">
              <a:extLst>
                <a:ext uri="{FF2B5EF4-FFF2-40B4-BE49-F238E27FC236}">
                  <a16:creationId xmlns:a16="http://schemas.microsoft.com/office/drawing/2014/main" id="{05F18555-B9F4-4238-B849-F4ACE5A3C877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2" name="ïṥḻïḓé">
              <a:extLst>
                <a:ext uri="{FF2B5EF4-FFF2-40B4-BE49-F238E27FC236}">
                  <a16:creationId xmlns:a16="http://schemas.microsoft.com/office/drawing/2014/main" id="{AA558284-346E-499C-B4D2-013EA57A53DA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3" name="î$ḷíḋè">
              <a:extLst>
                <a:ext uri="{FF2B5EF4-FFF2-40B4-BE49-F238E27FC236}">
                  <a16:creationId xmlns:a16="http://schemas.microsoft.com/office/drawing/2014/main" id="{A9668D34-6F9C-40AF-BD4E-0B221468C698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i$ḷiḍe">
              <a:extLst>
                <a:ext uri="{FF2B5EF4-FFF2-40B4-BE49-F238E27FC236}">
                  <a16:creationId xmlns:a16="http://schemas.microsoft.com/office/drawing/2014/main" id="{D6E56324-F00A-470C-BC5C-8EED22547343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5" name="ïṡļïdè">
              <a:extLst>
                <a:ext uri="{FF2B5EF4-FFF2-40B4-BE49-F238E27FC236}">
                  <a16:creationId xmlns:a16="http://schemas.microsoft.com/office/drawing/2014/main" id="{F6414755-474B-4557-BEBE-B01CBF06F838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íŝḻíḓê">
              <a:extLst>
                <a:ext uri="{FF2B5EF4-FFF2-40B4-BE49-F238E27FC236}">
                  <a16:creationId xmlns:a16="http://schemas.microsoft.com/office/drawing/2014/main" id="{2CFE885F-1278-4915-B764-4876D079105F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7" name="isľîḑê">
              <a:extLst>
                <a:ext uri="{FF2B5EF4-FFF2-40B4-BE49-F238E27FC236}">
                  <a16:creationId xmlns:a16="http://schemas.microsoft.com/office/drawing/2014/main" id="{DFC7FD85-FA4D-4D1C-8647-E1BA23B9F026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7059381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图片 124">
            <a:extLst>
              <a:ext uri="{FF2B5EF4-FFF2-40B4-BE49-F238E27FC236}">
                <a16:creationId xmlns:a16="http://schemas.microsoft.com/office/drawing/2014/main" id="{13776D83-9121-487D-A7ED-9C20A734793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119" name="文本框 118">
            <a:extLst>
              <a:ext uri="{FF2B5EF4-FFF2-40B4-BE49-F238E27FC236}">
                <a16:creationId xmlns:a16="http://schemas.microsoft.com/office/drawing/2014/main" id="{B3C25A68-AD4D-4079-835C-08450F3BB764}"/>
              </a:ext>
            </a:extLst>
          </p:cNvPr>
          <p:cNvSpPr txBox="1"/>
          <p:nvPr userDrawn="1"/>
        </p:nvSpPr>
        <p:spPr>
          <a:xfrm>
            <a:off x="573312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明德 厚学 求是 创新</a:t>
            </a: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24D28F76-DF40-4388-9DA7-9EE4C513A516}"/>
              </a:ext>
            </a:extLst>
          </p:cNvPr>
          <p:cNvSpPr txBox="1"/>
          <p:nvPr userDrawn="1"/>
        </p:nvSpPr>
        <p:spPr>
          <a:xfrm>
            <a:off x="9548477" y="6385246"/>
            <a:ext cx="23397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hust.edu.cn/</a:t>
            </a:r>
            <a:endParaRPr lang="zh-CN" altLang="en-US" sz="1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7" name="椭圆 286">
            <a:extLst>
              <a:ext uri="{FF2B5EF4-FFF2-40B4-BE49-F238E27FC236}">
                <a16:creationId xmlns:a16="http://schemas.microsoft.com/office/drawing/2014/main" id="{C99B26D8-2643-44DC-B5E7-FAFF3847668B}"/>
              </a:ext>
            </a:extLst>
          </p:cNvPr>
          <p:cNvSpPr/>
          <p:nvPr userDrawn="1"/>
        </p:nvSpPr>
        <p:spPr>
          <a:xfrm>
            <a:off x="314691" y="151816"/>
            <a:ext cx="654470" cy="65447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文本占位符 163">
            <a:extLst>
              <a:ext uri="{FF2B5EF4-FFF2-40B4-BE49-F238E27FC236}">
                <a16:creationId xmlns:a16="http://schemas.microsoft.com/office/drawing/2014/main" id="{FB1CF7D9-3AF3-4B69-93BC-184D5C1A583E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566962" y="265803"/>
            <a:ext cx="4836888" cy="4264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zh-CN" altLang="en-US" b="1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indent="0">
              <a:buNone/>
            </a:pPr>
            <a:r>
              <a:rPr lang="zh-CN" altLang="en-US" dirty="0"/>
              <a:t>请输入标题或观点</a:t>
            </a:r>
          </a:p>
        </p:txBody>
      </p: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DF36D376-C633-4FC3-A794-52336E7CD063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93875"/>
            <a:ext cx="10858500" cy="0"/>
          </a:xfrm>
          <a:prstGeom prst="line">
            <a:avLst/>
          </a:prstGeom>
          <a:ln w="22225" cap="rnd">
            <a:solidFill>
              <a:schemeClr val="accent1"/>
            </a:solidFill>
            <a:round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5" name="组合 274">
            <a:extLst>
              <a:ext uri="{FF2B5EF4-FFF2-40B4-BE49-F238E27FC236}">
                <a16:creationId xmlns:a16="http://schemas.microsoft.com/office/drawing/2014/main" id="{8C880A74-95D2-486E-88F0-7B63631B9516}"/>
              </a:ext>
            </a:extLst>
          </p:cNvPr>
          <p:cNvGrpSpPr/>
          <p:nvPr userDrawn="1"/>
        </p:nvGrpSpPr>
        <p:grpSpPr>
          <a:xfrm>
            <a:off x="10672870" y="250062"/>
            <a:ext cx="913766" cy="457978"/>
            <a:chOff x="1585727" y="453077"/>
            <a:chExt cx="374706" cy="187802"/>
          </a:xfrm>
          <a:solidFill>
            <a:schemeClr val="accent1"/>
          </a:solidFill>
        </p:grpSpPr>
        <p:sp>
          <p:nvSpPr>
            <p:cNvPr id="276" name="îśliďe">
              <a:extLst>
                <a:ext uri="{FF2B5EF4-FFF2-40B4-BE49-F238E27FC236}">
                  <a16:creationId xmlns:a16="http://schemas.microsoft.com/office/drawing/2014/main" id="{ED2BDFF9-0084-4885-A9E5-43AF06C0D73D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77" name="íšḻíḍé">
              <a:extLst>
                <a:ext uri="{FF2B5EF4-FFF2-40B4-BE49-F238E27FC236}">
                  <a16:creationId xmlns:a16="http://schemas.microsoft.com/office/drawing/2014/main" id="{C0A46737-19ED-48C8-829E-E3901C0E3DA3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78" name="ïṥḻïḓé">
              <a:extLst>
                <a:ext uri="{FF2B5EF4-FFF2-40B4-BE49-F238E27FC236}">
                  <a16:creationId xmlns:a16="http://schemas.microsoft.com/office/drawing/2014/main" id="{1E4D9741-32E1-4390-BDFD-369B5E5B8EFA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79" name="î$ḷíḋè">
              <a:extLst>
                <a:ext uri="{FF2B5EF4-FFF2-40B4-BE49-F238E27FC236}">
                  <a16:creationId xmlns:a16="http://schemas.microsoft.com/office/drawing/2014/main" id="{1A3E3C42-5720-4C54-BE49-541615956810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80" name="i$ḷiḍe">
              <a:extLst>
                <a:ext uri="{FF2B5EF4-FFF2-40B4-BE49-F238E27FC236}">
                  <a16:creationId xmlns:a16="http://schemas.microsoft.com/office/drawing/2014/main" id="{C73BBF15-75A1-48DB-B8E8-928413E7220A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81" name="ïṡļïdè">
              <a:extLst>
                <a:ext uri="{FF2B5EF4-FFF2-40B4-BE49-F238E27FC236}">
                  <a16:creationId xmlns:a16="http://schemas.microsoft.com/office/drawing/2014/main" id="{FC002ACE-A1AF-43FA-BE5A-52DB0A175F95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82" name="íŝḻíḓê">
              <a:extLst>
                <a:ext uri="{FF2B5EF4-FFF2-40B4-BE49-F238E27FC236}">
                  <a16:creationId xmlns:a16="http://schemas.microsoft.com/office/drawing/2014/main" id="{7E83EF4E-8255-4A54-919D-96F33CDE0EEC}"/>
                </a:ext>
              </a:extLst>
            </p:cNvPr>
            <p:cNvSpPr/>
            <p:nvPr userDrawn="1"/>
          </p:nvSpPr>
          <p:spPr bwMode="auto">
            <a:xfrm>
              <a:off x="1585727" y="453077"/>
              <a:ext cx="374706" cy="187802"/>
            </a:xfrm>
            <a:custGeom>
              <a:avLst/>
              <a:gdLst>
                <a:gd name="T0" fmla="*/ 0 w 989"/>
                <a:gd name="T1" fmla="*/ 662 h 662"/>
                <a:gd name="T2" fmla="*/ 572 w 989"/>
                <a:gd name="T3" fmla="*/ 662 h 662"/>
                <a:gd name="T4" fmla="*/ 643 w 989"/>
                <a:gd name="T5" fmla="*/ 503 h 662"/>
                <a:gd name="T6" fmla="*/ 545 w 989"/>
                <a:gd name="T7" fmla="*/ 374 h 662"/>
                <a:gd name="T8" fmla="*/ 343 w 989"/>
                <a:gd name="T9" fmla="*/ 134 h 662"/>
                <a:gd name="T10" fmla="*/ 821 w 989"/>
                <a:gd name="T11" fmla="*/ 251 h 662"/>
                <a:gd name="T12" fmla="*/ 800 w 989"/>
                <a:gd name="T13" fmla="*/ 283 h 662"/>
                <a:gd name="T14" fmla="*/ 620 w 989"/>
                <a:gd name="T15" fmla="*/ 357 h 662"/>
                <a:gd name="T16" fmla="*/ 871 w 989"/>
                <a:gd name="T17" fmla="*/ 297 h 662"/>
                <a:gd name="T18" fmla="*/ 751 w 989"/>
                <a:gd name="T19" fmla="*/ 55 h 662"/>
                <a:gd name="T20" fmla="*/ 341 w 989"/>
                <a:gd name="T21" fmla="*/ 118 h 662"/>
                <a:gd name="T22" fmla="*/ 322 w 989"/>
                <a:gd name="T23" fmla="*/ 249 h 662"/>
                <a:gd name="T24" fmla="*/ 545 w 989"/>
                <a:gd name="T25" fmla="*/ 406 h 662"/>
                <a:gd name="T26" fmla="*/ 349 w 989"/>
                <a:gd name="T27" fmla="*/ 622 h 662"/>
                <a:gd name="T28" fmla="*/ 93 w 989"/>
                <a:gd name="T29" fmla="*/ 621 h 662"/>
                <a:gd name="T30" fmla="*/ 0 w 989"/>
                <a:gd name="T31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9" h="662">
                  <a:moveTo>
                    <a:pt x="0" y="662"/>
                  </a:moveTo>
                  <a:cubicBezTo>
                    <a:pt x="572" y="662"/>
                    <a:pt x="572" y="662"/>
                    <a:pt x="572" y="662"/>
                  </a:cubicBezTo>
                  <a:cubicBezTo>
                    <a:pt x="580" y="662"/>
                    <a:pt x="643" y="581"/>
                    <a:pt x="643" y="503"/>
                  </a:cubicBezTo>
                  <a:cubicBezTo>
                    <a:pt x="643" y="456"/>
                    <a:pt x="585" y="416"/>
                    <a:pt x="545" y="374"/>
                  </a:cubicBezTo>
                  <a:cubicBezTo>
                    <a:pt x="470" y="245"/>
                    <a:pt x="301" y="204"/>
                    <a:pt x="343" y="134"/>
                  </a:cubicBezTo>
                  <a:cubicBezTo>
                    <a:pt x="369" y="66"/>
                    <a:pt x="740" y="197"/>
                    <a:pt x="821" y="251"/>
                  </a:cubicBezTo>
                  <a:cubicBezTo>
                    <a:pt x="870" y="284"/>
                    <a:pt x="858" y="291"/>
                    <a:pt x="800" y="283"/>
                  </a:cubicBezTo>
                  <a:cubicBezTo>
                    <a:pt x="706" y="284"/>
                    <a:pt x="656" y="271"/>
                    <a:pt x="620" y="357"/>
                  </a:cubicBezTo>
                  <a:cubicBezTo>
                    <a:pt x="776" y="351"/>
                    <a:pt x="840" y="364"/>
                    <a:pt x="871" y="297"/>
                  </a:cubicBezTo>
                  <a:cubicBezTo>
                    <a:pt x="989" y="132"/>
                    <a:pt x="901" y="86"/>
                    <a:pt x="751" y="55"/>
                  </a:cubicBezTo>
                  <a:cubicBezTo>
                    <a:pt x="480" y="0"/>
                    <a:pt x="375" y="65"/>
                    <a:pt x="341" y="118"/>
                  </a:cubicBezTo>
                  <a:cubicBezTo>
                    <a:pt x="245" y="121"/>
                    <a:pt x="212" y="179"/>
                    <a:pt x="322" y="249"/>
                  </a:cubicBezTo>
                  <a:cubicBezTo>
                    <a:pt x="441" y="324"/>
                    <a:pt x="539" y="351"/>
                    <a:pt x="545" y="406"/>
                  </a:cubicBezTo>
                  <a:cubicBezTo>
                    <a:pt x="555" y="526"/>
                    <a:pt x="481" y="610"/>
                    <a:pt x="349" y="622"/>
                  </a:cubicBezTo>
                  <a:cubicBezTo>
                    <a:pt x="264" y="630"/>
                    <a:pt x="178" y="630"/>
                    <a:pt x="93" y="621"/>
                  </a:cubicBezTo>
                  <a:cubicBezTo>
                    <a:pt x="53" y="617"/>
                    <a:pt x="31" y="649"/>
                    <a:pt x="0" y="66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83" name="isľîḑê">
              <a:extLst>
                <a:ext uri="{FF2B5EF4-FFF2-40B4-BE49-F238E27FC236}">
                  <a16:creationId xmlns:a16="http://schemas.microsoft.com/office/drawing/2014/main" id="{FBCD47E7-AD51-4747-B593-899B4A61EF97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5230152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864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63" r:id="rId2"/>
    <p:sldLayoutId id="2147483650" r:id="rId3"/>
    <p:sldLayoutId id="2147483668" r:id="rId4"/>
    <p:sldLayoutId id="2147483669" r:id="rId5"/>
    <p:sldLayoutId id="2147483670" r:id="rId6"/>
    <p:sldLayoutId id="2147483671" r:id="rId7"/>
    <p:sldLayoutId id="2147483664" r:id="rId8"/>
    <p:sldLayoutId id="2147483649" r:id="rId9"/>
    <p:sldLayoutId id="2147483660" r:id="rId10"/>
    <p:sldLayoutId id="2147483661" r:id="rId11"/>
    <p:sldLayoutId id="2147483662" r:id="rId12"/>
    <p:sldLayoutId id="2147483652" r:id="rId13"/>
    <p:sldLayoutId id="2147483672" r:id="rId14"/>
    <p:sldLayoutId id="2147483654" r:id="rId15"/>
    <p:sldLayoutId id="2147483653" r:id="rId16"/>
    <p:sldLayoutId id="2147483656" r:id="rId17"/>
    <p:sldLayoutId id="2147483657" r:id="rId18"/>
    <p:sldLayoutId id="2147483658" r:id="rId19"/>
    <p:sldLayoutId id="2147483659" r:id="rId20"/>
    <p:sldLayoutId id="2147483665" r:id="rId21"/>
    <p:sldLayoutId id="2147483666" r:id="rId22"/>
    <p:sldLayoutId id="2147483667" r:id="rId23"/>
    <p:sldLayoutId id="2147483673" r:id="rId24"/>
    <p:sldLayoutId id="2147483674" r:id="rId25"/>
    <p:sldLayoutId id="2147483681" r:id="rId26"/>
    <p:sldLayoutId id="2147483682" r:id="rId2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>
          <p15:clr>
            <a:srgbClr val="F26B43"/>
          </p15:clr>
        </p15:guide>
        <p15:guide id="2" pos="7256">
          <p15:clr>
            <a:srgbClr val="F26B43"/>
          </p15:clr>
        </p15:guide>
        <p15:guide id="3" orient="horz" pos="648">
          <p15:clr>
            <a:srgbClr val="F26B43"/>
          </p15:clr>
        </p15:guide>
        <p15:guide id="4" orient="horz" pos="712">
          <p15:clr>
            <a:srgbClr val="F26B43"/>
          </p15:clr>
        </p15:guide>
        <p15:guide id="5" orient="horz" pos="3928">
          <p15:clr>
            <a:srgbClr val="F26B43"/>
          </p15:clr>
        </p15:guide>
        <p15:guide id="6" orient="horz" pos="386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4061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64">
          <p15:clr>
            <a:srgbClr val="F26B43"/>
          </p15:clr>
        </p15:guide>
        <p15:guide id="2" pos="3840">
          <p15:clr>
            <a:srgbClr val="F26B43"/>
          </p15:clr>
        </p15:guide>
        <p15:guide id="3" pos="192">
          <p15:clr>
            <a:srgbClr val="F26B43"/>
          </p15:clr>
        </p15:guide>
        <p15:guide id="4" pos="7488">
          <p15:clr>
            <a:srgbClr val="F26B43"/>
          </p15:clr>
        </p15:guide>
        <p15:guide id="5" orient="horz" pos="432">
          <p15:clr>
            <a:srgbClr val="F26B43"/>
          </p15:clr>
        </p15:guide>
        <p15:guide id="6" orient="horz" pos="472">
          <p15:clr>
            <a:srgbClr val="F26B43"/>
          </p15:clr>
        </p15:guide>
        <p15:guide id="7" orient="horz" pos="4104">
          <p15:clr>
            <a:srgbClr val="F26B43"/>
          </p15:clr>
        </p15:guide>
        <p15:guide id="8" orient="horz" pos="405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png"/><Relationship Id="rId5" Type="http://schemas.openxmlformats.org/officeDocument/2006/relationships/image" Target="../media/image270.png"/><Relationship Id="rId4" Type="http://schemas.openxmlformats.org/officeDocument/2006/relationships/image" Target="../media/image26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9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hyperlink" Target="http://www.nature.com/nature/journal/v529/n7587/full/nature16961.html" TargetMode="External"/><Relationship Id="rId1" Type="http://schemas.openxmlformats.org/officeDocument/2006/relationships/slideLayout" Target="../slideLayouts/slideLayout19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4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5.png"/><Relationship Id="rId5" Type="http://schemas.openxmlformats.org/officeDocument/2006/relationships/image" Target="../media/image64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8.png"/><Relationship Id="rId5" Type="http://schemas.openxmlformats.org/officeDocument/2006/relationships/image" Target="../media/image71.png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3.png"/><Relationship Id="rId5" Type="http://schemas.openxmlformats.org/officeDocument/2006/relationships/image" Target="../media/image71.pn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9.png"/><Relationship Id="rId5" Type="http://schemas.openxmlformats.org/officeDocument/2006/relationships/image" Target="../media/image56.png"/><Relationship Id="rId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74.png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5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20.png"/><Relationship Id="rId5" Type="http://schemas.openxmlformats.org/officeDocument/2006/relationships/image" Target="../media/image76.png"/><Relationship Id="rId4" Type="http://schemas.openxmlformats.org/officeDocument/2006/relationships/image" Target="../media/image400.png"/><Relationship Id="rId9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8.gi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0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510.png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90.png"/><Relationship Id="rId4" Type="http://schemas.openxmlformats.org/officeDocument/2006/relationships/image" Target="../media/image9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7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1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0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87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60.png"/><Relationship Id="rId5" Type="http://schemas.openxmlformats.org/officeDocument/2006/relationships/image" Target="../media/image830.png"/><Relationship Id="rId4" Type="http://schemas.openxmlformats.org/officeDocument/2006/relationships/image" Target="../media/image11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1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40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5.png"/><Relationship Id="rId5" Type="http://schemas.openxmlformats.org/officeDocument/2006/relationships/image" Target="../media/image129.png"/><Relationship Id="rId4" Type="http://schemas.openxmlformats.org/officeDocument/2006/relationships/image" Target="../media/image12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5.png"/><Relationship Id="rId5" Type="http://schemas.openxmlformats.org/officeDocument/2006/relationships/image" Target="../media/image132.png"/><Relationship Id="rId4" Type="http://schemas.openxmlformats.org/officeDocument/2006/relationships/image" Target="../media/image12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1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0.png"/><Relationship Id="rId3" Type="http://schemas.openxmlformats.org/officeDocument/2006/relationships/image" Target="../media/image136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6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0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4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4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9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2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0.png"/><Relationship Id="rId4" Type="http://schemas.openxmlformats.org/officeDocument/2006/relationships/image" Target="../media/image15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6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5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72.png"/><Relationship Id="rId5" Type="http://schemas.openxmlformats.org/officeDocument/2006/relationships/image" Target="../media/image169.png"/><Relationship Id="rId4" Type="http://schemas.openxmlformats.org/officeDocument/2006/relationships/image" Target="../media/image17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3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1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9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2.png"/><Relationship Id="rId4" Type="http://schemas.openxmlformats.org/officeDocument/2006/relationships/image" Target="../media/image120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9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5.png"/><Relationship Id="rId4" Type="http://schemas.openxmlformats.org/officeDocument/2006/relationships/image" Target="../media/image19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9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31.png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0.png"/><Relationship Id="rId4" Type="http://schemas.openxmlformats.org/officeDocument/2006/relationships/image" Target="../media/image20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8.png"/><Relationship Id="rId4" Type="http://schemas.openxmlformats.org/officeDocument/2006/relationships/image" Target="../media/image206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0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14.png"/><Relationship Id="rId4" Type="http://schemas.openxmlformats.org/officeDocument/2006/relationships/image" Target="../media/image21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16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2"/>
          <p:cNvSpPr txBox="1"/>
          <p:nvPr/>
        </p:nvSpPr>
        <p:spPr>
          <a:xfrm>
            <a:off x="1776520" y="2840735"/>
            <a:ext cx="8741616" cy="1354218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/>
          <a:p>
            <a:pPr algn="ctr"/>
            <a:r>
              <a:rPr lang="zh-CN" altLang="en-US" sz="7998" b="1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</a:t>
            </a:r>
            <a:endParaRPr lang="zh-CN" altLang="zh-CN" sz="7998" b="1" dirty="0">
              <a:solidFill>
                <a:srgbClr val="44546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25647" y="4372218"/>
            <a:ext cx="7340708" cy="400012"/>
          </a:xfrm>
          <a:prstGeom prst="rect">
            <a:avLst/>
          </a:prstGeom>
          <a:solidFill>
            <a:srgbClr val="0072C7"/>
          </a:solidFill>
        </p:spPr>
        <p:txBody>
          <a:bodyPr wrap="square" lIns="121889" tIns="60944" rIns="121889" bIns="60944" rtlCol="0">
            <a:spAutoFit/>
          </a:bodyPr>
          <a:lstStyle/>
          <a:p>
            <a:pPr algn="ctr"/>
            <a:r>
              <a:rPr lang="en-US" altLang="zh-CN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chine Learning</a:t>
            </a:r>
            <a:endParaRPr lang="zh-CN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2331828" y="4194952"/>
            <a:ext cx="7528346" cy="0"/>
          </a:xfrm>
          <a:prstGeom prst="line">
            <a:avLst/>
          </a:prstGeom>
          <a:noFill/>
          <a:ln w="9525" cap="flat" cmpd="sng" algn="ctr">
            <a:solidFill>
              <a:srgbClr val="F8F8F8">
                <a:lumMod val="75000"/>
              </a:srgbClr>
            </a:solidFill>
            <a:prstDash val="lgDash"/>
          </a:ln>
          <a:effectLst/>
        </p:spPr>
      </p:cxnSp>
      <p:cxnSp>
        <p:nvCxnSpPr>
          <p:cNvPr id="21" name="直接连接符 20"/>
          <p:cNvCxnSpPr/>
          <p:nvPr/>
        </p:nvCxnSpPr>
        <p:spPr>
          <a:xfrm>
            <a:off x="2331828" y="2683134"/>
            <a:ext cx="7528346" cy="0"/>
          </a:xfrm>
          <a:prstGeom prst="line">
            <a:avLst/>
          </a:prstGeom>
          <a:noFill/>
          <a:ln w="9525" cap="flat" cmpd="sng" algn="ctr">
            <a:solidFill>
              <a:srgbClr val="F8F8F8">
                <a:lumMod val="75000"/>
              </a:srgbClr>
            </a:solidFill>
            <a:prstDash val="lgDash"/>
          </a:ln>
          <a:effectLst/>
        </p:spPr>
      </p:cxnSp>
      <p:pic>
        <p:nvPicPr>
          <p:cNvPr id="6" name="久石让 - Summer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56163" y="-1659566"/>
            <a:ext cx="812506" cy="8128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V="1">
            <a:off x="4332049" y="413598"/>
            <a:ext cx="3527904" cy="2179224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69888C-E133-43D9-A638-B5C95925B91C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3" name="TextBox 18">
            <a:extLst>
              <a:ext uri="{FF2B5EF4-FFF2-40B4-BE49-F238E27FC236}">
                <a16:creationId xmlns:a16="http://schemas.microsoft.com/office/drawing/2014/main" id="{692AD209-2F0D-DE2E-9CA0-11C6A2A1B707}"/>
              </a:ext>
            </a:extLst>
          </p:cNvPr>
          <p:cNvSpPr txBox="1"/>
          <p:nvPr/>
        </p:nvSpPr>
        <p:spPr>
          <a:xfrm>
            <a:off x="4204378" y="5048411"/>
            <a:ext cx="5945338" cy="1600406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/>
          <a:p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授课老师：刘雪明</a:t>
            </a:r>
            <a:endParaRPr lang="en-US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电       话：</a:t>
            </a:r>
            <a:r>
              <a:rPr lang="en-US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8040598577</a:t>
            </a:r>
          </a:p>
          <a:p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办  公  室：</a:t>
            </a:r>
            <a:r>
              <a:rPr lang="zh-CN" altLang="en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南一楼</a:t>
            </a: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西</a:t>
            </a:r>
            <a:r>
              <a:rPr lang="en-US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03</a:t>
            </a: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室</a:t>
            </a:r>
            <a:endParaRPr lang="en-US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邮       箱：</a:t>
            </a:r>
            <a:r>
              <a:rPr lang="en-US" altLang="zh-CN" sz="2400" b="1" i="1" dirty="0" err="1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m_liu@hust.edu.cn</a:t>
            </a:r>
            <a:endParaRPr lang="en-US" sz="2400" b="1" i="1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088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2000">
        <p:random/>
      </p:transition>
    </mc:Choice>
    <mc:Fallback xmlns="" xmlns:p15="http://schemas.microsoft.com/office/powerpoint/2012/main"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1" presetClass="entr" presetSubtype="0" fill="hold" grpId="0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651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151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51"/>
                            </p:stCondLst>
                            <p:childTnLst>
                              <p:par>
                                <p:cTn id="29" presetID="56" presetClass="entr" presetSubtype="0" fill="hold" grpId="0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6" grpId="0"/>
      <p:bldP spid="18" grpId="0" animBg="1"/>
      <p:bldP spid="3" grpId="0"/>
    </p:bldLst>
  </p:timing>
  <p:extLst>
    <p:ext uri="{E180D4A7-C9FB-4DFB-919C-405C955672EB}">
      <p14:showEvtLst xmlns:p14="http://schemas.microsoft.com/office/powerpoint/2010/main">
        <p14:playEvt time="0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E12E9130-CBC0-4FBA-A130-1473C5B9D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525" y="1886400"/>
            <a:ext cx="4982875" cy="3313333"/>
          </a:xfrm>
          <a:prstGeom prst="rect">
            <a:avLst/>
          </a:prstGeom>
        </p:spPr>
      </p:pic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2</a:t>
            </a:r>
            <a:r>
              <a:rPr lang="zh-CN" altLang="en-US" sz="4000" dirty="0"/>
              <a:t>、强化学习术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状态转移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3E1711-651B-4A98-B2C0-7B2D8723758E}"/>
              </a:ext>
            </a:extLst>
          </p:cNvPr>
          <p:cNvSpPr/>
          <p:nvPr/>
        </p:nvSpPr>
        <p:spPr>
          <a:xfrm>
            <a:off x="6096000" y="2062480"/>
            <a:ext cx="1635760" cy="6331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0B050"/>
                </a:solidFill>
              </a:rPr>
              <a:t>上一个状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34E973A-8169-4EF1-AF84-EA0A44500A2E}"/>
              </a:ext>
            </a:extLst>
          </p:cNvPr>
          <p:cNvSpPr/>
          <p:nvPr/>
        </p:nvSpPr>
        <p:spPr>
          <a:xfrm>
            <a:off x="9601200" y="2062479"/>
            <a:ext cx="1635760" cy="6331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0B050"/>
                </a:solidFill>
              </a:rPr>
              <a:t>新状态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40B8B082-5651-4CC9-BA17-27B8BB5F2D69}"/>
              </a:ext>
            </a:extLst>
          </p:cNvPr>
          <p:cNvCxnSpPr>
            <a:stCxn id="3" idx="3"/>
            <a:endCxn id="8" idx="1"/>
          </p:cNvCxnSpPr>
          <p:nvPr/>
        </p:nvCxnSpPr>
        <p:spPr>
          <a:xfrm flipV="1">
            <a:off x="7731760" y="2379073"/>
            <a:ext cx="1869440" cy="1"/>
          </a:xfrm>
          <a:prstGeom prst="straightConnector1">
            <a:avLst/>
          </a:prstGeom>
          <a:ln w="412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9B027BD-6839-40E1-9E94-F547068FAF59}"/>
              </a:ext>
            </a:extLst>
          </p:cNvPr>
          <p:cNvSpPr txBox="1"/>
          <p:nvPr/>
        </p:nvSpPr>
        <p:spPr>
          <a:xfrm>
            <a:off x="8007244" y="1835815"/>
            <a:ext cx="1167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行动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9727484-85F0-4888-97F7-071EEB267DB3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758000" y="1887733"/>
            <a:ext cx="4982400" cy="331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4E573E1-5248-4A5E-BC3D-8CEE5EFC05DF}"/>
                  </a:ext>
                </a:extLst>
              </p:cNvPr>
              <p:cNvSpPr txBox="1"/>
              <p:nvPr/>
            </p:nvSpPr>
            <p:spPr>
              <a:xfrm>
                <a:off x="5740400" y="2989192"/>
                <a:ext cx="6187440" cy="2592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7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+mn-ea"/>
                  </a:rPr>
                  <a:t>例如，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</a:rPr>
                  <a:t>“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+mn-ea"/>
                  </a:rPr>
                  <a:t>up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</a:rPr>
                  <a:t>”行动</a:t>
                </a:r>
                <a:r>
                  <a:rPr lang="zh-CN" altLang="en-US" sz="2000" dirty="0">
                    <a:latin typeface="+mn-ea"/>
                  </a:rPr>
                  <a:t>会使马里奥进入一个新的状态</a:t>
                </a:r>
                <a:endParaRPr lang="en-US" altLang="zh-CN" sz="2000" dirty="0">
                  <a:latin typeface="+mn-ea"/>
                </a:endParaRPr>
              </a:p>
              <a:p>
                <a:pPr marL="285750" indent="-285750">
                  <a:lnSpc>
                    <a:spcPct val="17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srgbClr val="006BCC"/>
                    </a:solidFill>
                    <a:latin typeface="+mn-ea"/>
                  </a:rPr>
                  <a:t>状态转移可以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随机</a:t>
                </a:r>
                <a:r>
                  <a:rPr lang="zh-CN" altLang="en-US" sz="2000" dirty="0">
                    <a:solidFill>
                      <a:srgbClr val="006BCC"/>
                    </a:solidFill>
                    <a:latin typeface="+mn-ea"/>
                  </a:rPr>
                  <a:t>的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+mn-ea"/>
                  </a:rPr>
                  <a:t>随机性来源于</a:t>
                </a:r>
                <a:r>
                  <a:rPr lang="zh-CN" altLang="en-US" sz="2000" b="1" dirty="0">
                    <a:solidFill>
                      <a:srgbClr val="006BCC"/>
                    </a:solidFill>
                    <a:latin typeface="+mn-ea"/>
                  </a:rPr>
                  <a:t>环境</a:t>
                </a:r>
                <a:r>
                  <a:rPr lang="zh-CN" altLang="en-US" sz="2000" dirty="0">
                    <a:latin typeface="+mn-ea"/>
                  </a:rPr>
                  <a:t>影响</a:t>
                </a:r>
                <a:endParaRPr lang="en-US" altLang="zh-CN" sz="2000" dirty="0">
                  <a:latin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4E573E1-5248-4A5E-BC3D-8CEE5EFC0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400" y="2989192"/>
                <a:ext cx="6187440" cy="2592505"/>
              </a:xfrm>
              <a:prstGeom prst="rect">
                <a:avLst/>
              </a:prstGeom>
              <a:blipFill>
                <a:blip r:embed="rId5"/>
                <a:stretch>
                  <a:fillRect l="-143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2F88A391-40F8-4D4E-81FB-9DFD39EB6EC9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716400" y="1886400"/>
            <a:ext cx="4982400" cy="331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62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 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9F5626-DAD3-41CF-8684-7E5EAD85D387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en-US" altLang="zh-CN" sz="3200" spc="-10" dirty="0">
                <a:latin typeface="+mn-ea"/>
              </a:rPr>
              <a:t>Actor-Critic Method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0C160F1-AA68-4006-954C-47EA917EF4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834" y="1682720"/>
            <a:ext cx="9478837" cy="437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82589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 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9F5626-DAD3-41CF-8684-7E5EAD85D387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en-US" altLang="zh-CN" sz="3200" spc="-10" dirty="0">
                <a:latin typeface="+mn-ea"/>
              </a:rPr>
              <a:t>Actor-Critic Method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4387A70-CCD5-4A80-91D8-390F5FF323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0046" y="1683224"/>
            <a:ext cx="9477744" cy="43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56951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 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9F5626-DAD3-41CF-8684-7E5EAD85D387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en-US" altLang="zh-CN" sz="3200" spc="-10" dirty="0">
                <a:latin typeface="+mn-ea"/>
              </a:rPr>
              <a:t>Actor-Critic Method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A9F2E0E-DF78-44BD-AD69-94A50EFEE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0046" y="1683224"/>
            <a:ext cx="9477744" cy="43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99216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 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9F5626-DAD3-41CF-8684-7E5EAD85D387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en-US" altLang="zh-CN" sz="3200" spc="-10" dirty="0">
                <a:latin typeface="+mn-ea"/>
              </a:rPr>
              <a:t>Actor-Critic Method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57D25DE-8FFA-48E9-BCB4-4D2CF68D66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0046" y="1683224"/>
            <a:ext cx="9477744" cy="43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18450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 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9F5626-DAD3-41CF-8684-7E5EAD85D387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算法总结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B6B917-7E48-4AB3-853E-F18FC0572FCA}"/>
                  </a:ext>
                </a:extLst>
              </p:cNvPr>
              <p:cNvSpPr txBox="1"/>
              <p:nvPr/>
            </p:nvSpPr>
            <p:spPr>
              <a:xfrm>
                <a:off x="566960" y="1577788"/>
                <a:ext cx="7248779" cy="4679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 algn="l">
                  <a:buFont typeface="+mj-lt"/>
                  <a:buAutoNum type="arabicPeriod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</a:rPr>
                  <a:t> 观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随机样本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+mn-ea"/>
                  </a:rPr>
                  <a:t>. </a:t>
                </a:r>
              </a:p>
              <a:p>
                <a:pPr marL="342900" indent="-342900" algn="l">
                  <a:buFont typeface="+mj-lt"/>
                  <a:buAutoNum type="arabicPeriod"/>
                </a:pPr>
                <a:endParaRPr lang="en-US" altLang="zh-CN" sz="2000" dirty="0">
                  <a:solidFill>
                    <a:schemeClr val="tx1"/>
                  </a:solidFill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+mn-ea"/>
                  </a:rPr>
                  <a:t> 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</a:rPr>
                  <a:t>执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</a:rPr>
                  <a:t>；随后环境会给出新的状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</a:rPr>
                  <a:t>和奖励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随机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抽取假想动作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样本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zh-CN" altLang="en-US" sz="2000" i="0">
                        <a:latin typeface="Cambria Math" panose="02040503050406030204" pitchFamily="18" charset="0"/>
                      </a:rPr>
                      <m:t>π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0">
                            <a:latin typeface="Cambria Math" panose="02040503050406030204" pitchFamily="18" charset="0"/>
                          </a:rPr>
                          <m:t>·|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i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0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>
                    <a:latin typeface="+mn-ea"/>
                  </a:rPr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+mn-ea"/>
                  </a:rPr>
                  <a:t> </a:t>
                </a:r>
                <a:r>
                  <a:rPr lang="zh-CN" altLang="en-US" sz="2000" dirty="0">
                    <a:latin typeface="+mn-ea"/>
                  </a:rPr>
                  <a:t>评估价值网络：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0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0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latin typeface="+mn-ea"/>
                  </a:rPr>
                  <a:t> 计算</a:t>
                </a:r>
                <a:r>
                  <a:rPr lang="en-US" altLang="zh-CN" sz="2000" dirty="0">
                    <a:latin typeface="+mn-ea"/>
                  </a:rPr>
                  <a:t>TD</a:t>
                </a:r>
                <a:r>
                  <a:rPr lang="zh-CN" altLang="en-US" sz="2000" dirty="0">
                    <a:latin typeface="+mn-ea"/>
                  </a:rPr>
                  <a:t>误差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latin typeface="+mn-ea"/>
                  </a:rPr>
                  <a:t>价值网络求梯度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d>
                                  <m:dPr>
                                    <m:ctrlPr>
                                      <a:rPr lang="en-US" altLang="zh-CN" sz="20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US" altLang="zh-CN" sz="20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altLang="zh-CN" sz="2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;</m:t>
                                        </m:r>
                                      </m:sub>
                                    </m:sSub>
                                    <m:r>
                                      <a:rPr lang="en-US" altLang="zh-CN" sz="20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0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+mn-ea"/>
                  </a:rPr>
                  <a:t> 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</a:rPr>
                  <a:t>更新价值网络</a:t>
                </a:r>
                <a:r>
                  <a:rPr lang="zh-CN" altLang="en-US" sz="2000" dirty="0">
                    <a:latin typeface="+mn-ea"/>
                  </a:rPr>
                  <a:t>：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+mn-ea"/>
                  </a:rPr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latin typeface="+mn-ea"/>
                  </a:rPr>
                  <a:t>策略网络求梯度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unc>
                                  <m:funcPr>
                                    <m:ctrlPr>
                                      <a:rPr lang="en-US" altLang="zh-CN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;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r>
                                  <a:rPr lang="en-US" altLang="zh-CN" sz="20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zh-CN" alt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sSub>
                          <m:sSub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sz="2000" dirty="0">
                  <a:latin typeface="+mn-ea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</a:rPr>
                  <a:t> 更新策略网络</a:t>
                </a:r>
                <a:r>
                  <a:rPr lang="zh-CN" altLang="en-US" sz="2000" dirty="0">
                    <a:latin typeface="+mn-ea"/>
                  </a:rPr>
                  <a:t>：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B6B917-7E48-4AB3-853E-F18FC0572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60" y="1577788"/>
                <a:ext cx="7248779" cy="4679614"/>
              </a:xfrm>
              <a:prstGeom prst="rect">
                <a:avLst/>
              </a:prstGeom>
              <a:blipFill>
                <a:blip r:embed="rId3"/>
                <a:stretch>
                  <a:fillRect l="-1049" t="-1355" b="-135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32872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zh-CN" altLang="en-US" dirty="0"/>
              <a:t>应用一</a:t>
            </a:r>
            <a:r>
              <a:rPr lang="en-US" altLang="zh-CN" dirty="0" err="1"/>
              <a:t>AlphaGo</a:t>
            </a:r>
            <a:endParaRPr lang="zh-CN" altLang="en-US" dirty="0"/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1663252" y="5146489"/>
            <a:ext cx="845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pPr algn="ctr"/>
            <a:r>
              <a:rPr lang="en-US" altLang="zh-CN" sz="1600" dirty="0"/>
              <a:t>D. Silver et al., </a:t>
            </a:r>
            <a:r>
              <a:rPr lang="en-US" altLang="zh-CN" sz="1600" dirty="0">
                <a:hlinkClick r:id="rId2"/>
              </a:rPr>
              <a:t>Mastering the Game of Go with Deep Neural Networks and Tree Search</a:t>
            </a:r>
            <a:r>
              <a:rPr lang="en-US" altLang="zh-CN" sz="1600" dirty="0"/>
              <a:t>, Nature 529, January 2016</a:t>
            </a:r>
          </a:p>
        </p:txBody>
      </p:sp>
      <p:sp>
        <p:nvSpPr>
          <p:cNvPr id="10" name="Content Placeholder 10"/>
          <p:cNvSpPr txBox="1">
            <a:spLocks/>
          </p:cNvSpPr>
          <p:nvPr/>
        </p:nvSpPr>
        <p:spPr bwMode="auto">
          <a:xfrm>
            <a:off x="5532057" y="1397043"/>
            <a:ext cx="5685840" cy="3561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171450" indent="-171450">
              <a:lnSpc>
                <a:spcPct val="90000"/>
              </a:lnSpc>
              <a:spcBef>
                <a:spcPts val="750"/>
              </a:spcBef>
              <a:buFont typeface="Wingdings" panose="05000000000000000000" pitchFamily="2" charset="2"/>
              <a:buChar char="p"/>
              <a:defRPr sz="2400">
                <a:solidFill>
                  <a:srgbClr val="0070C0"/>
                </a:solidFill>
                <a:latin typeface="+mn-lt"/>
                <a:ea typeface="+mn-ea"/>
                <a:sym typeface="DotumChe" pitchFamily="49" charset="-127"/>
              </a:defRPr>
            </a:lvl1pPr>
            <a:lvl2pPr marL="514350" indent="-171450">
              <a:lnSpc>
                <a:spcPct val="90000"/>
              </a:lnSpc>
              <a:spcBef>
                <a:spcPts val="375"/>
              </a:spcBef>
              <a:buChar char="•"/>
              <a:defRPr>
                <a:latin typeface="+mn-lt"/>
                <a:ea typeface="+mn-ea"/>
                <a:sym typeface="DotumChe" pitchFamily="49" charset="-127"/>
              </a:defRPr>
            </a:lvl2pPr>
            <a:lvl3pPr marL="857250" indent="-171450">
              <a:lnSpc>
                <a:spcPct val="90000"/>
              </a:lnSpc>
              <a:spcBef>
                <a:spcPts val="375"/>
              </a:spcBef>
              <a:buChar char="•"/>
              <a:defRPr sz="1500">
                <a:latin typeface="+mn-lt"/>
                <a:ea typeface="+mn-ea"/>
                <a:sym typeface="DotumChe" pitchFamily="49" charset="-127"/>
              </a:defRPr>
            </a:lvl3pPr>
            <a:lvl4pPr marL="1200150" indent="-171450">
              <a:lnSpc>
                <a:spcPct val="90000"/>
              </a:lnSpc>
              <a:spcBef>
                <a:spcPts val="375"/>
              </a:spcBef>
              <a:buChar char="•"/>
              <a:defRPr>
                <a:latin typeface="+mn-lt"/>
                <a:ea typeface="+mn-ea"/>
                <a:sym typeface="DotumChe" pitchFamily="49" charset="-127"/>
              </a:defRPr>
            </a:lvl4pPr>
            <a:lvl5pPr marL="1543050" indent="-171450">
              <a:lnSpc>
                <a:spcPct val="90000"/>
              </a:lnSpc>
              <a:spcBef>
                <a:spcPts val="375"/>
              </a:spcBef>
              <a:buChar char="•"/>
              <a:defRPr>
                <a:latin typeface="+mn-lt"/>
                <a:ea typeface="+mn-ea"/>
                <a:sym typeface="DotumChe" pitchFamily="49" charset="-127"/>
              </a:defRPr>
            </a:lvl5pPr>
            <a:lvl6pPr marL="2000250" indent="-17145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+mn-lt"/>
                <a:ea typeface="+mn-ea"/>
                <a:sym typeface="DotumChe" pitchFamily="49" charset="-127"/>
              </a:defRPr>
            </a:lvl6pPr>
            <a:lvl7pPr marL="2457450" indent="-17145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+mn-lt"/>
                <a:ea typeface="+mn-ea"/>
                <a:sym typeface="DotumChe" pitchFamily="49" charset="-127"/>
              </a:defRPr>
            </a:lvl7pPr>
            <a:lvl8pPr marL="2914650" indent="-17145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+mn-lt"/>
                <a:ea typeface="+mn-ea"/>
                <a:sym typeface="DotumChe" pitchFamily="49" charset="-127"/>
              </a:defRPr>
            </a:lvl8pPr>
            <a:lvl9pPr marL="3371850" indent="-17145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+mn-lt"/>
                <a:ea typeface="+mn-ea"/>
                <a:sym typeface="DotumChe" pitchFamily="49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dirty="0"/>
              <a:t>策略网络</a:t>
            </a:r>
            <a:r>
              <a:rPr lang="en-US" altLang="zh-CN" sz="2000" dirty="0"/>
              <a:t>: </a:t>
            </a:r>
            <a:r>
              <a:rPr lang="zh-CN" altLang="en-US" sz="2000" dirty="0">
                <a:solidFill>
                  <a:srgbClr val="002060"/>
                </a:solidFill>
              </a:rPr>
              <a:t>以人类棋谱进行监督学习初始化</a:t>
            </a:r>
            <a:r>
              <a:rPr lang="en-US" altLang="zh-CN" sz="2000" dirty="0">
                <a:solidFill>
                  <a:srgbClr val="002060"/>
                </a:solidFill>
              </a:rPr>
              <a:t>, </a:t>
            </a:r>
            <a:r>
              <a:rPr lang="zh-CN" altLang="en-US" sz="2000" dirty="0">
                <a:solidFill>
                  <a:srgbClr val="002060"/>
                </a:solidFill>
              </a:rPr>
              <a:t>然后策略梯度方法改善</a:t>
            </a:r>
            <a:endParaRPr lang="en-US" altLang="zh-CN" sz="2000" dirty="0">
              <a:solidFill>
                <a:srgbClr val="00206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/>
              <a:t>值网络</a:t>
            </a:r>
            <a:r>
              <a:rPr lang="en-US" altLang="zh-CN" sz="2000" dirty="0"/>
              <a:t>: </a:t>
            </a:r>
            <a:r>
              <a:rPr lang="zh-CN" altLang="en-US" sz="2000" dirty="0">
                <a:solidFill>
                  <a:srgbClr val="002060"/>
                </a:solidFill>
              </a:rPr>
              <a:t>基于自我对弈训练输出的预测值</a:t>
            </a:r>
            <a:endParaRPr lang="en-US" altLang="zh-CN" sz="2000" dirty="0">
              <a:solidFill>
                <a:srgbClr val="00206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/>
              <a:t>网络输出</a:t>
            </a:r>
            <a:r>
              <a:rPr lang="zh-CN" altLang="en-US" sz="2000" dirty="0">
                <a:solidFill>
                  <a:srgbClr val="002060"/>
                </a:solidFill>
              </a:rPr>
              <a:t>用于</a:t>
            </a:r>
            <a:r>
              <a:rPr lang="en-US" altLang="zh-CN" sz="2000" dirty="0">
                <a:solidFill>
                  <a:srgbClr val="002060"/>
                </a:solidFill>
              </a:rPr>
              <a:t> Monte Carlo tree search (</a:t>
            </a:r>
            <a:r>
              <a:rPr lang="en-US" altLang="zh-CN" sz="2000" dirty="0" err="1">
                <a:solidFill>
                  <a:srgbClr val="002060"/>
                </a:solidFill>
              </a:rPr>
              <a:t>MCTS</a:t>
            </a:r>
            <a:r>
              <a:rPr lang="en-US" altLang="zh-CN" sz="2000" dirty="0">
                <a:solidFill>
                  <a:srgbClr val="002060"/>
                </a:solidFill>
              </a:rPr>
              <a:t>)</a:t>
            </a:r>
          </a:p>
        </p:txBody>
      </p:sp>
      <p:pic>
        <p:nvPicPr>
          <p:cNvPr id="11" name="Picture 8" descr="Screen Shot 2016-09-20 at 3.08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924" y="988317"/>
            <a:ext cx="4043552" cy="371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108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zh-CN" altLang="en-US" dirty="0"/>
              <a:t>本章小结</a:t>
            </a:r>
          </a:p>
        </p:txBody>
      </p:sp>
      <p:sp>
        <p:nvSpPr>
          <p:cNvPr id="14" name="矩形 13"/>
          <p:cNvSpPr/>
          <p:nvPr/>
        </p:nvSpPr>
        <p:spPr>
          <a:xfrm>
            <a:off x="948616" y="1877933"/>
            <a:ext cx="4982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002060"/>
                </a:solidFill>
              </a:rPr>
              <a:t> 建立强化学习的基本任务：</a:t>
            </a:r>
            <a:r>
              <a:rPr lang="en-US" altLang="zh-CN" sz="2000" b="1" dirty="0">
                <a:solidFill>
                  <a:srgbClr val="002060"/>
                </a:solidFill>
              </a:rPr>
              <a:t>MDP</a:t>
            </a:r>
            <a:r>
              <a:rPr lang="zh-CN" altLang="en-US" sz="2000" b="1" dirty="0">
                <a:solidFill>
                  <a:srgbClr val="002060"/>
                </a:solidFill>
              </a:rPr>
              <a:t>四元组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948616" y="2725277"/>
                <a:ext cx="78127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002060"/>
                    </a:solidFill>
                  </a:rPr>
                  <a:t> 多摇臂赌博机是单步强化学习的范例：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</a:rPr>
                  <a:t>贪心算法和</a:t>
                </a:r>
                <a:r>
                  <a:rPr lang="en-US" altLang="zh-CN" sz="2000" b="1" dirty="0" err="1">
                    <a:solidFill>
                      <a:srgbClr val="002060"/>
                    </a:solidFill>
                  </a:rPr>
                  <a:t>softmax</a:t>
                </a:r>
                <a:r>
                  <a:rPr lang="zh-CN" altLang="en-US" sz="2000" b="1" dirty="0">
                    <a:solidFill>
                      <a:srgbClr val="002060"/>
                    </a:solidFill>
                  </a:rPr>
                  <a:t>算法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616" y="2725277"/>
                <a:ext cx="7812716" cy="400110"/>
              </a:xfrm>
              <a:prstGeom prst="rect">
                <a:avLst/>
              </a:prstGeom>
              <a:blipFill>
                <a:blip r:embed="rId3"/>
                <a:stretch>
                  <a:fillRect l="-649" t="-6061" b="-242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978799" y="1033301"/>
            <a:ext cx="25250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002060"/>
                </a:solidFill>
              </a:rPr>
              <a:t>强化学习基本术语</a:t>
            </a:r>
          </a:p>
        </p:txBody>
      </p:sp>
      <p:sp>
        <p:nvSpPr>
          <p:cNvPr id="22" name="矩形 21"/>
          <p:cNvSpPr/>
          <p:nvPr/>
        </p:nvSpPr>
        <p:spPr>
          <a:xfrm>
            <a:off x="978799" y="3572621"/>
            <a:ext cx="58977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CN" sz="2000" b="1" dirty="0">
                <a:solidFill>
                  <a:srgbClr val="002060"/>
                </a:solidFill>
              </a:rPr>
              <a:t>基于价值</a:t>
            </a:r>
            <a:r>
              <a:rPr lang="zh-CN" altLang="en-US" sz="2000" b="1" dirty="0">
                <a:solidFill>
                  <a:srgbClr val="002060"/>
                </a:solidFill>
              </a:rPr>
              <a:t>的强化学习方法：</a:t>
            </a:r>
            <a:r>
              <a:rPr lang="en-US" altLang="zh-CN" sz="2000" b="1" dirty="0">
                <a:solidFill>
                  <a:srgbClr val="002060"/>
                </a:solidFill>
              </a:rPr>
              <a:t>DQN</a:t>
            </a:r>
            <a:r>
              <a:rPr lang="zh-CN" altLang="en-US" sz="2000" b="1" dirty="0">
                <a:solidFill>
                  <a:srgbClr val="002060"/>
                </a:solidFill>
              </a:rPr>
              <a:t>， </a:t>
            </a:r>
            <a:r>
              <a:rPr lang="en-US" altLang="zh-CN" sz="2000" b="1" dirty="0">
                <a:solidFill>
                  <a:srgbClr val="002060"/>
                </a:solidFill>
              </a:rPr>
              <a:t>TD</a:t>
            </a:r>
            <a:r>
              <a:rPr lang="zh-CN" altLang="en-US" sz="2000" b="1" dirty="0">
                <a:solidFill>
                  <a:srgbClr val="002060"/>
                </a:solidFill>
              </a:rPr>
              <a:t> </a:t>
            </a:r>
            <a:r>
              <a:rPr lang="en-US" altLang="zh-CN" sz="2000" b="1" dirty="0">
                <a:solidFill>
                  <a:srgbClr val="002060"/>
                </a:solidFill>
              </a:rPr>
              <a:t>gradient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78799" y="4419965"/>
            <a:ext cx="3294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CN" sz="2000" b="1" dirty="0">
                <a:solidFill>
                  <a:srgbClr val="002060"/>
                </a:solidFill>
              </a:rPr>
              <a:t>基于</a:t>
            </a:r>
            <a:r>
              <a:rPr lang="zh-CN" altLang="en-US" sz="2000" b="1" dirty="0">
                <a:solidFill>
                  <a:srgbClr val="002060"/>
                </a:solidFill>
              </a:rPr>
              <a:t>策略的强化学习方法</a:t>
            </a:r>
          </a:p>
        </p:txBody>
      </p:sp>
    </p:spTree>
    <p:extLst>
      <p:ext uri="{BB962C8B-B14F-4D97-AF65-F5344CB8AC3E}">
        <p14:creationId xmlns:p14="http://schemas.microsoft.com/office/powerpoint/2010/main" val="4289182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3</a:t>
            </a:r>
            <a:r>
              <a:rPr lang="zh-CN" altLang="en-US" sz="4000" dirty="0"/>
              <a:t>、随机性两个来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行动随机性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6F235FF-F658-4C8C-9CB2-695EAD5612CA}"/>
              </a:ext>
            </a:extLst>
          </p:cNvPr>
          <p:cNvSpPr/>
          <p:nvPr/>
        </p:nvSpPr>
        <p:spPr>
          <a:xfrm>
            <a:off x="1938519" y="1850487"/>
            <a:ext cx="526322" cy="51739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4F6E446B-B597-46E1-A0EC-6446280411E5}"/>
              </a:ext>
            </a:extLst>
          </p:cNvPr>
          <p:cNvSpPr/>
          <p:nvPr/>
        </p:nvSpPr>
        <p:spPr>
          <a:xfrm>
            <a:off x="711239" y="3139440"/>
            <a:ext cx="438886" cy="42649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6872104-DC12-4E9D-98CD-F1334DF97E3A}"/>
              </a:ext>
            </a:extLst>
          </p:cNvPr>
          <p:cNvCxnSpPr>
            <a:cxnSpLocks/>
          </p:cNvCxnSpPr>
          <p:nvPr/>
        </p:nvCxnSpPr>
        <p:spPr>
          <a:xfrm flipH="1">
            <a:off x="1066800" y="2430458"/>
            <a:ext cx="914400" cy="636633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B8674C4-2D2B-4CBA-94D0-7612BC2BD583}"/>
              </a:ext>
            </a:extLst>
          </p:cNvPr>
          <p:cNvCxnSpPr>
            <a:cxnSpLocks/>
          </p:cNvCxnSpPr>
          <p:nvPr/>
        </p:nvCxnSpPr>
        <p:spPr>
          <a:xfrm>
            <a:off x="2401840" y="2430458"/>
            <a:ext cx="975358" cy="636633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F2AC44BA-9FA2-4BA3-A32F-0A6A90E483AE}"/>
              </a:ext>
            </a:extLst>
          </p:cNvPr>
          <p:cNvSpPr txBox="1"/>
          <p:nvPr/>
        </p:nvSpPr>
        <p:spPr>
          <a:xfrm>
            <a:off x="2615202" y="1929199"/>
            <a:ext cx="54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S</a:t>
            </a:r>
            <a:endParaRPr lang="zh-CN" altLang="en-US" b="1" i="1" dirty="0">
              <a:solidFill>
                <a:schemeClr val="accent6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4F8F455-FDE9-4A75-9E6D-8A79C1BD71DF}"/>
              </a:ext>
            </a:extLst>
          </p:cNvPr>
          <p:cNvSpPr txBox="1"/>
          <p:nvPr/>
        </p:nvSpPr>
        <p:spPr>
          <a:xfrm>
            <a:off x="614722" y="3654980"/>
            <a:ext cx="631919" cy="82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left</a:t>
            </a:r>
          </a:p>
          <a:p>
            <a:pPr algn="ctr"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0.2</a:t>
            </a:r>
            <a:endParaRPr lang="zh-CN" altLang="en-US" sz="20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815BC8B-E1EA-4EC8-A9C6-E5FA528117C9}"/>
              </a:ext>
            </a:extLst>
          </p:cNvPr>
          <p:cNvSpPr txBox="1"/>
          <p:nvPr/>
        </p:nvSpPr>
        <p:spPr>
          <a:xfrm>
            <a:off x="1815135" y="3649699"/>
            <a:ext cx="827041" cy="82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right</a:t>
            </a:r>
          </a:p>
          <a:p>
            <a:pPr algn="ctr"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0.1</a:t>
            </a:r>
            <a:endParaRPr lang="zh-CN" altLang="en-US" sz="20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90DB30E-743F-482E-8C3E-19DA56A64859}"/>
              </a:ext>
            </a:extLst>
          </p:cNvPr>
          <p:cNvSpPr txBox="1"/>
          <p:nvPr/>
        </p:nvSpPr>
        <p:spPr>
          <a:xfrm>
            <a:off x="3106960" y="3596556"/>
            <a:ext cx="631919" cy="82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up</a:t>
            </a:r>
          </a:p>
          <a:p>
            <a:pPr algn="ctr"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0.7</a:t>
            </a:r>
            <a:endParaRPr lang="zh-CN" altLang="en-US" sz="2000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C6FC6D-9835-4693-B82B-54DFC06608FC}"/>
                  </a:ext>
                </a:extLst>
              </p:cNvPr>
              <p:cNvSpPr txBox="1"/>
              <p:nvPr/>
            </p:nvSpPr>
            <p:spPr>
              <a:xfrm>
                <a:off x="5748553" y="1938839"/>
                <a:ext cx="5283192" cy="295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dirty="0">
                    <a:latin typeface="+mn-ea"/>
                  </a:rPr>
                  <a:t>给定状态</a:t>
                </a:r>
                <a:r>
                  <a:rPr lang="en-US" altLang="zh-CN" sz="2800" b="1" i="1" dirty="0">
                    <a:solidFill>
                      <a:schemeClr val="accent6"/>
                    </a:solidFill>
                    <a:latin typeface="+mn-ea"/>
                  </a:rPr>
                  <a:t>s</a:t>
                </a:r>
                <a:r>
                  <a:rPr lang="zh-CN" altLang="en-US" sz="2400" dirty="0">
                    <a:latin typeface="+mn-ea"/>
                  </a:rPr>
                  <a:t>，行动是随机的，例如：</a:t>
                </a:r>
                <a:endParaRPr lang="en-US" altLang="zh-CN" sz="2400" dirty="0"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“</m:t>
                    </m:r>
                    <m:r>
                      <m:rPr>
                        <m:nor/>
                      </m:rPr>
                      <a:rPr lang="en-US" altLang="zh-CN" sz="2800" b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eft</m:t>
                    </m:r>
                    <m:r>
                      <m:rPr>
                        <m:nor/>
                      </m:rPr>
                      <a:rPr lang="en-US" altLang="zh-CN" sz="2800" b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”|</m:t>
                    </m:r>
                    <m:r>
                      <m:rPr>
                        <m:nor/>
                      </m:rPr>
                      <a:rPr lang="zh-CN" altLang="en-US" sz="2800" b="1" smtClean="0">
                        <a:solidFill>
                          <a:schemeClr val="accent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zh-CN" sz="2800" b="1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0.2,</m:t>
                    </m:r>
                  </m:oMath>
                </a14:m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28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“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ight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”</m:t>
                    </m:r>
                    <m:r>
                      <m:rPr>
                        <m:nor/>
                      </m:rPr>
                      <a:rPr lang="en-US" altLang="zh-CN" sz="2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zh-CN" altLang="en-US" sz="2800" b="1" smtClean="0">
                        <a:solidFill>
                          <a:schemeClr val="accent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0.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“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p</m:t>
                    </m:r>
                    <m:r>
                      <m:rPr>
                        <m:nor/>
                      </m:rP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”</m:t>
                    </m:r>
                    <m:r>
                      <m:rPr>
                        <m:nor/>
                      </m:rPr>
                      <a:rPr lang="en-US" altLang="zh-CN" sz="2800" b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zh-CN" altLang="en-US" sz="2800" b="1" smtClean="0">
                        <a:solidFill>
                          <a:schemeClr val="accent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zh-CN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0.</m:t>
                    </m:r>
                    <m:r>
                      <m:rPr>
                        <m:nor/>
                      </m:rPr>
                      <a:rPr lang="en-US" altLang="zh-CN" sz="2800" b="1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en-US" altLang="zh-CN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l"/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C6FC6D-9835-4693-B82B-54DFC0660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553" y="1938839"/>
                <a:ext cx="5283192" cy="2954655"/>
              </a:xfrm>
              <a:prstGeom prst="rect">
                <a:avLst/>
              </a:prstGeom>
              <a:blipFill>
                <a:blip r:embed="rId3"/>
                <a:stretch>
                  <a:fillRect l="-1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7517D14-CC6A-488C-B1D5-BEB9E477071F}"/>
                  </a:ext>
                </a:extLst>
              </p:cNvPr>
              <p:cNvSpPr/>
              <p:nvPr/>
            </p:nvSpPr>
            <p:spPr>
              <a:xfrm>
                <a:off x="3810756" y="3106075"/>
                <a:ext cx="18770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~ </m:t>
                      </m:r>
                      <m:r>
                        <m:rPr>
                          <m:nor/>
                        </m:rPr>
                        <a:rPr lang="zh-CN" altLang="en-US" sz="2800" b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zh-CN" altLang="en-US" sz="2800" b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·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zh-CN" altLang="en-US" sz="2800" b="1" smtClean="0">
                          <a:solidFill>
                            <a:schemeClr val="accent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m:rPr>
                          <m:nor/>
                        </m:rPr>
                        <a:rPr lang="en-US" altLang="zh-CN" sz="2800" b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7517D14-CC6A-488C-B1D5-BEB9E4770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756" y="3106075"/>
                <a:ext cx="187705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5A5DF0A-DA2F-4F86-BF7C-C53E57C24EA2}"/>
              </a:ext>
            </a:extLst>
          </p:cNvPr>
          <p:cNvCxnSpPr>
            <a:cxnSpLocks/>
          </p:cNvCxnSpPr>
          <p:nvPr/>
        </p:nvCxnSpPr>
        <p:spPr>
          <a:xfrm>
            <a:off x="2223040" y="2430458"/>
            <a:ext cx="0" cy="70898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E4BC1743-6110-4B16-8271-63AA304FBB15}"/>
              </a:ext>
            </a:extLst>
          </p:cNvPr>
          <p:cNvSpPr/>
          <p:nvPr/>
        </p:nvSpPr>
        <p:spPr>
          <a:xfrm>
            <a:off x="2003597" y="3170059"/>
            <a:ext cx="438886" cy="42649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FD4FBFF2-E94F-4015-91F4-BE83F6B54011}"/>
              </a:ext>
            </a:extLst>
          </p:cNvPr>
          <p:cNvSpPr/>
          <p:nvPr/>
        </p:nvSpPr>
        <p:spPr>
          <a:xfrm>
            <a:off x="3203477" y="3151638"/>
            <a:ext cx="438886" cy="42649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419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3</a:t>
            </a:r>
            <a:r>
              <a:rPr lang="zh-CN" altLang="en-US" sz="4000" dirty="0"/>
              <a:t>、随机性两个来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状态随机性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6F235FF-F658-4C8C-9CB2-695EAD5612CA}"/>
              </a:ext>
            </a:extLst>
          </p:cNvPr>
          <p:cNvSpPr/>
          <p:nvPr/>
        </p:nvSpPr>
        <p:spPr>
          <a:xfrm>
            <a:off x="1938519" y="1850487"/>
            <a:ext cx="526322" cy="51739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4F6E446B-B597-46E1-A0EC-6446280411E5}"/>
              </a:ext>
            </a:extLst>
          </p:cNvPr>
          <p:cNvSpPr/>
          <p:nvPr/>
        </p:nvSpPr>
        <p:spPr>
          <a:xfrm>
            <a:off x="711239" y="3139440"/>
            <a:ext cx="438886" cy="426497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6872104-DC12-4E9D-98CD-F1334DF97E3A}"/>
              </a:ext>
            </a:extLst>
          </p:cNvPr>
          <p:cNvCxnSpPr>
            <a:cxnSpLocks/>
          </p:cNvCxnSpPr>
          <p:nvPr/>
        </p:nvCxnSpPr>
        <p:spPr>
          <a:xfrm flipH="1">
            <a:off x="1066800" y="2430458"/>
            <a:ext cx="914400" cy="636633"/>
          </a:xfrm>
          <a:prstGeom prst="straightConnector1">
            <a:avLst/>
          </a:prstGeom>
          <a:ln w="38100">
            <a:solidFill>
              <a:schemeClr val="tx1">
                <a:alpha val="2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B8674C4-2D2B-4CBA-94D0-7612BC2BD583}"/>
              </a:ext>
            </a:extLst>
          </p:cNvPr>
          <p:cNvCxnSpPr>
            <a:cxnSpLocks/>
          </p:cNvCxnSpPr>
          <p:nvPr/>
        </p:nvCxnSpPr>
        <p:spPr>
          <a:xfrm>
            <a:off x="2401840" y="2430458"/>
            <a:ext cx="975358" cy="636633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F2AC44BA-9FA2-4BA3-A32F-0A6A90E483AE}"/>
              </a:ext>
            </a:extLst>
          </p:cNvPr>
          <p:cNvSpPr txBox="1"/>
          <p:nvPr/>
        </p:nvSpPr>
        <p:spPr>
          <a:xfrm>
            <a:off x="2615202" y="1929199"/>
            <a:ext cx="54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S</a:t>
            </a:r>
            <a:endParaRPr lang="zh-CN" altLang="en-US" b="1" i="1" dirty="0">
              <a:solidFill>
                <a:schemeClr val="accent6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C6FC6D-9835-4693-B82B-54DFC06608FC}"/>
                  </a:ext>
                </a:extLst>
              </p:cNvPr>
              <p:cNvSpPr txBox="1"/>
              <p:nvPr/>
            </p:nvSpPr>
            <p:spPr>
              <a:xfrm>
                <a:off x="5664836" y="1929199"/>
                <a:ext cx="5283192" cy="1846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状态转移是随机的。</a:t>
                </a:r>
                <a:endParaRPr lang="en-US" altLang="zh-CN" sz="2400" dirty="0"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环境以下面的方式产生新的状态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1" i="1" dirty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zh-CN" altLang="en-US" sz="2400" b="1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‘</m:t>
                    </m:r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𝒑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·|</m:t>
                      </m:r>
                      <m:r>
                        <a:rPr lang="en-US" altLang="zh-CN" sz="28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C6FC6D-9835-4693-B82B-54DFC0660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836" y="1929199"/>
                <a:ext cx="5283192" cy="1846659"/>
              </a:xfrm>
              <a:prstGeom prst="rect">
                <a:avLst/>
              </a:prstGeom>
              <a:blipFill>
                <a:blip r:embed="rId3"/>
                <a:stretch>
                  <a:fillRect l="-1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7517D14-CC6A-488C-B1D5-BEB9E477071F}"/>
                  </a:ext>
                </a:extLst>
              </p:cNvPr>
              <p:cNvSpPr/>
              <p:nvPr/>
            </p:nvSpPr>
            <p:spPr>
              <a:xfrm>
                <a:off x="3810756" y="3106075"/>
                <a:ext cx="5052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7517D14-CC6A-488C-B1D5-BEB9E4770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756" y="3106075"/>
                <a:ext cx="5052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5A5DF0A-DA2F-4F86-BF7C-C53E57C24EA2}"/>
              </a:ext>
            </a:extLst>
          </p:cNvPr>
          <p:cNvCxnSpPr>
            <a:cxnSpLocks/>
          </p:cNvCxnSpPr>
          <p:nvPr/>
        </p:nvCxnSpPr>
        <p:spPr>
          <a:xfrm>
            <a:off x="2223040" y="2430458"/>
            <a:ext cx="0" cy="708982"/>
          </a:xfrm>
          <a:prstGeom prst="straightConnector1">
            <a:avLst/>
          </a:prstGeom>
          <a:ln w="38100">
            <a:solidFill>
              <a:schemeClr val="tx1">
                <a:alpha val="2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E4BC1743-6110-4B16-8271-63AA304FBB15}"/>
              </a:ext>
            </a:extLst>
          </p:cNvPr>
          <p:cNvSpPr/>
          <p:nvPr/>
        </p:nvSpPr>
        <p:spPr>
          <a:xfrm>
            <a:off x="2003597" y="3170059"/>
            <a:ext cx="438886" cy="426497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FD4FBFF2-E94F-4015-91F4-BE83F6B54011}"/>
              </a:ext>
            </a:extLst>
          </p:cNvPr>
          <p:cNvSpPr/>
          <p:nvPr/>
        </p:nvSpPr>
        <p:spPr>
          <a:xfrm>
            <a:off x="3203477" y="3151638"/>
            <a:ext cx="438886" cy="42649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EE7B17D-DAB7-4313-963B-D7FFF1B61F3E}"/>
              </a:ext>
            </a:extLst>
          </p:cNvPr>
          <p:cNvCxnSpPr>
            <a:cxnSpLocks/>
          </p:cNvCxnSpPr>
          <p:nvPr/>
        </p:nvCxnSpPr>
        <p:spPr>
          <a:xfrm flipH="1">
            <a:off x="501417" y="3596556"/>
            <a:ext cx="343729" cy="845058"/>
          </a:xfrm>
          <a:prstGeom prst="straightConnector1">
            <a:avLst/>
          </a:prstGeom>
          <a:ln w="38100">
            <a:solidFill>
              <a:schemeClr val="tx1">
                <a:alpha val="2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D59F9908-20CF-4C1E-BA7E-1361AB5D6CE6}"/>
              </a:ext>
            </a:extLst>
          </p:cNvPr>
          <p:cNvCxnSpPr>
            <a:cxnSpLocks/>
          </p:cNvCxnSpPr>
          <p:nvPr/>
        </p:nvCxnSpPr>
        <p:spPr>
          <a:xfrm flipH="1">
            <a:off x="1800150" y="3596556"/>
            <a:ext cx="343729" cy="845058"/>
          </a:xfrm>
          <a:prstGeom prst="straightConnector1">
            <a:avLst/>
          </a:prstGeom>
          <a:ln w="38100">
            <a:solidFill>
              <a:schemeClr val="tx1">
                <a:alpha val="2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142DEBCB-1DEB-4336-889D-DEF51C37DD59}"/>
              </a:ext>
            </a:extLst>
          </p:cNvPr>
          <p:cNvCxnSpPr>
            <a:cxnSpLocks/>
          </p:cNvCxnSpPr>
          <p:nvPr/>
        </p:nvCxnSpPr>
        <p:spPr>
          <a:xfrm flipH="1">
            <a:off x="3044636" y="3596556"/>
            <a:ext cx="343729" cy="845058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CAAA435-1CB4-4A92-BEEC-9807272150F1}"/>
              </a:ext>
            </a:extLst>
          </p:cNvPr>
          <p:cNvCxnSpPr>
            <a:cxnSpLocks/>
          </p:cNvCxnSpPr>
          <p:nvPr/>
        </p:nvCxnSpPr>
        <p:spPr>
          <a:xfrm>
            <a:off x="963015" y="3608725"/>
            <a:ext cx="304522" cy="832889"/>
          </a:xfrm>
          <a:prstGeom prst="straightConnector1">
            <a:avLst/>
          </a:prstGeom>
          <a:ln w="38100">
            <a:solidFill>
              <a:schemeClr val="tx1">
                <a:alpha val="2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CC3FFF7-20D0-4735-A7CE-F603BF8AE374}"/>
              </a:ext>
            </a:extLst>
          </p:cNvPr>
          <p:cNvCxnSpPr>
            <a:cxnSpLocks/>
          </p:cNvCxnSpPr>
          <p:nvPr/>
        </p:nvCxnSpPr>
        <p:spPr>
          <a:xfrm>
            <a:off x="2283369" y="3608725"/>
            <a:ext cx="304522" cy="832889"/>
          </a:xfrm>
          <a:prstGeom prst="straightConnector1">
            <a:avLst/>
          </a:prstGeom>
          <a:ln w="38100">
            <a:solidFill>
              <a:schemeClr val="tx1">
                <a:alpha val="2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AA1EC52E-AD7F-4DF3-A9F1-A4406E69A316}"/>
              </a:ext>
            </a:extLst>
          </p:cNvPr>
          <p:cNvCxnSpPr>
            <a:cxnSpLocks/>
          </p:cNvCxnSpPr>
          <p:nvPr/>
        </p:nvCxnSpPr>
        <p:spPr>
          <a:xfrm>
            <a:off x="3505777" y="3591586"/>
            <a:ext cx="304522" cy="832889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A436F6E3-0C6A-4F0B-92FD-F89320EFE317}"/>
              </a:ext>
            </a:extLst>
          </p:cNvPr>
          <p:cNvSpPr/>
          <p:nvPr/>
        </p:nvSpPr>
        <p:spPr>
          <a:xfrm>
            <a:off x="963015" y="4484402"/>
            <a:ext cx="438886" cy="437674"/>
          </a:xfrm>
          <a:prstGeom prst="rect">
            <a:avLst/>
          </a:prstGeom>
          <a:solidFill>
            <a:schemeClr val="accent6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52FFC8A-BB47-4B2A-B676-2CBB75140C5B}"/>
              </a:ext>
            </a:extLst>
          </p:cNvPr>
          <p:cNvSpPr/>
          <p:nvPr/>
        </p:nvSpPr>
        <p:spPr>
          <a:xfrm>
            <a:off x="288815" y="4468468"/>
            <a:ext cx="438886" cy="437674"/>
          </a:xfrm>
          <a:prstGeom prst="rect">
            <a:avLst/>
          </a:prstGeom>
          <a:solidFill>
            <a:schemeClr val="accent6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E7B93B8-03ED-44BD-91C6-BC89E966914B}"/>
              </a:ext>
            </a:extLst>
          </p:cNvPr>
          <p:cNvSpPr/>
          <p:nvPr/>
        </p:nvSpPr>
        <p:spPr>
          <a:xfrm>
            <a:off x="1604420" y="4477787"/>
            <a:ext cx="438886" cy="437674"/>
          </a:xfrm>
          <a:prstGeom prst="rect">
            <a:avLst/>
          </a:prstGeom>
          <a:solidFill>
            <a:schemeClr val="accent6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06F776CF-9A36-45F9-A2EE-90139C0C3C1D}"/>
              </a:ext>
            </a:extLst>
          </p:cNvPr>
          <p:cNvSpPr/>
          <p:nvPr/>
        </p:nvSpPr>
        <p:spPr>
          <a:xfrm>
            <a:off x="2278620" y="4484402"/>
            <a:ext cx="438886" cy="437674"/>
          </a:xfrm>
          <a:prstGeom prst="rect">
            <a:avLst/>
          </a:prstGeom>
          <a:solidFill>
            <a:schemeClr val="accent6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CDB757C-4AB5-4123-8583-BA973B0BA271}"/>
              </a:ext>
            </a:extLst>
          </p:cNvPr>
          <p:cNvSpPr/>
          <p:nvPr/>
        </p:nvSpPr>
        <p:spPr>
          <a:xfrm>
            <a:off x="2884855" y="4484402"/>
            <a:ext cx="438886" cy="437674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D6A6347A-CE72-4B8B-AD5E-5B27FED8698B}"/>
              </a:ext>
            </a:extLst>
          </p:cNvPr>
          <p:cNvSpPr/>
          <p:nvPr/>
        </p:nvSpPr>
        <p:spPr>
          <a:xfrm>
            <a:off x="3560077" y="4468468"/>
            <a:ext cx="438886" cy="437674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E767901-CCBD-4BF6-947F-833DBADA5B54}"/>
              </a:ext>
            </a:extLst>
          </p:cNvPr>
          <p:cNvSpPr/>
          <p:nvPr/>
        </p:nvSpPr>
        <p:spPr>
          <a:xfrm>
            <a:off x="2849260" y="4939839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+mn-ea"/>
                <a:cs typeface="Times New Roman" panose="02020603050405020304" pitchFamily="18" charset="0"/>
              </a:rPr>
              <a:t>0.8</a:t>
            </a:r>
            <a:endParaRPr lang="zh-CN" altLang="en-US" dirty="0">
              <a:solidFill>
                <a:schemeClr val="accent6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9C28819B-12D5-45B3-8DB8-10F99F1E896F}"/>
              </a:ext>
            </a:extLst>
          </p:cNvPr>
          <p:cNvSpPr/>
          <p:nvPr/>
        </p:nvSpPr>
        <p:spPr>
          <a:xfrm>
            <a:off x="3524482" y="4938657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+mn-ea"/>
              </a:rPr>
              <a:t>0.2</a:t>
            </a:r>
            <a:endParaRPr lang="zh-CN" altLang="en-US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8" name="文本框 20">
            <a:extLst>
              <a:ext uri="{FF2B5EF4-FFF2-40B4-BE49-F238E27FC236}">
                <a16:creationId xmlns:a16="http://schemas.microsoft.com/office/drawing/2014/main" id="{95A281BE-38A2-C8DD-71E6-688DC9B081DB}"/>
              </a:ext>
            </a:extLst>
          </p:cNvPr>
          <p:cNvSpPr txBox="1"/>
          <p:nvPr/>
        </p:nvSpPr>
        <p:spPr>
          <a:xfrm>
            <a:off x="4316023" y="4661658"/>
            <a:ext cx="54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S’</a:t>
            </a:r>
            <a:endParaRPr lang="zh-CN" altLang="en-US" b="1" i="1" dirty="0">
              <a:solidFill>
                <a:schemeClr val="accent6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80398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3</a:t>
            </a:r>
            <a:r>
              <a:rPr lang="zh-CN" altLang="en-US" sz="4000" dirty="0"/>
              <a:t>、随机性两个来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C6FC6D-9835-4693-B82B-54DFC06608FC}"/>
                  </a:ext>
                </a:extLst>
              </p:cNvPr>
              <p:cNvSpPr txBox="1"/>
              <p:nvPr/>
            </p:nvSpPr>
            <p:spPr>
              <a:xfrm>
                <a:off x="920116" y="1268799"/>
                <a:ext cx="9656444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3200" dirty="0">
                    <a:latin typeface="+mn-ea"/>
                  </a:rPr>
                  <a:t>行动随机性来源于策略函数：</a:t>
                </a:r>
                <a:endParaRPr lang="en-US" altLang="zh-CN" sz="3200" dirty="0">
                  <a:latin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1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32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~ </m:t>
                    </m:r>
                    <m:r>
                      <m:rPr>
                        <m:nor/>
                      </m:rPr>
                      <a:rPr lang="zh-CN" altLang="en-US" sz="32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32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·</m:t>
                    </m:r>
                    <m:r>
                      <m:rPr>
                        <m:nor/>
                      </m:rPr>
                      <a:rPr lang="en-US" altLang="zh-CN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zh-CN" altLang="en-US" sz="3200" b="1">
                        <a:solidFill>
                          <a:schemeClr val="accent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，</a:t>
                </a:r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3200" dirty="0"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3200" dirty="0">
                    <a:latin typeface="+mn-ea"/>
                  </a:rPr>
                  <a:t>状态随机性来源于状态转移函数：</a:t>
                </a:r>
                <a:endParaRPr lang="en-US" altLang="zh-CN" sz="3200" b="1" i="1" dirty="0">
                  <a:solidFill>
                    <a:schemeClr val="accent6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en-US" altLang="zh-CN" sz="32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32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𝒑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·|</m:t>
                      </m:r>
                      <m:r>
                        <a:rPr lang="en-US" altLang="zh-CN" sz="32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C6FC6D-9835-4693-B82B-54DFC0660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116" y="1268799"/>
                <a:ext cx="9656444" cy="3785652"/>
              </a:xfrm>
              <a:prstGeom prst="rect">
                <a:avLst/>
              </a:prstGeom>
              <a:blipFill>
                <a:blip r:embed="rId3"/>
                <a:stretch>
                  <a:fillRect l="-1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2145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9">
            <a:extLst>
              <a:ext uri="{FF2B5EF4-FFF2-40B4-BE49-F238E27FC236}">
                <a16:creationId xmlns:a16="http://schemas.microsoft.com/office/drawing/2014/main" id="{BAA87528-39E8-D89D-63C2-AE68931258BF}"/>
              </a:ext>
            </a:extLst>
          </p:cNvPr>
          <p:cNvSpPr txBox="1"/>
          <p:nvPr/>
        </p:nvSpPr>
        <p:spPr>
          <a:xfrm>
            <a:off x="974427" y="1332167"/>
            <a:ext cx="10528460" cy="369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zh-CN" altLang="en-US" sz="3200" spc="-10" dirty="0">
                <a:solidFill>
                  <a:srgbClr val="0070C0"/>
                </a:solidFill>
                <a:latin typeface="+mn-ea"/>
              </a:rPr>
              <a:t>测试</a:t>
            </a:r>
            <a:r>
              <a:rPr lang="zh-CN" altLang="en-US" sz="3200" spc="-10" dirty="0">
                <a:latin typeface="+mn-ea"/>
              </a:rPr>
              <a:t>：强化学习中的“策略”是指什么？ </a:t>
            </a:r>
            <a:endParaRPr lang="en-US" altLang="zh-CN" sz="3200" spc="-1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spc="-10" dirty="0">
                <a:latin typeface="+mn-ea"/>
              </a:rPr>
              <a:t>              </a:t>
            </a:r>
            <a:r>
              <a:rPr lang="en-US" altLang="zh-CN" sz="3200" spc="-10" dirty="0">
                <a:latin typeface="+mn-ea"/>
              </a:rPr>
              <a:t>a. </a:t>
            </a:r>
            <a:r>
              <a:rPr lang="zh-CN" altLang="en-US" sz="3200" spc="-10" dirty="0">
                <a:latin typeface="+mn-ea"/>
              </a:rPr>
              <a:t>状态到动作的映射 </a:t>
            </a:r>
            <a:endParaRPr lang="en-US" altLang="zh-CN" sz="3200" spc="-1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spc="-10" dirty="0">
                <a:latin typeface="+mn-ea"/>
              </a:rPr>
              <a:t>              </a:t>
            </a:r>
            <a:r>
              <a:rPr lang="en-US" altLang="zh-CN" sz="3200" spc="-10" dirty="0">
                <a:latin typeface="+mn-ea"/>
              </a:rPr>
              <a:t>b. </a:t>
            </a:r>
            <a:r>
              <a:rPr lang="zh-CN" altLang="en-US" sz="3200" spc="-10" dirty="0">
                <a:latin typeface="+mn-ea"/>
              </a:rPr>
              <a:t>状态的集合 </a:t>
            </a:r>
            <a:endParaRPr lang="en-US" altLang="zh-CN" sz="3200" spc="-1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spc="-10" dirty="0">
                <a:latin typeface="+mn-ea"/>
              </a:rPr>
              <a:t>              </a:t>
            </a:r>
            <a:r>
              <a:rPr lang="en-US" altLang="zh-CN" sz="3200" spc="-10" dirty="0">
                <a:latin typeface="+mn-ea"/>
              </a:rPr>
              <a:t>c. </a:t>
            </a:r>
            <a:r>
              <a:rPr lang="zh-CN" altLang="en-US" sz="3200" spc="-10" dirty="0">
                <a:latin typeface="+mn-ea"/>
              </a:rPr>
              <a:t>动作的集合 </a:t>
            </a:r>
            <a:endParaRPr lang="en-US" altLang="zh-CN" sz="3200" spc="-1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spc="-10" dirty="0">
                <a:latin typeface="+mn-ea"/>
              </a:rPr>
              <a:t>              </a:t>
            </a:r>
            <a:r>
              <a:rPr lang="en-US" altLang="zh-CN" sz="3200" spc="-10" dirty="0">
                <a:latin typeface="+mn-ea"/>
              </a:rPr>
              <a:t>d. </a:t>
            </a:r>
            <a:r>
              <a:rPr lang="zh-CN" altLang="en-US" sz="3200" spc="-10" dirty="0">
                <a:latin typeface="+mn-ea"/>
              </a:rPr>
              <a:t>奖励的期望值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10" name="Text Box 314">
            <a:extLst>
              <a:ext uri="{FF2B5EF4-FFF2-40B4-BE49-F238E27FC236}">
                <a16:creationId xmlns:a16="http://schemas.microsoft.com/office/drawing/2014/main" id="{53CC667E-4025-70B0-7661-B0AA2505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952" y="2159495"/>
            <a:ext cx="7096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5400" dirty="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61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4</a:t>
            </a:r>
            <a:r>
              <a:rPr lang="zh-CN" altLang="en-US" sz="4000" dirty="0"/>
              <a:t>、智能体环境交互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107A5D52-9EA7-4F5B-9AC2-5D3A8EB44C5B}"/>
              </a:ext>
            </a:extLst>
          </p:cNvPr>
          <p:cNvSpPr/>
          <p:nvPr/>
        </p:nvSpPr>
        <p:spPr>
          <a:xfrm>
            <a:off x="4196080" y="1513840"/>
            <a:ext cx="2824480" cy="8940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Agent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685DCD-7F35-4A83-A03C-D44BF27ED7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336" y="1623060"/>
            <a:ext cx="648768" cy="675640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2A3C3382-E307-415C-BBBA-82AF03B2A54E}"/>
              </a:ext>
            </a:extLst>
          </p:cNvPr>
          <p:cNvSpPr/>
          <p:nvPr/>
        </p:nvSpPr>
        <p:spPr>
          <a:xfrm>
            <a:off x="4196080" y="4460240"/>
            <a:ext cx="2824480" cy="8940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Environment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DCD7348-DAD8-42D8-AF67-4DAD80F19426}"/>
                  </a:ext>
                </a:extLst>
              </p:cNvPr>
              <p:cNvSpPr txBox="1"/>
              <p:nvPr/>
            </p:nvSpPr>
            <p:spPr>
              <a:xfrm>
                <a:off x="149131" y="3158387"/>
                <a:ext cx="18846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chemeClr val="accent6">
                        <a:lumMod val="75000"/>
                      </a:schemeClr>
                    </a:solidFill>
                    <a:latin typeface="+mn-ea"/>
                  </a:rPr>
                  <a:t>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DCD7348-DAD8-42D8-AF67-4DAD80F19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31" y="3158387"/>
                <a:ext cx="1884678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连接符: 肘形 6">
            <a:extLst>
              <a:ext uri="{FF2B5EF4-FFF2-40B4-BE49-F238E27FC236}">
                <a16:creationId xmlns:a16="http://schemas.microsoft.com/office/drawing/2014/main" id="{284FF01C-16FB-4536-9430-86B110F52E80}"/>
              </a:ext>
            </a:extLst>
          </p:cNvPr>
          <p:cNvCxnSpPr>
            <a:cxnSpLocks/>
            <a:stCxn id="3" idx="3"/>
            <a:endCxn id="6" idx="3"/>
          </p:cNvCxnSpPr>
          <p:nvPr/>
        </p:nvCxnSpPr>
        <p:spPr>
          <a:xfrm>
            <a:off x="7020560" y="1960880"/>
            <a:ext cx="12700" cy="2946400"/>
          </a:xfrm>
          <a:prstGeom prst="bentConnector3">
            <a:avLst>
              <a:gd name="adj1" fmla="val 16600000"/>
            </a:avLst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267403-7482-4445-B1A3-673FF38A5943}"/>
                  </a:ext>
                </a:extLst>
              </p:cNvPr>
              <p:cNvSpPr txBox="1"/>
              <p:nvPr/>
            </p:nvSpPr>
            <p:spPr>
              <a:xfrm>
                <a:off x="9225284" y="3198167"/>
                <a:ext cx="18846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Action</a:t>
                </a:r>
                <a:r>
                  <a:rPr lang="en-US" altLang="zh-CN" sz="2400" dirty="0">
                    <a:solidFill>
                      <a:schemeClr val="accent6">
                        <a:lumMod val="75000"/>
                      </a:schemeClr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267403-7482-4445-B1A3-673FF38A5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5284" y="3198167"/>
                <a:ext cx="1884678" cy="461665"/>
              </a:xfrm>
              <a:prstGeom prst="rect">
                <a:avLst/>
              </a:prstGeom>
              <a:blipFill>
                <a:blip r:embed="rId5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105751C3-7EA5-4B4D-80E4-74AB610DD8CE}"/>
              </a:ext>
            </a:extLst>
          </p:cNvPr>
          <p:cNvCxnSpPr>
            <a:cxnSpLocks/>
          </p:cNvCxnSpPr>
          <p:nvPr/>
        </p:nvCxnSpPr>
        <p:spPr>
          <a:xfrm rot="10800000">
            <a:off x="4196080" y="1736820"/>
            <a:ext cx="12700" cy="3304800"/>
          </a:xfrm>
          <a:prstGeom prst="bentConnector3">
            <a:avLst>
              <a:gd name="adj1" fmla="val 19160000"/>
            </a:avLst>
          </a:prstGeom>
          <a:ln w="3175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F0FEB2AE-4C7A-4BF3-9AF6-41993527134D}"/>
              </a:ext>
            </a:extLst>
          </p:cNvPr>
          <p:cNvCxnSpPr>
            <a:cxnSpLocks/>
          </p:cNvCxnSpPr>
          <p:nvPr/>
        </p:nvCxnSpPr>
        <p:spPr>
          <a:xfrm rot="10800000">
            <a:off x="4182109" y="2136599"/>
            <a:ext cx="12700" cy="2584800"/>
          </a:xfrm>
          <a:prstGeom prst="bentConnector3">
            <a:avLst>
              <a:gd name="adj1" fmla="val 10840000"/>
            </a:avLst>
          </a:prstGeom>
          <a:ln w="3175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2428083-D604-44AE-BD4F-E56E9C9777E0}"/>
                  </a:ext>
                </a:extLst>
              </p:cNvPr>
              <p:cNvSpPr txBox="1"/>
              <p:nvPr/>
            </p:nvSpPr>
            <p:spPr>
              <a:xfrm>
                <a:off x="2729232" y="3198167"/>
                <a:ext cx="18846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006BCC"/>
                    </a:solidFill>
                    <a:latin typeface="+mn-ea"/>
                  </a:rPr>
                  <a:t>Rewa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zh-CN" altLang="en-US" sz="2400" dirty="0">
                  <a:solidFill>
                    <a:srgbClr val="006BCC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2428083-D604-44AE-BD4F-E56E9C977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232" y="3198167"/>
                <a:ext cx="1884678" cy="461665"/>
              </a:xfrm>
              <a:prstGeom prst="rect">
                <a:avLst/>
              </a:prstGeom>
              <a:blipFill>
                <a:blip r:embed="rId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13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C6E44B30-0B55-427E-9136-C65BA129DB1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/>
              <a:t>1.4</a:t>
            </a:r>
            <a:r>
              <a:rPr lang="zh-CN" altLang="en-US" sz="2800" dirty="0"/>
              <a:t>、智能体环境交互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20" y="3614594"/>
            <a:ext cx="1378324" cy="126984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673" y="1584763"/>
            <a:ext cx="2059162" cy="1158279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087487" y="1124102"/>
            <a:ext cx="2067484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</a:rPr>
              <a:t>机器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</a:rPr>
              <a:t>-Agent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266384" y="5114110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</a:rPr>
              <a:t>环境</a:t>
            </a:r>
          </a:p>
        </p:txBody>
      </p:sp>
      <p:cxnSp>
        <p:nvCxnSpPr>
          <p:cNvPr id="27" name="直接连接符 26"/>
          <p:cNvCxnSpPr>
            <a:stCxn id="23" idx="1"/>
          </p:cNvCxnSpPr>
          <p:nvPr/>
        </p:nvCxnSpPr>
        <p:spPr bwMode="auto">
          <a:xfrm flipH="1">
            <a:off x="875066" y="4249517"/>
            <a:ext cx="1619754" cy="0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直接连接符 27"/>
          <p:cNvCxnSpPr/>
          <p:nvPr/>
        </p:nvCxnSpPr>
        <p:spPr bwMode="auto">
          <a:xfrm flipV="1">
            <a:off x="873195" y="2277873"/>
            <a:ext cx="0" cy="1971644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直接箭头连接符 28"/>
          <p:cNvCxnSpPr/>
          <p:nvPr/>
        </p:nvCxnSpPr>
        <p:spPr bwMode="auto">
          <a:xfrm>
            <a:off x="873195" y="2268489"/>
            <a:ext cx="1028700" cy="0"/>
          </a:xfrm>
          <a:prstGeom prst="straightConnector1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4046835" y="2283351"/>
            <a:ext cx="1373577" cy="0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5420406" y="2288507"/>
            <a:ext cx="0" cy="1971642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直接箭头连接符 31"/>
          <p:cNvCxnSpPr>
            <a:endCxn id="23" idx="3"/>
          </p:cNvCxnSpPr>
          <p:nvPr/>
        </p:nvCxnSpPr>
        <p:spPr bwMode="auto">
          <a:xfrm flipH="1">
            <a:off x="3873144" y="4249516"/>
            <a:ext cx="1547262" cy="1"/>
          </a:xfrm>
          <a:prstGeom prst="straightConnector1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3" name="文本框 32"/>
          <p:cNvSpPr txBox="1"/>
          <p:nvPr/>
        </p:nvSpPr>
        <p:spPr>
          <a:xfrm>
            <a:off x="3983330" y="1862877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</a:rPr>
              <a:t>Action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37279" y="1775746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</a:rPr>
              <a:t>观测状态</a:t>
            </a:r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3113511" y="2743042"/>
            <a:ext cx="17164" cy="886783"/>
          </a:xfrm>
          <a:prstGeom prst="straightConnector1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6" name="文本框 35"/>
          <p:cNvSpPr txBox="1"/>
          <p:nvPr/>
        </p:nvSpPr>
        <p:spPr>
          <a:xfrm>
            <a:off x="2896976" y="3070203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</a:rPr>
              <a:t>Reward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582406" y="2281223"/>
          <a:ext cx="256335" cy="32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179640" imgH="229320" progId="Equation.AxMath">
                  <p:embed/>
                </p:oleObj>
              </mc:Choice>
              <mc:Fallback>
                <p:oleObj name="AxMath" r:id="rId5" imgW="179640" imgH="229320" progId="Equation.AxMath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2406" y="2281223"/>
                        <a:ext cx="256335" cy="32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2766008" y="3070203"/>
          <a:ext cx="2619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7" imgW="183960" imgH="229320" progId="Equation.AxMath">
                  <p:embed/>
                </p:oleObj>
              </mc:Choice>
              <mc:Fallback>
                <p:oleObj name="AxMath" r:id="rId7" imgW="183960" imgH="229320" progId="Equation.AxMath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6008" y="3070203"/>
                        <a:ext cx="26193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85945" y="2330251"/>
          <a:ext cx="282592" cy="31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945" y="2330251"/>
                        <a:ext cx="282592" cy="31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C797951-DE7B-BEB6-8181-93D2D30CE70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8771" y="1195144"/>
            <a:ext cx="7772400" cy="41583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315FF5E-F4BC-99FF-B860-341366AC534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015" y="1316294"/>
            <a:ext cx="7999639" cy="4064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98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C6E44B30-0B55-427E-9136-C65BA129DB1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1.4 </a:t>
            </a:r>
            <a:r>
              <a:rPr lang="zh-CN" altLang="en-US" dirty="0"/>
              <a:t>强化学习的典型特征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20" y="3614594"/>
            <a:ext cx="1378324" cy="126984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673" y="1584763"/>
            <a:ext cx="2059162" cy="1158279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087487" y="1124102"/>
            <a:ext cx="2067484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</a:rPr>
              <a:t>机器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</a:rPr>
              <a:t>-Agent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266384" y="5114110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</a:rPr>
              <a:t>环境</a:t>
            </a:r>
          </a:p>
        </p:txBody>
      </p:sp>
      <p:cxnSp>
        <p:nvCxnSpPr>
          <p:cNvPr id="27" name="直接连接符 26"/>
          <p:cNvCxnSpPr>
            <a:stCxn id="23" idx="1"/>
          </p:cNvCxnSpPr>
          <p:nvPr/>
        </p:nvCxnSpPr>
        <p:spPr bwMode="auto">
          <a:xfrm flipH="1">
            <a:off x="875066" y="4249517"/>
            <a:ext cx="1619754" cy="0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直接连接符 27"/>
          <p:cNvCxnSpPr/>
          <p:nvPr/>
        </p:nvCxnSpPr>
        <p:spPr bwMode="auto">
          <a:xfrm flipV="1">
            <a:off x="873195" y="2277873"/>
            <a:ext cx="0" cy="1971644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直接箭头连接符 28"/>
          <p:cNvCxnSpPr/>
          <p:nvPr/>
        </p:nvCxnSpPr>
        <p:spPr bwMode="auto">
          <a:xfrm>
            <a:off x="873195" y="2268489"/>
            <a:ext cx="1028700" cy="0"/>
          </a:xfrm>
          <a:prstGeom prst="straightConnector1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4046835" y="2283351"/>
            <a:ext cx="1373577" cy="0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5420406" y="2288507"/>
            <a:ext cx="0" cy="1971642"/>
          </a:xfrm>
          <a:prstGeom prst="line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直接箭头连接符 31"/>
          <p:cNvCxnSpPr>
            <a:endCxn id="23" idx="3"/>
          </p:cNvCxnSpPr>
          <p:nvPr/>
        </p:nvCxnSpPr>
        <p:spPr bwMode="auto">
          <a:xfrm flipH="1">
            <a:off x="3873144" y="4249516"/>
            <a:ext cx="1547262" cy="1"/>
          </a:xfrm>
          <a:prstGeom prst="straightConnector1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3" name="文本框 32"/>
          <p:cNvSpPr txBox="1"/>
          <p:nvPr/>
        </p:nvSpPr>
        <p:spPr>
          <a:xfrm>
            <a:off x="3983330" y="1862877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</a:rPr>
              <a:t>Action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37279" y="1775746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</a:rPr>
              <a:t>观测状态</a:t>
            </a:r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3113511" y="2743042"/>
            <a:ext cx="17164" cy="886783"/>
          </a:xfrm>
          <a:prstGeom prst="straightConnector1">
            <a:avLst/>
          </a:prstGeom>
          <a:solidFill>
            <a:srgbClr val="5B9BD5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6" name="文本框 35"/>
          <p:cNvSpPr txBox="1"/>
          <p:nvPr/>
        </p:nvSpPr>
        <p:spPr>
          <a:xfrm>
            <a:off x="2896976" y="3070203"/>
            <a:ext cx="1606760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</a:rPr>
              <a:t>Reward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582406" y="2281223"/>
          <a:ext cx="256335" cy="32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179640" imgH="229320" progId="Equation.AxMath">
                  <p:embed/>
                </p:oleObj>
              </mc:Choice>
              <mc:Fallback>
                <p:oleObj name="AxMath" r:id="rId5" imgW="179640" imgH="229320" progId="Equation.AxMath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2406" y="2281223"/>
                        <a:ext cx="256335" cy="32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2766008" y="3070203"/>
          <a:ext cx="2619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7" imgW="183960" imgH="229320" progId="Equation.AxMath">
                  <p:embed/>
                </p:oleObj>
              </mc:Choice>
              <mc:Fallback>
                <p:oleObj name="AxMath" r:id="rId7" imgW="183960" imgH="229320" progId="Equation.AxMath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6008" y="3070203"/>
                        <a:ext cx="26193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6205254" y="1231432"/>
            <a:ext cx="51732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070C0"/>
                </a:solidFill>
                <a:latin typeface="微软雅黑"/>
              </a:rPr>
              <a:t>与其他机器学习方法的不同点</a:t>
            </a:r>
            <a:endParaRPr lang="en-US" altLang="zh-CN" sz="2800" dirty="0">
              <a:solidFill>
                <a:srgbClr val="0070C0"/>
              </a:solidFill>
              <a:latin typeface="微软雅黑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6336566" y="2018042"/>
            <a:ext cx="5855433" cy="2270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685800">
              <a:lnSpc>
                <a:spcPct val="12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b="1" kern="100" dirty="0">
                <a:solidFill>
                  <a:srgbClr val="30437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仅有奖励信号，没有监督</a:t>
            </a:r>
            <a:endParaRPr lang="en-US" altLang="zh-CN" sz="2400" b="1" kern="100" dirty="0">
              <a:solidFill>
                <a:srgbClr val="30437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defTabSz="685800">
              <a:lnSpc>
                <a:spcPct val="12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b="1" kern="100" dirty="0">
                <a:solidFill>
                  <a:srgbClr val="30437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非瞬时的延迟反馈</a:t>
            </a:r>
            <a:endParaRPr lang="en-US" altLang="zh-CN" sz="2400" b="1" kern="100" dirty="0">
              <a:solidFill>
                <a:srgbClr val="30437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defTabSz="685800">
              <a:lnSpc>
                <a:spcPct val="12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b="1" kern="100" dirty="0">
                <a:solidFill>
                  <a:srgbClr val="30437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数据并非</a:t>
            </a:r>
            <a:r>
              <a:rPr lang="en-US" altLang="zh-CN" sz="2400" b="1" kern="100" dirty="0" err="1">
                <a:solidFill>
                  <a:srgbClr val="30437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iid</a:t>
            </a:r>
            <a:endParaRPr lang="en-US" altLang="zh-CN" sz="2400" b="1" kern="100" dirty="0">
              <a:solidFill>
                <a:srgbClr val="30437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defTabSz="685800">
              <a:lnSpc>
                <a:spcPct val="12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b="1" kern="100" dirty="0">
                <a:solidFill>
                  <a:srgbClr val="30437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智能体的行动影响其后续接收到的数据</a:t>
            </a:r>
            <a:endParaRPr lang="en-US" altLang="zh-CN" sz="2400" b="1" kern="100" dirty="0">
              <a:solidFill>
                <a:srgbClr val="30437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685800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zh-CN" altLang="en-US" sz="2400" b="1" kern="100" dirty="0">
              <a:solidFill>
                <a:srgbClr val="30437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7"/>
          <p:cNvSpPr>
            <a:spLocks noChangeArrowheads="1"/>
          </p:cNvSpPr>
          <p:nvPr/>
        </p:nvSpPr>
        <p:spPr bwMode="auto">
          <a:xfrm>
            <a:off x="6416984" y="4587812"/>
            <a:ext cx="4961481" cy="1421928"/>
          </a:xfrm>
          <a:prstGeom prst="rect">
            <a:avLst/>
          </a:prstGeom>
          <a:solidFill>
            <a:srgbClr val="5B9BD5">
              <a:lumMod val="75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defTabSz="6858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ea"/>
                <a:sym typeface="DotumChe" pitchFamily="49" charset="-127"/>
              </a:rPr>
              <a:t>训练数据和测试数据混合使用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ea"/>
              <a:sym typeface="DotumChe" pitchFamily="49" charset="-127"/>
            </a:endParaRPr>
          </a:p>
          <a:p>
            <a:pPr marL="342900" marR="0" lvl="0" indent="-342900" defTabSz="6858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ea"/>
                <a:sym typeface="DotumChe" pitchFamily="49" charset="-127"/>
              </a:rPr>
              <a:t>不断与环境交互，通过试错，完成策略评估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ea"/>
              <a:sym typeface="DotumChe" pitchFamily="49" charset="-127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85945" y="2330251"/>
          <a:ext cx="282592" cy="31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945" y="2330251"/>
                        <a:ext cx="282592" cy="31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029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4</a:t>
            </a:r>
            <a:r>
              <a:rPr lang="zh-CN" altLang="en-US" sz="4000" dirty="0"/>
              <a:t>、智能体环境交互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运用</a:t>
            </a:r>
            <a:r>
              <a:rPr lang="en-US" altLang="zh-CN" sz="3200" spc="-10" dirty="0">
                <a:latin typeface="+mn-ea"/>
              </a:rPr>
              <a:t>AI</a:t>
            </a:r>
            <a:r>
              <a:rPr lang="zh-CN" altLang="en-US" sz="3200" spc="-10" dirty="0">
                <a:latin typeface="+mn-ea"/>
              </a:rPr>
              <a:t>玩游戏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685359"/>
                <a:ext cx="9656444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观察状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择行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~ </m:t>
                    </m:r>
                    <m:r>
                      <m:rPr>
                        <m:nor/>
                      </m:rPr>
                      <a:rPr lang="zh-CN" alt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·</m:t>
                    </m:r>
                    <m:r>
                      <m:rPr>
                        <m:nor/>
                      </m:rPr>
                      <a: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，并执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800" dirty="0"/>
                  <a:t>。</a:t>
                </a:r>
                <a:endParaRPr lang="en-US" altLang="zh-CN" sz="3200" dirty="0"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环境给出新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+mn-ea"/>
                  </a:rPr>
                  <a:t>和奖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3200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685359"/>
                <a:ext cx="9656444" cy="1308884"/>
              </a:xfrm>
              <a:prstGeom prst="rect">
                <a:avLst/>
              </a:prstGeom>
              <a:blipFill>
                <a:blip r:embed="rId3"/>
                <a:stretch>
                  <a:fillRect l="-1136" b="-12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66E7FF5F-F888-4FDB-B2DA-9297A48C18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8514"/>
          <a:stretch/>
        </p:blipFill>
        <p:spPr>
          <a:xfrm>
            <a:off x="566961" y="3863758"/>
            <a:ext cx="3537679" cy="158139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DB071F8-9A21-4A69-93DD-797788988B7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389"/>
          <a:stretch/>
        </p:blipFill>
        <p:spPr>
          <a:xfrm>
            <a:off x="4104640" y="3860319"/>
            <a:ext cx="7565004" cy="158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49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4</a:t>
            </a:r>
            <a:r>
              <a:rPr lang="zh-CN" altLang="en-US" sz="4000" dirty="0"/>
              <a:t>、智能体环境交互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运用</a:t>
            </a:r>
            <a:r>
              <a:rPr lang="en-US" altLang="zh-CN" sz="3200" spc="-10" dirty="0">
                <a:latin typeface="+mn-ea"/>
              </a:rPr>
              <a:t>AI</a:t>
            </a:r>
            <a:r>
              <a:rPr lang="zh-CN" altLang="en-US" sz="3200" spc="-10" dirty="0">
                <a:latin typeface="+mn-ea"/>
              </a:rPr>
              <a:t>玩游戏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685359"/>
                <a:ext cx="9656444" cy="1955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（</a:t>
                </a:r>
                <a:r>
                  <a:rPr lang="zh-CN" altLang="en-US" sz="2800" dirty="0">
                    <a:solidFill>
                      <a:schemeClr val="accent6">
                        <a:lumMod val="75000"/>
                      </a:schemeClr>
                    </a:solidFill>
                    <a:latin typeface="+mn-ea"/>
                  </a:rPr>
                  <a:t>状态</a:t>
                </a:r>
                <a:r>
                  <a:rPr lang="zh-CN" altLang="en-US" sz="2800" dirty="0">
                    <a:latin typeface="+mn-ea"/>
                  </a:rPr>
                  <a:t>，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ea"/>
                  </a:rPr>
                  <a:t>行动</a:t>
                </a:r>
                <a:r>
                  <a:rPr lang="zh-CN" altLang="en-US" sz="2800" dirty="0">
                    <a:latin typeface="+mn-ea"/>
                  </a:rPr>
                  <a:t>，</a:t>
                </a:r>
                <a:r>
                  <a:rPr lang="zh-CN" altLang="en-US" sz="2800" dirty="0">
                    <a:solidFill>
                      <a:srgbClr val="006BCC"/>
                    </a:solidFill>
                    <a:latin typeface="+mn-ea"/>
                  </a:rPr>
                  <a:t>奖励</a:t>
                </a:r>
                <a:r>
                  <a:rPr lang="zh-CN" altLang="en-US" sz="2800" dirty="0">
                    <a:latin typeface="+mn-ea"/>
                  </a:rPr>
                  <a:t>）轨迹</a:t>
                </a:r>
                <a:endParaRPr lang="en-US" altLang="zh-CN" sz="2800" dirty="0">
                  <a:latin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  </a:t>
                </a:r>
                <a:r>
                  <a:rPr lang="en-US" altLang="zh-CN" sz="2800" dirty="0"/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. 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一局从开始到结束（</a:t>
                </a:r>
                <a:r>
                  <a:rPr lang="en-US" altLang="zh-CN" sz="2800" dirty="0">
                    <a:latin typeface="+mn-ea"/>
                  </a:rPr>
                  <a:t>Mario wins or dies</a:t>
                </a:r>
                <a:r>
                  <a:rPr lang="zh-CN" altLang="en-US" sz="2800" dirty="0">
                    <a:latin typeface="+mn-ea"/>
                  </a:rPr>
                  <a:t>）</a:t>
                </a:r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685359"/>
                <a:ext cx="9656444" cy="1955215"/>
              </a:xfrm>
              <a:prstGeom prst="rect">
                <a:avLst/>
              </a:prstGeom>
              <a:blipFill>
                <a:blip r:embed="rId3"/>
                <a:stretch>
                  <a:fillRect l="-1136" b="-7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66B9B0E2-DA35-4210-9E61-8F2A5EF53A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961" y="3863758"/>
            <a:ext cx="11235674" cy="158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806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4" name="矩形 28"/>
          <p:cNvSpPr/>
          <p:nvPr/>
        </p:nvSpPr>
        <p:spPr bwMode="auto">
          <a:xfrm>
            <a:off x="2203" y="2611341"/>
            <a:ext cx="4836318" cy="1711958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889" tIns="60944" rIns="121889" bIns="60944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531702" y="2801518"/>
            <a:ext cx="1562256" cy="943849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5299" kern="0" spc="-200">
                <a:ln w="1905">
                  <a:noFill/>
                </a:ln>
                <a:solidFill>
                  <a:schemeClr val="bg1"/>
                </a:solidFill>
                <a:latin typeface="方正大黑简体" pitchFamily="65" charset="-122"/>
                <a:ea typeface="方正大黑简体" pitchFamily="65" charset="-122"/>
              </a:rPr>
              <a:t>目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282941" y="3567616"/>
            <a:ext cx="2183997" cy="538480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 algn="ctr"/>
            <a:r>
              <a:rPr lang="en-US" altLang="zh-CN" sz="2699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99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4820159" y="2145940"/>
            <a:ext cx="5786137" cy="538448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尔科夫决策过程描述强化学习任务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5936688" y="3930103"/>
            <a:ext cx="1977402" cy="538448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 lvl="0">
              <a:defRPr/>
            </a:pPr>
            <a:r>
              <a:rPr lang="zh-CN" altLang="en-US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模型学习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5949385" y="4414292"/>
            <a:ext cx="2092818" cy="369300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参数已知的情况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5304041" y="3086071"/>
            <a:ext cx="2368535" cy="538448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 lvl="0">
              <a:defRPr/>
            </a:pPr>
            <a:r>
              <a:rPr lang="en-US" altLang="zh-CN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-</a:t>
            </a:r>
            <a:r>
              <a:rPr lang="zh-CN" altLang="en-US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摇臂赌博机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316737" y="3570260"/>
            <a:ext cx="3734293" cy="369300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最大奖赏的探索与利用机制及算法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6560508" y="4904243"/>
            <a:ext cx="3423310" cy="953819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价值的强化学习</a:t>
            </a:r>
          </a:p>
          <a:p>
            <a:pPr>
              <a:defRPr/>
            </a:pPr>
            <a:endParaRPr lang="zh-CN" altLang="en-US" sz="2699" b="1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27179" y="2103275"/>
            <a:ext cx="951480" cy="938558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en-US" altLang="zh-CN" sz="5299" dirty="0">
                <a:solidFill>
                  <a:schemeClr val="accent1"/>
                </a:solidFill>
                <a:latin typeface="Impact" pitchFamily="34" charset="0"/>
              </a:rPr>
              <a:t>02</a:t>
            </a:r>
            <a:endParaRPr lang="zh-CN" altLang="en-US" sz="5299" dirty="0">
              <a:solidFill>
                <a:schemeClr val="accent1"/>
              </a:solidFill>
              <a:latin typeface="Impact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6398" y="3036790"/>
            <a:ext cx="970716" cy="938558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en-US" altLang="zh-CN" sz="5299" dirty="0">
                <a:solidFill>
                  <a:schemeClr val="accent1"/>
                </a:solidFill>
                <a:latin typeface="Impact" pitchFamily="34" charset="0"/>
              </a:rPr>
              <a:t>03</a:t>
            </a:r>
            <a:endParaRPr lang="zh-CN" altLang="en-US" sz="5299" dirty="0">
              <a:solidFill>
                <a:schemeClr val="accent1"/>
              </a:solidFill>
              <a:latin typeface="Impact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29806" y="3833682"/>
            <a:ext cx="949877" cy="938558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en-US" altLang="zh-CN" sz="5299" dirty="0">
                <a:solidFill>
                  <a:schemeClr val="accent1"/>
                </a:solidFill>
                <a:latin typeface="Impact" pitchFamily="34" charset="0"/>
              </a:rPr>
              <a:t>04</a:t>
            </a:r>
            <a:endParaRPr lang="zh-CN" altLang="en-US" sz="5299" dirty="0">
              <a:solidFill>
                <a:schemeClr val="accent1"/>
              </a:solidFill>
              <a:latin typeface="Impact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81395" y="4802763"/>
            <a:ext cx="973922" cy="938558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en-US" altLang="zh-CN" sz="5299" dirty="0">
                <a:solidFill>
                  <a:schemeClr val="accent1"/>
                </a:solidFill>
                <a:latin typeface="Impact" pitchFamily="34" charset="0"/>
              </a:rPr>
              <a:t>05</a:t>
            </a:r>
            <a:endParaRPr lang="zh-CN" altLang="en-US" sz="5299" dirty="0">
              <a:solidFill>
                <a:schemeClr val="accent1"/>
              </a:solidFill>
              <a:latin typeface="Impact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96342" y="2757775"/>
            <a:ext cx="2023754" cy="656591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zh-CN" altLang="en-US" sz="3499" b="1" dirty="0">
                <a:solidFill>
                  <a:schemeClr val="bg1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为人师表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0777F15-B2A0-094D-A88E-B750E08F24C5}"/>
              </a:ext>
            </a:extLst>
          </p:cNvPr>
          <p:cNvSpPr txBox="1"/>
          <p:nvPr/>
        </p:nvSpPr>
        <p:spPr bwMode="auto">
          <a:xfrm>
            <a:off x="404471" y="542776"/>
            <a:ext cx="4476484" cy="738631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4000" b="1" ker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</a:t>
            </a:r>
            <a:r>
              <a:rPr lang="zh-CN" altLang="en-US" sz="40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强化学习</a:t>
            </a:r>
          </a:p>
        </p:txBody>
      </p:sp>
      <p:sp>
        <p:nvSpPr>
          <p:cNvPr id="25" name="TextBox 13"/>
          <p:cNvSpPr txBox="1"/>
          <p:nvPr/>
        </p:nvSpPr>
        <p:spPr bwMode="auto">
          <a:xfrm>
            <a:off x="7394392" y="5953789"/>
            <a:ext cx="3362396" cy="953819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策略的强化学习</a:t>
            </a:r>
          </a:p>
          <a:p>
            <a:pPr>
              <a:defRPr/>
            </a:pPr>
            <a:endParaRPr lang="zh-CN" altLang="en-US" sz="2699" b="1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8"/>
          <p:cNvSpPr txBox="1"/>
          <p:nvPr/>
        </p:nvSpPr>
        <p:spPr>
          <a:xfrm>
            <a:off x="6515279" y="5852309"/>
            <a:ext cx="978731" cy="938558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en-US" altLang="zh-CN" sz="5299" dirty="0">
                <a:solidFill>
                  <a:schemeClr val="accent1"/>
                </a:solidFill>
                <a:latin typeface="Impact" pitchFamily="34" charset="0"/>
              </a:rPr>
              <a:t>06</a:t>
            </a:r>
            <a:endParaRPr lang="zh-CN" altLang="en-US" sz="5299" dirty="0">
              <a:solidFill>
                <a:schemeClr val="accent1"/>
              </a:solidFill>
              <a:latin typeface="Impact" pitchFamily="34" charset="0"/>
            </a:endParaRPr>
          </a:p>
        </p:txBody>
      </p:sp>
      <p:sp>
        <p:nvSpPr>
          <p:cNvPr id="30" name="TextBox 7"/>
          <p:cNvSpPr txBox="1"/>
          <p:nvPr/>
        </p:nvSpPr>
        <p:spPr bwMode="auto">
          <a:xfrm>
            <a:off x="4026251" y="1405208"/>
            <a:ext cx="2669899" cy="538448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zh-CN" altLang="en-US" sz="2699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与基本术语</a:t>
            </a:r>
          </a:p>
        </p:txBody>
      </p:sp>
      <p:sp>
        <p:nvSpPr>
          <p:cNvPr id="31" name="TextBox 15"/>
          <p:cNvSpPr txBox="1"/>
          <p:nvPr/>
        </p:nvSpPr>
        <p:spPr>
          <a:xfrm>
            <a:off x="3133271" y="1362543"/>
            <a:ext cx="874283" cy="943849"/>
          </a:xfrm>
          <a:prstGeom prst="rect">
            <a:avLst/>
          </a:prstGeom>
          <a:noFill/>
        </p:spPr>
        <p:txBody>
          <a:bodyPr wrap="none" lIns="121889" tIns="60944" rIns="121889" bIns="60944" rtlCol="0">
            <a:spAutoFit/>
          </a:bodyPr>
          <a:lstStyle/>
          <a:p>
            <a:r>
              <a:rPr lang="en-US" altLang="zh-CN" sz="5299" dirty="0">
                <a:solidFill>
                  <a:schemeClr val="accent1"/>
                </a:solidFill>
                <a:latin typeface="Impact" pitchFamily="34" charset="0"/>
              </a:rPr>
              <a:t>01</a:t>
            </a:r>
            <a:endParaRPr lang="zh-CN" altLang="en-US" sz="5299" dirty="0">
              <a:solidFill>
                <a:schemeClr val="accent1"/>
              </a:solidFill>
              <a:latin typeface="Impact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36B595-8762-E853-6137-0ABA39AC49DF}"/>
              </a:ext>
            </a:extLst>
          </p:cNvPr>
          <p:cNvSpPr txBox="1"/>
          <p:nvPr/>
        </p:nvSpPr>
        <p:spPr bwMode="auto">
          <a:xfrm>
            <a:off x="6696150" y="5422684"/>
            <a:ext cx="1860383" cy="369300"/>
          </a:xfrm>
          <a:prstGeom prst="rect">
            <a:avLst/>
          </a:prstGeom>
          <a:noFill/>
        </p:spPr>
        <p:txBody>
          <a:bodyPr wrap="none" lIns="121889" tIns="60944" rIns="121889" bIns="60944">
            <a:spAutoFit/>
          </a:bodyPr>
          <a:lstStyle/>
          <a:p>
            <a:pPr>
              <a:defRPr/>
            </a:pPr>
            <a:r>
              <a:rPr lang="en-US" altLang="zh-CN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ep</a:t>
            </a:r>
            <a:r>
              <a:rPr lang="zh-CN" altLang="en-US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rning</a:t>
            </a:r>
            <a:endParaRPr lang="zh-CN" altLang="en-US" sz="16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674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4</a:t>
            </a:r>
            <a:r>
              <a:rPr lang="zh-CN" altLang="en-US" sz="4000" dirty="0"/>
              <a:t>、智能体环境交互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运用</a:t>
            </a:r>
            <a:r>
              <a:rPr lang="en-US" altLang="zh-CN" sz="3200" spc="-10" dirty="0">
                <a:latin typeface="+mn-ea"/>
              </a:rPr>
              <a:t>AI</a:t>
            </a:r>
            <a:r>
              <a:rPr lang="zh-CN" altLang="en-US" sz="3200" spc="-10" dirty="0">
                <a:latin typeface="+mn-ea"/>
              </a:rPr>
              <a:t>玩游戏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685359"/>
                <a:ext cx="9656444" cy="444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（</a:t>
                </a:r>
                <a:r>
                  <a:rPr lang="zh-CN" altLang="en-US" sz="2800" dirty="0">
                    <a:solidFill>
                      <a:schemeClr val="accent6">
                        <a:lumMod val="75000"/>
                      </a:schemeClr>
                    </a:solidFill>
                    <a:latin typeface="+mn-ea"/>
                  </a:rPr>
                  <a:t>状态</a:t>
                </a:r>
                <a:r>
                  <a:rPr lang="zh-CN" altLang="en-US" sz="2800" dirty="0">
                    <a:latin typeface="+mn-ea"/>
                  </a:rPr>
                  <a:t>，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ea"/>
                  </a:rPr>
                  <a:t>行动</a:t>
                </a:r>
                <a:r>
                  <a:rPr lang="zh-CN" altLang="en-US" sz="2800" dirty="0">
                    <a:latin typeface="+mn-ea"/>
                  </a:rPr>
                  <a:t>，</a:t>
                </a:r>
                <a:r>
                  <a:rPr lang="zh-CN" altLang="en-US" sz="2800" dirty="0">
                    <a:solidFill>
                      <a:srgbClr val="006BCC"/>
                    </a:solidFill>
                    <a:latin typeface="+mn-ea"/>
                  </a:rPr>
                  <a:t>奖励</a:t>
                </a:r>
                <a:r>
                  <a:rPr lang="zh-CN" altLang="en-US" sz="2800" dirty="0">
                    <a:latin typeface="+mn-ea"/>
                  </a:rPr>
                  <a:t>）轨迹</a:t>
                </a:r>
                <a:endParaRPr lang="en-US" altLang="zh-CN" sz="2800" dirty="0">
                  <a:latin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  </a:t>
                </a:r>
                <a:r>
                  <a:rPr lang="en-US" altLang="zh-CN" sz="2800" dirty="0"/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. </a:t>
                </a:r>
              </a:p>
              <a:p>
                <a:pPr marL="457200" indent="-4572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一局从开始到结束（</a:t>
                </a:r>
                <a:r>
                  <a:rPr lang="en-US" altLang="zh-CN" sz="2800" dirty="0">
                    <a:latin typeface="+mn-ea"/>
                  </a:rPr>
                  <a:t>Mario wins or dies</a:t>
                </a:r>
                <a:r>
                  <a:rPr lang="zh-CN" altLang="en-US" sz="2800" dirty="0">
                    <a:latin typeface="+mn-ea"/>
                  </a:rPr>
                  <a:t>）</a:t>
                </a:r>
                <a:endParaRPr lang="en-US" altLang="zh-CN" sz="2800" dirty="0">
                  <a:latin typeface="+mn-ea"/>
                </a:endParaRPr>
              </a:p>
              <a:p>
                <a:pPr marL="457200" indent="-4572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什么是好的策略？</a:t>
                </a:r>
                <a:endParaRPr lang="en-US" altLang="zh-CN" sz="2800" dirty="0">
                  <a:latin typeface="+mn-ea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好的策略会使累计奖励值增大：</a:t>
                </a:r>
                <a:r>
                  <a:rPr lang="en-US" altLang="zh-CN" sz="28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>
                  <a:latin typeface="+mn-ea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使用奖励来引导策略学习</a:t>
                </a:r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685359"/>
                <a:ext cx="9656444" cy="4448205"/>
              </a:xfrm>
              <a:prstGeom prst="rect">
                <a:avLst/>
              </a:prstGeom>
              <a:blipFill>
                <a:blip r:embed="rId3"/>
                <a:stretch>
                  <a:fillRect l="-1136" b="-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11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</a:t>
            </a:r>
            <a:r>
              <a:rPr lang="en-US" altLang="zh-CN" sz="3200" spc="-10" dirty="0">
                <a:latin typeface="+mn-ea"/>
              </a:rPr>
              <a:t>(retur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62356" y="1390719"/>
                <a:ext cx="9656444" cy="4886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+mn-ea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+mn-ea"/>
                  </a:rPr>
                  <a:t>回报</a:t>
                </a:r>
                <a:r>
                  <a:rPr lang="zh-CN" altLang="en-US" sz="2800" dirty="0">
                    <a:latin typeface="+mn-ea"/>
                  </a:rPr>
                  <a:t>即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+mn-ea"/>
                  </a:rPr>
                  <a:t>未来的累计奖励</a:t>
                </a:r>
                <a:endParaRPr lang="en-US" altLang="zh-CN" sz="2800" dirty="0">
                  <a:solidFill>
                    <a:srgbClr val="FF3300"/>
                  </a:solidFill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altLang="zh-CN" sz="28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问题：在时刻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，</a:t>
                </a:r>
                <a:r>
                  <a:rPr lang="en-US" altLang="zh-CN" sz="2800" dirty="0">
                    <a:solidFill>
                      <a:srgbClr val="006B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Cambria Math" panose="02040503050406030204" pitchFamily="18" charset="0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同等重要吗？</a:t>
                </a:r>
                <a:endParaRPr lang="en-US" altLang="zh-CN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你喜欢下面哪个？</a:t>
                </a:r>
                <a:endParaRPr lang="en-US" altLang="zh-CN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Cambria Math" panose="02040503050406030204" pitchFamily="18" charset="0"/>
                  </a:rPr>
                  <a:t>我现在给你</a:t>
                </a:r>
                <a:r>
                  <a:rPr lang="en-US" altLang="zh-CN" sz="2800" dirty="0">
                    <a:solidFill>
                      <a:srgbClr val="006BCC"/>
                    </a:solidFill>
                    <a:latin typeface="Cambria Math" panose="02040503050406030204" pitchFamily="18" charset="0"/>
                  </a:rPr>
                  <a:t>$100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。</a:t>
                </a:r>
                <a:endParaRPr lang="en-US" altLang="zh-CN" sz="2800" dirty="0">
                  <a:latin typeface="Cambria Math" panose="02040503050406030204" pitchFamily="18" charset="0"/>
                </a:endParaRPr>
              </a:p>
              <a:p>
                <a:pPr marL="914400" lvl="1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一年后我会给你</a:t>
                </a:r>
                <a:r>
                  <a:rPr lang="en-US" altLang="zh-CN" sz="2800" dirty="0">
                    <a:solidFill>
                      <a:srgbClr val="006BCC"/>
                    </a:solidFill>
                    <a:latin typeface="Cambria Math" panose="02040503050406030204" pitchFamily="18" charset="0"/>
                  </a:rPr>
                  <a:t>$100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。</a:t>
                </a: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Cambria Math" panose="02040503050406030204" pitchFamily="18" charset="0"/>
                  </a:rPr>
                  <a:t>未来的奖励不如现在的有价值</a:t>
                </a:r>
                <a:endParaRPr lang="en-US" altLang="zh-CN" sz="2800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的权重应该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小。</a:t>
                </a:r>
                <a:endParaRPr lang="en-US" altLang="zh-CN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356" y="1390719"/>
                <a:ext cx="9656444" cy="4886787"/>
              </a:xfrm>
              <a:prstGeom prst="rect">
                <a:avLst/>
              </a:prstGeom>
              <a:blipFill>
                <a:blip r:embed="rId3"/>
                <a:stretch>
                  <a:fillRect l="-1263" b="-2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B0A6D08-AA08-4345-B2C0-6BC1A536591E}"/>
              </a:ext>
            </a:extLst>
          </p:cNvPr>
          <p:cNvCxnSpPr/>
          <p:nvPr/>
        </p:nvCxnSpPr>
        <p:spPr>
          <a:xfrm>
            <a:off x="3820886" y="4082143"/>
            <a:ext cx="930728" cy="4572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19F57348-B28F-448D-97C8-881DD2D78897}"/>
              </a:ext>
            </a:extLst>
          </p:cNvPr>
          <p:cNvSpPr txBox="1"/>
          <p:nvPr/>
        </p:nvSpPr>
        <p:spPr>
          <a:xfrm>
            <a:off x="5099496" y="4060044"/>
            <a:ext cx="12033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6BCC"/>
                </a:solidFill>
                <a:latin typeface="Cambria Math" panose="02040503050406030204" pitchFamily="18" charset="0"/>
              </a:rPr>
              <a:t>$5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8301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</a:t>
            </a:r>
            <a:r>
              <a:rPr lang="en-US" altLang="zh-CN" sz="3200" spc="-10" dirty="0">
                <a:latin typeface="+mn-ea"/>
              </a:rPr>
              <a:t>(retur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62355" y="1390719"/>
                <a:ext cx="10415169" cy="3360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+mn-ea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+mn-ea"/>
                  </a:rPr>
                  <a:t>回报</a:t>
                </a:r>
                <a:r>
                  <a:rPr lang="zh-CN" altLang="en-US" sz="2800" dirty="0">
                    <a:latin typeface="+mn-ea"/>
                  </a:rPr>
                  <a:t>即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+mn-ea"/>
                  </a:rPr>
                  <a:t>未来的累计奖励</a:t>
                </a:r>
                <a:endParaRPr lang="en-US" altLang="zh-CN" sz="2800" dirty="0">
                  <a:solidFill>
                    <a:srgbClr val="FF3300"/>
                  </a:solidFill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altLang="zh-CN" sz="28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回报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altLang="zh-CN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discounted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return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又名未来的累计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奖励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)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：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折扣因子（超参数）</a:t>
                </a:r>
                <a:endParaRPr lang="en-US" altLang="zh-CN" sz="2800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altLang="zh-CN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355" y="1390719"/>
                <a:ext cx="10415169" cy="3360792"/>
              </a:xfrm>
              <a:prstGeom prst="rect">
                <a:avLst/>
              </a:prstGeom>
              <a:blipFill>
                <a:blip r:embed="rId3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5108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</a:t>
            </a:r>
            <a:r>
              <a:rPr lang="en-US" altLang="zh-CN" sz="3200" spc="-10" dirty="0">
                <a:latin typeface="+mn-ea"/>
              </a:rPr>
              <a:t>(retur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回报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（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3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8341360" cy="2597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在游戏结束，观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观察所有的奖励，</a:t>
                </a:r>
                <a:r>
                  <a:rPr lang="en-US" altLang="zh-CN" sz="2800" dirty="0">
                    <a:solidFill>
                      <a:srgbClr val="006B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srgbClr val="006B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0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可以计算折扣回报：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</a:rPr>
                  <a:t>.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8341360" cy="2597699"/>
              </a:xfrm>
              <a:prstGeom prst="rect">
                <a:avLst/>
              </a:prstGeom>
              <a:blipFill>
                <a:blip r:embed="rId4"/>
                <a:stretch>
                  <a:fillRect l="-1535" b="-5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54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</a:t>
            </a:r>
            <a:r>
              <a:rPr lang="en-US" altLang="zh-CN" sz="3200" spc="-10" dirty="0">
                <a:latin typeface="+mn-ea"/>
              </a:rPr>
              <a:t>(retur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回报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（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3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9524364" cy="3244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，奖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是随机的，因此回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是随机的。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奖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依赖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。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状态可以是随机的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·|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cs typeface="Times New Roman" panose="02020603050405020304" pitchFamily="18" charset="0"/>
                  </a:rPr>
                  <a:t>行动可以是随机的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~ </m:t>
                    </m:r>
                    <m:r>
                      <m:rPr>
                        <m:nor/>
                      </m:rPr>
                      <a:rPr lang="zh-CN" alt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·</m:t>
                    </m:r>
                    <m:r>
                      <m:rPr>
                        <m:nor/>
                      </m:rPr>
                      <a: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是随机的，那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也是随机的。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9524364" cy="3244030"/>
              </a:xfrm>
              <a:prstGeom prst="rect">
                <a:avLst/>
              </a:prstGeom>
              <a:blipFill>
                <a:blip r:embed="rId4"/>
                <a:stretch>
                  <a:fillRect l="-1344" b="-4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786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</a:t>
            </a:r>
            <a:r>
              <a:rPr lang="en-US" altLang="zh-CN" sz="3200" spc="-10" dirty="0">
                <a:latin typeface="+mn-ea"/>
              </a:rPr>
              <a:t>(retur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回报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（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3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9524364" cy="2678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，奖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是随机的，因此回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是随机的。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奖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依赖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。</a:t>
                </a: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依赖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800" i="1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…,</m:t>
                    </m:r>
                    <m:r>
                      <a:rPr lang="en-US" altLang="zh-CN" sz="28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dirty="0"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3200" b="1" dirty="0"/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依赖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cs typeface="Times New Roman" panose="02020603050405020304" pitchFamily="18" charset="0"/>
                  </a:rPr>
                  <a:t>。</a:t>
                </a:r>
                <a:endParaRPr lang="en-US" altLang="zh-CN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9524364" cy="2678234"/>
              </a:xfrm>
              <a:prstGeom prst="rect">
                <a:avLst/>
              </a:prstGeom>
              <a:blipFill>
                <a:blip r:embed="rId4"/>
                <a:stretch>
                  <a:fillRect l="-1472" b="-6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0007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随机性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13B6A7-F8BC-4DCB-B90A-8F7E1FA6CA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92"/>
          <a:stretch/>
        </p:blipFill>
        <p:spPr>
          <a:xfrm>
            <a:off x="1049755" y="1505423"/>
            <a:ext cx="9923045" cy="442912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22DB83E-8529-4791-A4A2-B6F92AFD43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800" y="2349686"/>
            <a:ext cx="877200" cy="9135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EFB77FE-5986-4B01-8E0A-24E33B492F6B}"/>
                  </a:ext>
                </a:extLst>
              </p:cNvPr>
              <p:cNvSpPr/>
              <p:nvPr/>
            </p:nvSpPr>
            <p:spPr>
              <a:xfrm>
                <a:off x="3088640" y="2854960"/>
                <a:ext cx="5872480" cy="44704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是随机变量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EFB77FE-5986-4B01-8E0A-24E33B492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40" y="2854960"/>
                <a:ext cx="5872480" cy="447040"/>
              </a:xfrm>
              <a:prstGeom prst="rect">
                <a:avLst/>
              </a:prstGeom>
              <a:blipFill>
                <a:blip r:embed="rId5"/>
                <a:stretch>
                  <a:fillRect t="-10811" b="-310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53C8B60-1B58-4AA2-86FE-2C34A638BB6E}"/>
                  </a:ext>
                </a:extLst>
              </p:cNvPr>
              <p:cNvSpPr/>
              <p:nvPr/>
            </p:nvSpPr>
            <p:spPr>
              <a:xfrm>
                <a:off x="3088640" y="2298477"/>
                <a:ext cx="61763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…,  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53C8B60-1B58-4AA2-86FE-2C34A638BB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40" y="2298477"/>
                <a:ext cx="61763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134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5</a:t>
            </a:r>
            <a:r>
              <a:rPr lang="zh-CN" altLang="en-US" sz="4000" dirty="0"/>
              <a:t>、奖励和回报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回报随机性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13B6A7-F8BC-4DCB-B90A-8F7E1FA6CA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92"/>
          <a:stretch/>
        </p:blipFill>
        <p:spPr>
          <a:xfrm>
            <a:off x="1049755" y="1505423"/>
            <a:ext cx="9923045" cy="442912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22DB83E-8529-4791-A4A2-B6F92AFD43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2977" y="3719985"/>
            <a:ext cx="877200" cy="9135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A29D326-DEF3-43CB-AD6C-F08335CA7C8D}"/>
                  </a:ext>
                </a:extLst>
              </p:cNvPr>
              <p:cNvSpPr/>
              <p:nvPr/>
            </p:nvSpPr>
            <p:spPr>
              <a:xfrm>
                <a:off x="3088640" y="3690931"/>
                <a:ext cx="5872480" cy="44704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是观察值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A29D326-DEF3-43CB-AD6C-F08335CA7C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40" y="3690931"/>
                <a:ext cx="5872480" cy="447040"/>
              </a:xfrm>
              <a:prstGeom prst="rect">
                <a:avLst/>
              </a:prstGeom>
              <a:blipFill>
                <a:blip r:embed="rId5"/>
                <a:stretch>
                  <a:fillRect t="-10811" b="-324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1AF9CD-BA81-4EA4-8E94-E08E55DDA72D}"/>
                  </a:ext>
                </a:extLst>
              </p:cNvPr>
              <p:cNvSpPr/>
              <p:nvPr/>
            </p:nvSpPr>
            <p:spPr>
              <a:xfrm>
                <a:off x="3088640" y="4132269"/>
                <a:ext cx="60032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b="1" i="1">
                          <a:solidFill>
                            <a:srgbClr val="006BCC"/>
                          </a:solidFill>
                          <a:latin typeface="Cambria Math" panose="02040503050406030204" pitchFamily="18" charset="0"/>
                        </a:rPr>
                        <m:t>…,  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1AF9CD-BA81-4EA4-8E94-E08E55DDA7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40" y="4132269"/>
                <a:ext cx="600324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940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6</a:t>
            </a:r>
            <a:r>
              <a:rPr lang="zh-CN" altLang="en-US" sz="4000" dirty="0"/>
              <a:t>、价值函数</a:t>
            </a:r>
            <a:r>
              <a:rPr lang="en-US" altLang="zh-CN" sz="4000" dirty="0"/>
              <a:t>(Value Function)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/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行动价值函数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3200" i="1" spc="-10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回报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（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4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spc="-10" dirty="0">
                    <a:latin typeface="+mn-ea"/>
                  </a:rPr>
                  <a:t>行动价值函数 （</a:t>
                </a:r>
                <a:r>
                  <a:rPr lang="en-US" altLang="zh-CN" sz="2800" spc="-10" dirty="0">
                    <a:solidFill>
                      <a:srgbClr val="FF3300"/>
                    </a:solidFill>
                    <a:latin typeface="+mn-ea"/>
                  </a:rPr>
                  <a:t>Action-value function</a:t>
                </a:r>
                <a:r>
                  <a:rPr lang="zh-CN" altLang="en-US" sz="2800" spc="-10" dirty="0">
                    <a:latin typeface="+mn-ea"/>
                  </a:rPr>
                  <a:t>）</a:t>
                </a:r>
                <a:endParaRPr lang="en-US" altLang="zh-CN" sz="2800" spc="-10" dirty="0">
                  <a:latin typeface="+mn-ea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E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altLang="zh-CN" sz="2800" spc="-1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blipFill>
                <a:blip r:embed="rId5"/>
                <a:stretch>
                  <a:fillRect l="-1344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88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6</a:t>
            </a:r>
            <a:r>
              <a:rPr lang="zh-CN" altLang="en-US" sz="4000" dirty="0"/>
              <a:t>、价值函数</a:t>
            </a:r>
            <a:r>
              <a:rPr lang="en-US" altLang="zh-CN" sz="4000" dirty="0"/>
              <a:t>(Value Function)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/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行动价值函数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3200" i="1" spc="-10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/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回报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（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时刻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4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spc="-10" dirty="0">
                    <a:latin typeface="+mn-ea"/>
                  </a:rPr>
                  <a:t>行动价值函数 （</a:t>
                </a:r>
                <a:r>
                  <a:rPr lang="en-US" altLang="zh-CN" sz="2800" spc="-10" dirty="0">
                    <a:solidFill>
                      <a:srgbClr val="FF3300"/>
                    </a:solidFill>
                    <a:latin typeface="+mn-ea"/>
                  </a:rPr>
                  <a:t>Action-value function</a:t>
                </a:r>
                <a:r>
                  <a:rPr lang="zh-CN" altLang="en-US" sz="2800" spc="-10" dirty="0">
                    <a:latin typeface="+mn-ea"/>
                  </a:rPr>
                  <a:t>）</a:t>
                </a:r>
                <a:endParaRPr lang="en-US" altLang="zh-CN" sz="2800" spc="-10" dirty="0">
                  <a:latin typeface="+mn-ea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E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altLang="zh-CN" sz="2800" spc="-1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blipFill>
                <a:blip r:embed="rId5"/>
                <a:stretch>
                  <a:fillRect l="-1344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30C03ED-8852-43A5-8522-6CB6CD1DCF22}"/>
                  </a:ext>
                </a:extLst>
              </p:cNvPr>
              <p:cNvSpPr/>
              <p:nvPr/>
            </p:nvSpPr>
            <p:spPr>
              <a:xfrm>
                <a:off x="1072516" y="4426761"/>
                <a:ext cx="7972424" cy="57932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取决</m:t>
                    </m:r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b="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sz="2800" b="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30C03ED-8852-43A5-8522-6CB6CD1DCF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4426761"/>
                <a:ext cx="7972424" cy="579321"/>
              </a:xfrm>
              <a:prstGeom prst="rect">
                <a:avLst/>
              </a:prstGeom>
              <a:blipFill>
                <a:blip r:embed="rId6"/>
                <a:stretch>
                  <a:fillRect t="-6316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3E0D3FA-0505-4555-A8B5-6DE39CBF6AA1}"/>
                  </a:ext>
                </a:extLst>
              </p:cNvPr>
              <p:cNvSpPr/>
              <p:nvPr/>
            </p:nvSpPr>
            <p:spPr>
              <a:xfrm>
                <a:off x="1072515" y="5161778"/>
                <a:ext cx="7972425" cy="57932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取决</m:t>
                    </m:r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,  …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 …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3E0D3FA-0505-4555-A8B5-6DE39CBF6A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5161778"/>
                <a:ext cx="7972425" cy="579321"/>
              </a:xfrm>
              <a:prstGeom prst="rect">
                <a:avLst/>
              </a:prstGeom>
              <a:blipFill>
                <a:blip r:embed="rId7"/>
                <a:stretch>
                  <a:fillRect t="-6316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A83FE9FB-C150-4CB8-8E8E-D0727B0D3978}"/>
              </a:ext>
            </a:extLst>
          </p:cNvPr>
          <p:cNvSpPr/>
          <p:nvPr/>
        </p:nvSpPr>
        <p:spPr>
          <a:xfrm>
            <a:off x="1469572" y="3695504"/>
            <a:ext cx="1649186" cy="725716"/>
          </a:xfrm>
          <a:prstGeom prst="rect">
            <a:avLst/>
          </a:prstGeom>
          <a:noFill/>
          <a:ln w="6032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16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文本占位符 116">
            <a:extLst>
              <a:ext uri="{FF2B5EF4-FFF2-40B4-BE49-F238E27FC236}">
                <a16:creationId xmlns:a16="http://schemas.microsoft.com/office/drawing/2014/main" id="{B58CAB1C-0B97-4151-9BE9-2DF443B65ED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604649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：强化学习是走向</a:t>
            </a:r>
            <a:r>
              <a:rPr lang="en-US" altLang="zh-CN" dirty="0"/>
              <a:t>AGI</a:t>
            </a:r>
            <a:r>
              <a:rPr lang="zh-CN" altLang="en-US" dirty="0"/>
              <a:t>的途径之一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1033" y="858092"/>
            <a:ext cx="3311767" cy="323534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373" y="1034583"/>
            <a:ext cx="2239222" cy="1837659"/>
          </a:xfrm>
          <a:prstGeom prst="rect">
            <a:avLst/>
          </a:prstGeom>
          <a:effectLst>
            <a:softEdge rad="101600"/>
          </a:effectLst>
        </p:spPr>
      </p:pic>
      <p:sp>
        <p:nvSpPr>
          <p:cNvPr id="12" name="Text Box 303"/>
          <p:cNvSpPr txBox="1">
            <a:spLocks noChangeArrowheads="1"/>
          </p:cNvSpPr>
          <p:nvPr/>
        </p:nvSpPr>
        <p:spPr bwMode="auto">
          <a:xfrm>
            <a:off x="3217418" y="1281015"/>
            <a:ext cx="2792546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err="1">
                <a:solidFill>
                  <a:srgbClr val="C00000"/>
                </a:solidFill>
                <a:latin typeface="+mn-ea"/>
              </a:rPr>
              <a:t>AlphaGo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en-US" altLang="zh-CN" sz="2400" dirty="0">
                <a:solidFill>
                  <a:srgbClr val="0070C0"/>
                </a:solidFill>
                <a:latin typeface="+mn-ea"/>
              </a:rPr>
              <a:t>2016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年战胜李世石，</a:t>
            </a:r>
            <a:r>
              <a:rPr lang="en-US" altLang="zh-CN" sz="2400" dirty="0">
                <a:solidFill>
                  <a:srgbClr val="0070C0"/>
                </a:solidFill>
                <a:latin typeface="+mn-ea"/>
              </a:rPr>
              <a:t>2017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年战胜柯洁。</a:t>
            </a:r>
            <a:endParaRPr lang="en-US" altLang="zh-CN" sz="2400" dirty="0">
              <a:solidFill>
                <a:srgbClr val="0070C0"/>
              </a:solidFill>
              <a:latin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70C0"/>
                </a:solidFill>
                <a:latin typeface="+mn-ea"/>
              </a:rPr>
              <a:t>1.0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版：人类棋局</a:t>
            </a:r>
            <a:endParaRPr lang="en-US" altLang="zh-CN" sz="2400" dirty="0">
              <a:solidFill>
                <a:srgbClr val="0070C0"/>
              </a:solidFill>
              <a:latin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70C0"/>
                </a:solidFill>
                <a:latin typeface="+mn-ea"/>
              </a:rPr>
              <a:t>2.0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版：自我对弈产生棋局</a:t>
            </a:r>
            <a:endParaRPr lang="en-US" altLang="zh-CN" sz="2400" dirty="0">
              <a:solidFill>
                <a:srgbClr val="0070C0"/>
              </a:solidFill>
              <a:latin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核心：强化学习与蒙特卡洛搜索</a:t>
            </a:r>
          </a:p>
        </p:txBody>
      </p:sp>
      <p:pic>
        <p:nvPicPr>
          <p:cNvPr id="13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406" y="3214526"/>
            <a:ext cx="2387156" cy="1757815"/>
          </a:xfrm>
          <a:prstGeom prst="rect">
            <a:avLst/>
          </a:prstGeom>
          <a:noFill/>
          <a:ln>
            <a:noFill/>
          </a:ln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5"/>
          <p:cNvSpPr txBox="1">
            <a:spLocks noChangeArrowheads="1"/>
          </p:cNvSpPr>
          <p:nvPr/>
        </p:nvSpPr>
        <p:spPr bwMode="auto">
          <a:xfrm>
            <a:off x="1569538" y="5087140"/>
            <a:ext cx="106045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黄士杰</a:t>
            </a:r>
          </a:p>
        </p:txBody>
      </p:sp>
      <p:sp>
        <p:nvSpPr>
          <p:cNvPr id="15" name="矩形 47"/>
          <p:cNvSpPr>
            <a:spLocks noChangeArrowheads="1"/>
          </p:cNvSpPr>
          <p:nvPr/>
        </p:nvSpPr>
        <p:spPr bwMode="auto">
          <a:xfrm>
            <a:off x="6083931" y="4226418"/>
            <a:ext cx="5452394" cy="190770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强化学习（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reinforcement learning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）被认为是人类通往通用人工智能（</a:t>
            </a:r>
            <a:r>
              <a:rPr lang="en-US" altLang="zh-CN" sz="2000" dirty="0" err="1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AGI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）的有效途径。从以</a:t>
            </a:r>
            <a:r>
              <a:rPr lang="en-US" altLang="zh-CN" sz="2000" dirty="0" err="1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Deepmind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sym typeface="DotumChe" pitchFamily="49" charset="-127"/>
              </a:rPr>
              <a:t>为代表的研发团队对强化学习在游戏博弈中的突出表现来看，强化学习的无监督的学习方法所展现的效果惊人。</a:t>
            </a:r>
          </a:p>
        </p:txBody>
      </p:sp>
    </p:spTree>
    <p:extLst>
      <p:ext uri="{BB962C8B-B14F-4D97-AF65-F5344CB8AC3E}">
        <p14:creationId xmlns:p14="http://schemas.microsoft.com/office/powerpoint/2010/main" val="14042305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6</a:t>
            </a:r>
            <a:r>
              <a:rPr lang="zh-CN" altLang="en-US" sz="4000" dirty="0"/>
              <a:t>、价值函数</a:t>
            </a:r>
            <a:r>
              <a:rPr lang="en-US" altLang="zh-CN" sz="4000" dirty="0"/>
              <a:t>(Value Function)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/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状态价值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32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3200" i="1" spc="-1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>
                        <a:alpha val="20000"/>
                      </a:srgbClr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回报（在时刻</a:t>
                </a:r>
                <a:r>
                  <a:rPr lang="en-US" altLang="zh-CN" sz="2800" i="1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solidFill>
                    <a:schemeClr val="tx1">
                      <a:alpha val="2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4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spc="-10" dirty="0">
                    <a:solidFill>
                      <a:schemeClr val="tx1">
                        <a:alpha val="20000"/>
                      </a:schemeClr>
                    </a:solidFill>
                    <a:latin typeface="+mn-ea"/>
                  </a:rPr>
                  <a:t>行动价值函数 （</a:t>
                </a:r>
                <a:r>
                  <a:rPr lang="en-US" altLang="zh-CN" sz="2800" spc="-10" dirty="0">
                    <a:solidFill>
                      <a:srgbClr val="FF3300">
                        <a:alpha val="20000"/>
                      </a:srgbClr>
                    </a:solidFill>
                    <a:latin typeface="+mn-ea"/>
                  </a:rPr>
                  <a:t>Action-value function</a:t>
                </a:r>
                <a:r>
                  <a:rPr lang="zh-CN" altLang="en-US" sz="2800" spc="-10" dirty="0">
                    <a:solidFill>
                      <a:schemeClr val="tx1">
                        <a:alpha val="20000"/>
                      </a:schemeClr>
                    </a:solidFill>
                    <a:latin typeface="+mn-ea"/>
                  </a:rPr>
                  <a:t>）</a:t>
                </a:r>
                <a:endParaRPr lang="en-US" altLang="zh-CN" sz="2800" spc="-10" dirty="0">
                  <a:solidFill>
                    <a:schemeClr val="tx1">
                      <a:alpha val="20000"/>
                    </a:schemeClr>
                  </a:solidFill>
                  <a:latin typeface="+mn-ea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chemeClr val="tx1">
                                    <a:alpha val="2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  <a:alpha val="2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  <a:alpha val="2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rgbClr val="FF0000">
                                    <a:alpha val="2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pc="-10" smtClean="0">
                                <a:solidFill>
                                  <a:srgbClr val="FF0000">
                                    <a:alpha val="2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rgbClr val="FF0000">
                                    <a:alpha val="2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pc="-10" smtClean="0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pc="-10" smtClean="0">
                        <a:solidFill>
                          <a:srgbClr val="FF0000">
                            <a:alpha val="20000"/>
                          </a:srgb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E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pc="-10" smtClean="0">
                        <a:solidFill>
                          <a:schemeClr val="accent6">
                            <a:lumMod val="75000"/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altLang="zh-CN" sz="2800" spc="-10" dirty="0">
                    <a:solidFill>
                      <a:srgbClr val="FF0000">
                        <a:alpha val="2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rgbClr val="FF0000">
                            <a:alpha val="20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blipFill>
                <a:blip r:embed="rId5"/>
                <a:stretch>
                  <a:fillRect l="-1344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43DA2FA-AB3D-4630-B3F8-83ADB0BCF9A2}"/>
                  </a:ext>
                </a:extLst>
              </p:cNvPr>
              <p:cNvSpPr txBox="1"/>
              <p:nvPr/>
            </p:nvSpPr>
            <p:spPr>
              <a:xfrm>
                <a:off x="1072515" y="4351804"/>
                <a:ext cx="10718991" cy="1308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定义：状态</a:t>
                </a:r>
                <a:r>
                  <a:rPr lang="zh-CN" altLang="en-US" sz="2800" spc="-10" dirty="0">
                    <a:latin typeface="+mn-ea"/>
                  </a:rPr>
                  <a:t>价值函数 （</a:t>
                </a:r>
                <a:r>
                  <a:rPr lang="en-US" altLang="zh-CN" sz="2800" spc="-10" dirty="0">
                    <a:solidFill>
                      <a:srgbClr val="FF3300"/>
                    </a:solidFill>
                    <a:latin typeface="+mn-ea"/>
                  </a:rPr>
                  <a:t>State-value function</a:t>
                </a:r>
                <a:r>
                  <a:rPr lang="zh-CN" altLang="en-US" sz="2800" spc="-10" dirty="0">
                    <a:latin typeface="+mn-ea"/>
                  </a:rPr>
                  <a:t>）</a:t>
                </a:r>
                <a:endParaRPr lang="en-US" altLang="zh-CN" sz="2800" spc="-10" dirty="0">
                  <a:latin typeface="+mn-ea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0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43DA2FA-AB3D-4630-B3F8-83ADB0BCF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4351804"/>
                <a:ext cx="10718991" cy="1308115"/>
              </a:xfrm>
              <a:prstGeom prst="rect">
                <a:avLst/>
              </a:prstGeom>
              <a:blipFill>
                <a:blip r:embed="rId6"/>
                <a:stretch>
                  <a:fillRect l="-1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连接符: 曲线 4">
            <a:extLst>
              <a:ext uri="{FF2B5EF4-FFF2-40B4-BE49-F238E27FC236}">
                <a16:creationId xmlns:a16="http://schemas.microsoft.com/office/drawing/2014/main" id="{EC7FDE71-41E8-4967-B15B-6248C5FE6559}"/>
              </a:ext>
            </a:extLst>
          </p:cNvPr>
          <p:cNvCxnSpPr>
            <a:cxnSpLocks/>
          </p:cNvCxnSpPr>
          <p:nvPr/>
        </p:nvCxnSpPr>
        <p:spPr>
          <a:xfrm>
            <a:off x="3211033" y="5656841"/>
            <a:ext cx="510362" cy="328923"/>
          </a:xfrm>
          <a:prstGeom prst="curvedConnector3">
            <a:avLst>
              <a:gd name="adj1" fmla="val 50000"/>
            </a:avLst>
          </a:prstGeom>
          <a:ln w="22225">
            <a:solidFill>
              <a:schemeClr val="accent1">
                <a:lumMod val="75000"/>
              </a:schemeClr>
            </a:solidFill>
            <a:headEnd type="triangl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31B855D-F1B3-4FBE-B68D-CFDBF1DF5533}"/>
                  </a:ext>
                </a:extLst>
              </p:cNvPr>
              <p:cNvSpPr/>
              <p:nvPr/>
            </p:nvSpPr>
            <p:spPr>
              <a:xfrm>
                <a:off x="3826349" y="5696103"/>
                <a:ext cx="2680777" cy="57932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~ </m:t>
                      </m:r>
                      <m:r>
                        <a:rPr lang="zh-CN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·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800" i="1" spc="-1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pc="-10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800" b="0" i="1" spc="-10" smtClean="0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31B855D-F1B3-4FBE-B68D-CFDBF1DF55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349" y="5696103"/>
                <a:ext cx="2680777" cy="5793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AA22CA0-265A-40C2-9E01-6105674854CF}"/>
                  </a:ext>
                </a:extLst>
              </p:cNvPr>
              <p:cNvSpPr txBox="1"/>
              <p:nvPr/>
            </p:nvSpPr>
            <p:spPr>
              <a:xfrm>
                <a:off x="4878161" y="5133493"/>
                <a:ext cx="609872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i="1" spc="-1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i="1" spc="-10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 spc="-1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spc="-1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 spc="-1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(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行动是离散的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AA22CA0-265A-40C2-9E01-610567485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161" y="5133493"/>
                <a:ext cx="6098720" cy="523220"/>
              </a:xfrm>
              <a:prstGeom prst="rect">
                <a:avLst/>
              </a:prstGeom>
              <a:blipFill>
                <a:blip r:embed="rId8"/>
                <a:stretch>
                  <a:fillRect l="-1998" t="-12791" r="-449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77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6</a:t>
            </a:r>
            <a:r>
              <a:rPr lang="zh-CN" altLang="en-US" sz="4000" dirty="0"/>
              <a:t>、价值函数</a:t>
            </a:r>
            <a:r>
              <a:rPr lang="en-US" altLang="zh-CN" sz="4000" dirty="0"/>
              <a:t>(Value Function)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/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状态价值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32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3200" i="1" spc="-1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dirty="0">
                    <a:solidFill>
                      <a:srgbClr val="FF3300">
                        <a:alpha val="20000"/>
                      </a:srgbClr>
                    </a:solidFill>
                    <a:latin typeface="Cambria Math" panose="02040503050406030204" pitchFamily="18" charset="0"/>
                  </a:rPr>
                  <a:t>折扣</a:t>
                </a:r>
                <a:r>
                  <a:rPr lang="zh-CN" altLang="en-US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回报（在时刻</a:t>
                </a:r>
                <a:r>
                  <a:rPr lang="en-US" altLang="zh-CN" sz="2800" i="1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）</a:t>
                </a:r>
                <a:endParaRPr lang="en-US" altLang="zh-CN" sz="2800" i="1" dirty="0">
                  <a:solidFill>
                    <a:schemeClr val="tx1">
                      <a:alpha val="2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6BCC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>
                        <a:alpha val="20000"/>
                      </a:schemeClr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1304909"/>
              </a:xfrm>
              <a:prstGeom prst="rect">
                <a:avLst/>
              </a:prstGeom>
              <a:blipFill>
                <a:blip r:embed="rId4"/>
                <a:stretch>
                  <a:fillRect l="-1230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定义：</a:t>
                </a:r>
                <a:r>
                  <a:rPr lang="zh-CN" altLang="en-US" sz="2800" spc="-10" dirty="0">
                    <a:solidFill>
                      <a:schemeClr val="tx1">
                        <a:alpha val="20000"/>
                      </a:schemeClr>
                    </a:solidFill>
                    <a:latin typeface="+mn-ea"/>
                  </a:rPr>
                  <a:t>行动价值函数 （</a:t>
                </a:r>
                <a:r>
                  <a:rPr lang="en-US" altLang="zh-CN" sz="2800" spc="-10" dirty="0">
                    <a:solidFill>
                      <a:srgbClr val="FF3300">
                        <a:alpha val="20000"/>
                      </a:srgbClr>
                    </a:solidFill>
                    <a:latin typeface="+mn-ea"/>
                  </a:rPr>
                  <a:t>Action-value function</a:t>
                </a:r>
                <a:r>
                  <a:rPr lang="zh-CN" altLang="en-US" sz="2800" spc="-10" dirty="0">
                    <a:solidFill>
                      <a:schemeClr val="tx1">
                        <a:alpha val="20000"/>
                      </a:schemeClr>
                    </a:solidFill>
                    <a:latin typeface="+mn-ea"/>
                  </a:rPr>
                  <a:t>）</a:t>
                </a:r>
                <a:endParaRPr lang="en-US" altLang="zh-CN" sz="2800" spc="-10" dirty="0">
                  <a:solidFill>
                    <a:schemeClr val="tx1">
                      <a:alpha val="20000"/>
                    </a:schemeClr>
                  </a:solidFill>
                  <a:latin typeface="+mn-ea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chemeClr val="tx1">
                                    <a:alpha val="2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  <a:alpha val="2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  <a:alpha val="2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rgbClr val="FF0000">
                                    <a:alpha val="2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pc="-10" smtClean="0">
                                <a:solidFill>
                                  <a:srgbClr val="FF0000">
                                    <a:alpha val="2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rgbClr val="FF0000">
                                    <a:alpha val="2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pc="-10" smtClean="0">
                        <a:solidFill>
                          <a:schemeClr val="tx1"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pc="-10" smtClean="0">
                        <a:solidFill>
                          <a:srgbClr val="FF0000">
                            <a:alpha val="20000"/>
                          </a:srgb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E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pc="-10" smtClean="0">
                        <a:solidFill>
                          <a:schemeClr val="accent6">
                            <a:lumMod val="75000"/>
                            <a:alpha val="2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  <a:alpha val="2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altLang="zh-CN" sz="2800" spc="-10" dirty="0">
                    <a:solidFill>
                      <a:srgbClr val="FF0000">
                        <a:alpha val="2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rgbClr val="FF0000">
                            <a:alpha val="20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>
                                <a:alpha val="2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>
                        <a:alpha val="20000"/>
                      </a:prstClr>
                    </a:solidFill>
                    <a:latin typeface="Cambria Math" panose="020405030504060302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2966028"/>
                <a:ext cx="9524364" cy="1305037"/>
              </a:xfrm>
              <a:prstGeom prst="rect">
                <a:avLst/>
              </a:prstGeom>
              <a:blipFill>
                <a:blip r:embed="rId5"/>
                <a:stretch>
                  <a:fillRect l="-1344"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43DA2FA-AB3D-4630-B3F8-83ADB0BCF9A2}"/>
                  </a:ext>
                </a:extLst>
              </p:cNvPr>
              <p:cNvSpPr txBox="1"/>
              <p:nvPr/>
            </p:nvSpPr>
            <p:spPr>
              <a:xfrm>
                <a:off x="1072515" y="4351804"/>
                <a:ext cx="10718991" cy="2069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定义：状态</a:t>
                </a:r>
                <a:r>
                  <a:rPr lang="zh-CN" altLang="en-US" sz="2800" spc="-10" dirty="0">
                    <a:latin typeface="+mn-ea"/>
                  </a:rPr>
                  <a:t>价值函数 （</a:t>
                </a:r>
                <a:r>
                  <a:rPr lang="en-US" altLang="zh-CN" sz="2800" spc="-10" dirty="0">
                    <a:solidFill>
                      <a:srgbClr val="FF3300"/>
                    </a:solidFill>
                    <a:latin typeface="+mn-ea"/>
                  </a:rPr>
                  <a:t>State-value function</a:t>
                </a:r>
                <a:r>
                  <a:rPr lang="zh-CN" altLang="en-US" sz="2800" spc="-10" dirty="0">
                    <a:latin typeface="+mn-ea"/>
                  </a:rPr>
                  <a:t>）</a:t>
                </a:r>
                <a:endParaRPr lang="en-US" altLang="zh-CN" sz="2800" spc="-10" dirty="0">
                  <a:latin typeface="+mn-ea"/>
                </a:endParaRPr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i="1" spc="-1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i="1" spc="-10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 spc="-1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spc="-1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 spc="-1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 spc="-1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  (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行动是离散的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)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spc="-1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i="1" spc="-1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 spc="-1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 spc="-10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nary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(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行动是连续的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43DA2FA-AB3D-4630-B3F8-83ADB0BCF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4351804"/>
                <a:ext cx="10718991" cy="2069093"/>
              </a:xfrm>
              <a:prstGeom prst="rect">
                <a:avLst/>
              </a:prstGeom>
              <a:blipFill>
                <a:blip r:embed="rId6"/>
                <a:stretch>
                  <a:fillRect l="-1195" b="-4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89922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6</a:t>
            </a:r>
            <a:r>
              <a:rPr lang="zh-CN" altLang="en-US" sz="4000" dirty="0"/>
              <a:t>、价值函数</a:t>
            </a:r>
            <a:r>
              <a:rPr lang="en-US" altLang="zh-CN" sz="4000" dirty="0"/>
              <a:t>(Value Function)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5" y="968295"/>
                <a:ext cx="1041516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sz="2800" spc="-10" dirty="0">
                    <a:solidFill>
                      <a:srgbClr val="FF0000"/>
                    </a:solidFill>
                    <a:latin typeface="+mn-ea"/>
                  </a:rPr>
                  <a:t>行动价值函数</a:t>
                </a:r>
                <a:r>
                  <a:rPr lang="en-US" altLang="zh-CN" sz="2800" spc="-10" dirty="0">
                    <a:solidFill>
                      <a:schemeClr val="tx1"/>
                    </a:solidFill>
                    <a:latin typeface="+mn-ea"/>
                  </a:rPr>
                  <a:t>:</a:t>
                </a:r>
                <a:r>
                  <a:rPr lang="zh-CN" altLang="en-US" sz="2800" spc="-10" dirty="0">
                    <a:solidFill>
                      <a:schemeClr val="tx1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800" i="1" spc="-1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E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altLang="zh-CN" sz="2800" spc="-1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</a:t>
                </a:r>
                <a:endParaRPr lang="en-US" altLang="zh-CN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968295"/>
                <a:ext cx="10415169" cy="669735"/>
              </a:xfrm>
              <a:prstGeom prst="rect">
                <a:avLst/>
              </a:prstGeom>
              <a:blipFill>
                <a:blip r:embed="rId3"/>
                <a:stretch>
                  <a:fillRect l="-1096" b="-2407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/>
              <p:nvPr/>
            </p:nvSpPr>
            <p:spPr>
              <a:xfrm>
                <a:off x="1072515" y="1743284"/>
                <a:ext cx="9524364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给定策略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，</a:t>
                </a:r>
                <a:r>
                  <a:rPr lang="en-US" altLang="zh-CN" sz="2800" spc="-1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800" spc="-10" dirty="0">
                    <a:solidFill>
                      <a:schemeClr val="tx1"/>
                    </a:solidFill>
                    <a:latin typeface="+mn-ea"/>
                  </a:rPr>
                  <a:t> </a:t>
                </a:r>
                <a:r>
                  <a:rPr lang="zh-CN" altLang="en-US" sz="2800" spc="-10" dirty="0">
                    <a:latin typeface="+mn-ea"/>
                  </a:rPr>
                  <a:t>可以用来评估智能体在状态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spc="-10" dirty="0">
                    <a:latin typeface="+mn-ea"/>
                  </a:rPr>
                  <a:t> </a:t>
                </a:r>
                <a:r>
                  <a:rPr lang="zh-CN" altLang="en-US" sz="2800" spc="-10" dirty="0">
                    <a:latin typeface="+mn-ea"/>
                  </a:rPr>
                  <a:t>时选择行动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800" spc="-10" dirty="0">
                    <a:latin typeface="+mn-ea"/>
                  </a:rPr>
                  <a:t> </a:t>
                </a:r>
                <a:r>
                  <a:rPr lang="zh-CN" altLang="en-US" sz="2800" spc="-10" dirty="0">
                    <a:latin typeface="+mn-ea"/>
                  </a:rPr>
                  <a:t>有多好</a:t>
                </a:r>
                <a:endParaRPr lang="en-US" altLang="zh-CN" sz="28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9A8DFB-EAB8-419B-AB1F-8816B922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1743284"/>
                <a:ext cx="9524364" cy="1308884"/>
              </a:xfrm>
              <a:prstGeom prst="rect">
                <a:avLst/>
              </a:prstGeom>
              <a:blipFill>
                <a:blip r:embed="rId4"/>
                <a:stretch>
                  <a:fillRect l="-1152" r="-768" b="-12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43CEE34-182C-4263-B088-8BB74342E990}"/>
                  </a:ext>
                </a:extLst>
              </p:cNvPr>
              <p:cNvSpPr txBox="1"/>
              <p:nvPr/>
            </p:nvSpPr>
            <p:spPr>
              <a:xfrm>
                <a:off x="1072515" y="3165437"/>
                <a:ext cx="10718991" cy="67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状态</a:t>
                </a:r>
                <a:r>
                  <a:rPr lang="zh-CN" altLang="en-US" sz="2800" spc="-10" dirty="0">
                    <a:solidFill>
                      <a:srgbClr val="FF0000"/>
                    </a:solidFill>
                    <a:latin typeface="+mn-ea"/>
                  </a:rPr>
                  <a:t>价值函数</a:t>
                </a:r>
                <a:r>
                  <a:rPr lang="en-US" altLang="zh-CN" sz="2800" spc="-10" dirty="0">
                    <a:latin typeface="+mn-ea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8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b="0" i="0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43CEE34-182C-4263-B088-8BB74342E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3165437"/>
                <a:ext cx="10718991" cy="670568"/>
              </a:xfrm>
              <a:prstGeom prst="rect">
                <a:avLst/>
              </a:prstGeom>
              <a:blipFill>
                <a:blip r:embed="rId5"/>
                <a:stretch>
                  <a:fillRect l="-1065" b="-245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C13FFA2-082F-4F9A-B173-CB78D5AD9409}"/>
                  </a:ext>
                </a:extLst>
              </p:cNvPr>
              <p:cNvSpPr txBox="1"/>
              <p:nvPr/>
            </p:nvSpPr>
            <p:spPr>
              <a:xfrm>
                <a:off x="1072515" y="3792258"/>
                <a:ext cx="9524364" cy="67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给定策略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zh-CN" altLang="en-US" sz="2800" spc="-10" dirty="0">
                    <a:latin typeface="+mn-ea"/>
                  </a:rPr>
                  <a:t>评估了智能体在状态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spc="-10" dirty="0">
                    <a:latin typeface="+mn-ea"/>
                  </a:rPr>
                  <a:t> </a:t>
                </a:r>
                <a:r>
                  <a:rPr lang="zh-CN" altLang="en-US" sz="2800" spc="-10" dirty="0">
                    <a:latin typeface="+mn-ea"/>
                  </a:rPr>
                  <a:t>时状态有多好</a:t>
                </a:r>
                <a:endParaRPr lang="en-US" altLang="zh-CN" sz="28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C13FFA2-082F-4F9A-B173-CB78D5AD9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5" y="3792258"/>
                <a:ext cx="9524364" cy="670568"/>
              </a:xfrm>
              <a:prstGeom prst="rect">
                <a:avLst/>
              </a:prstGeom>
              <a:blipFill>
                <a:blip r:embed="rId6"/>
                <a:stretch>
                  <a:fillRect l="-1198" b="-2407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318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19">
                <a:extLst>
                  <a:ext uri="{FF2B5EF4-FFF2-40B4-BE49-F238E27FC236}">
                    <a16:creationId xmlns:a16="http://schemas.microsoft.com/office/drawing/2014/main" id="{BAA87528-39E8-D89D-63C2-AE68931258BF}"/>
                  </a:ext>
                </a:extLst>
              </p:cNvPr>
              <p:cNvSpPr txBox="1"/>
              <p:nvPr/>
            </p:nvSpPr>
            <p:spPr>
              <a:xfrm>
                <a:off x="974427" y="1332167"/>
                <a:ext cx="10528460" cy="1224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 </a:t>
                </a:r>
                <a:r>
                  <a:rPr lang="zh-CN" altLang="en-US" sz="3200" spc="-10" dirty="0">
                    <a:solidFill>
                      <a:srgbClr val="0070C0"/>
                    </a:solidFill>
                    <a:latin typeface="+mn-ea"/>
                  </a:rPr>
                  <a:t>测试</a:t>
                </a:r>
                <a:r>
                  <a:rPr lang="zh-CN" altLang="en-US" sz="3200" spc="-10" dirty="0">
                    <a:latin typeface="+mn-ea"/>
                  </a:rPr>
                  <a:t>：</a:t>
                </a:r>
                <a:r>
                  <a:rPr lang="en-US" altLang="zh-CN" sz="3200" spc="-1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3200" i="1" spc="-1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3200" i="1" spc="-1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 spc="-1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32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3200" i="1" spc="-1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20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3200" b="0" i="1" spc="-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200" spc="-10" dirty="0">
                    <a:latin typeface="+mn-ea"/>
                  </a:rPr>
                  <a:t>是指在给定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32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3200" spc="-10" dirty="0">
                    <a:latin typeface="+mn-ea"/>
                  </a:rPr>
                  <a:t>的情况下，选择动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3200" spc="-10" dirty="0">
                    <a:latin typeface="+mn-ea"/>
                  </a:rPr>
                  <a:t>后，后续的各个状态所能得到的奖励的（）</a:t>
                </a:r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19">
                <a:extLst>
                  <a:ext uri="{FF2B5EF4-FFF2-40B4-BE49-F238E27FC236}">
                    <a16:creationId xmlns:a16="http://schemas.microsoft.com/office/drawing/2014/main" id="{BAA87528-39E8-D89D-63C2-AE6893125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427" y="1332167"/>
                <a:ext cx="10528460" cy="1224118"/>
              </a:xfrm>
              <a:prstGeom prst="rect">
                <a:avLst/>
              </a:prstGeom>
              <a:blipFill>
                <a:blip r:embed="rId3"/>
                <a:stretch>
                  <a:fillRect l="-1325" t="-3093" r="-843" b="-154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119">
            <a:extLst>
              <a:ext uri="{FF2B5EF4-FFF2-40B4-BE49-F238E27FC236}">
                <a16:creationId xmlns:a16="http://schemas.microsoft.com/office/drawing/2014/main" id="{39BA3A75-CFAD-41A3-4DCE-83C067A9AF6E}"/>
              </a:ext>
            </a:extLst>
          </p:cNvPr>
          <p:cNvSpPr txBox="1"/>
          <p:nvPr/>
        </p:nvSpPr>
        <p:spPr>
          <a:xfrm>
            <a:off x="1800918" y="2593103"/>
            <a:ext cx="11115407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A</a:t>
            </a:r>
            <a:r>
              <a:rPr lang="zh-CN" altLang="en-US" sz="3200" spc="-10" dirty="0">
                <a:latin typeface="+mn-ea"/>
              </a:rPr>
              <a:t>、总和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7" name="文本框 119">
            <a:extLst>
              <a:ext uri="{FF2B5EF4-FFF2-40B4-BE49-F238E27FC236}">
                <a16:creationId xmlns:a16="http://schemas.microsoft.com/office/drawing/2014/main" id="{100106C3-67AE-7F1C-A90A-6E295BB8B0EB}"/>
              </a:ext>
            </a:extLst>
          </p:cNvPr>
          <p:cNvSpPr txBox="1"/>
          <p:nvPr/>
        </p:nvSpPr>
        <p:spPr>
          <a:xfrm>
            <a:off x="1800918" y="3412890"/>
            <a:ext cx="10391082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B</a:t>
            </a:r>
            <a:r>
              <a:rPr lang="zh-CN" altLang="en-US" sz="3200" spc="-10" dirty="0">
                <a:latin typeface="+mn-ea"/>
              </a:rPr>
              <a:t>、最大值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8" name="文本框 119">
            <a:extLst>
              <a:ext uri="{FF2B5EF4-FFF2-40B4-BE49-F238E27FC236}">
                <a16:creationId xmlns:a16="http://schemas.microsoft.com/office/drawing/2014/main" id="{9C105554-AEE7-232A-0372-DE0A23C80834}"/>
              </a:ext>
            </a:extLst>
          </p:cNvPr>
          <p:cNvSpPr txBox="1"/>
          <p:nvPr/>
        </p:nvSpPr>
        <p:spPr>
          <a:xfrm>
            <a:off x="1800918" y="4167895"/>
            <a:ext cx="10391082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C</a:t>
            </a:r>
            <a:r>
              <a:rPr lang="zh-CN" altLang="en-US" sz="3200" spc="-10" dirty="0">
                <a:latin typeface="+mn-ea"/>
              </a:rPr>
              <a:t>、</a:t>
            </a:r>
            <a:r>
              <a:rPr lang="zh-CN" altLang="en-CN" sz="3200" spc="-10" dirty="0">
                <a:latin typeface="+mn-ea"/>
              </a:rPr>
              <a:t>期望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9" name="文本框 119">
            <a:extLst>
              <a:ext uri="{FF2B5EF4-FFF2-40B4-BE49-F238E27FC236}">
                <a16:creationId xmlns:a16="http://schemas.microsoft.com/office/drawing/2014/main" id="{C16AFCCD-D862-C581-B568-29DEED084BD5}"/>
              </a:ext>
            </a:extLst>
          </p:cNvPr>
          <p:cNvSpPr txBox="1"/>
          <p:nvPr/>
        </p:nvSpPr>
        <p:spPr>
          <a:xfrm>
            <a:off x="1800918" y="4928038"/>
            <a:ext cx="10391082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D</a:t>
            </a:r>
            <a:r>
              <a:rPr lang="zh-CN" altLang="en-US" sz="3200" spc="-10" dirty="0">
                <a:latin typeface="+mn-ea"/>
              </a:rPr>
              <a:t>、最小值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3" name="Text Box 314">
            <a:extLst>
              <a:ext uri="{FF2B5EF4-FFF2-40B4-BE49-F238E27FC236}">
                <a16:creationId xmlns:a16="http://schemas.microsoft.com/office/drawing/2014/main" id="{92B498FA-C8B9-C39D-5517-50BF98298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427" y="4154990"/>
            <a:ext cx="7096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5400" dirty="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89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文本框 119">
            <a:extLst>
              <a:ext uri="{FF2B5EF4-FFF2-40B4-BE49-F238E27FC236}">
                <a16:creationId xmlns:a16="http://schemas.microsoft.com/office/drawing/2014/main" id="{B8D2C7C4-2FE1-40B5-A498-7C57DE511BCF}"/>
              </a:ext>
            </a:extLst>
          </p:cNvPr>
          <p:cNvSpPr txBox="1"/>
          <p:nvPr/>
        </p:nvSpPr>
        <p:spPr>
          <a:xfrm>
            <a:off x="851775" y="1979740"/>
            <a:ext cx="6038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种西瓜</a:t>
            </a:r>
            <a:r>
              <a:rPr lang="zh-CN" altLang="en-US" sz="2000" b="1" spc="-10" dirty="0">
                <a:latin typeface="+mn-ea"/>
              </a:rPr>
              <a:t>任务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：在合适的阶段（</a:t>
            </a:r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状态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）选种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浇水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施肥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除草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杀虫（</a:t>
            </a:r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动作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）一系列耕作过程，目标是能种出好西瓜</a:t>
            </a:r>
            <a:endParaRPr lang="en-US" altLang="zh-CN" sz="20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2" y="265803"/>
            <a:ext cx="6636596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2.</a:t>
            </a:r>
            <a:r>
              <a:rPr lang="zh-CN" altLang="en-US" dirty="0"/>
              <a:t>马尔科夫决策过程描述强化学习任务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6962" y="1061808"/>
            <a:ext cx="2406428" cy="6624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070C0"/>
                </a:solidFill>
                <a:latin typeface="微软雅黑"/>
              </a:rPr>
              <a:t> 种西瓜实例</a:t>
            </a:r>
            <a:endParaRPr lang="en-US" altLang="zh-CN" sz="2800" dirty="0">
              <a:solidFill>
                <a:srgbClr val="0070C0"/>
              </a:solidFill>
              <a:latin typeface="微软雅黑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108" y="1315593"/>
            <a:ext cx="3700499" cy="2110550"/>
          </a:xfrm>
          <a:prstGeom prst="rect">
            <a:avLst/>
          </a:prstGeom>
          <a:effectLst>
            <a:softEdge rad="215900"/>
          </a:effec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8D2C7C4-2FE1-40B5-A498-7C57DE511BCF}"/>
              </a:ext>
            </a:extLst>
          </p:cNvPr>
          <p:cNvSpPr txBox="1"/>
          <p:nvPr/>
        </p:nvSpPr>
        <p:spPr>
          <a:xfrm>
            <a:off x="866198" y="3310533"/>
            <a:ext cx="6038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选种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浇水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施肥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除草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杀虫程序做得好不好，只有西瓜成熟后才知道是否获得</a:t>
            </a:r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回报</a:t>
            </a:r>
            <a:endParaRPr lang="en-US" altLang="zh-CN" sz="2000" b="1" spc="-1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8D2C7C4-2FE1-40B5-A498-7C57DE511BCF}"/>
              </a:ext>
            </a:extLst>
          </p:cNvPr>
          <p:cNvSpPr txBox="1"/>
          <p:nvPr/>
        </p:nvSpPr>
        <p:spPr>
          <a:xfrm>
            <a:off x="851775" y="4357847"/>
            <a:ext cx="6038124" cy="799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b="1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多次种瓜可以摸索出好的种瓜</a:t>
            </a:r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策略</a:t>
            </a:r>
            <a:r>
              <a:rPr lang="zh-CN" altLang="en-US" sz="2000" b="1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（如何实施以上动作），这个过程进行抽象即为</a:t>
            </a:r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强化学习</a:t>
            </a:r>
            <a:endParaRPr lang="en-US" altLang="zh-CN" sz="2000" b="1" spc="-10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558" y="3726032"/>
            <a:ext cx="4419600" cy="1524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628528" y="536088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>
                <a:solidFill>
                  <a:srgbClr val="30437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强化学习图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77422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D9EB08-E940-4782-9B56-4FECE3AE202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2" y="265803"/>
            <a:ext cx="6792964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：马尔科夫决策过程描述强化学习任务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C140747-74FE-440D-B22F-D412D3FBA41B}"/>
              </a:ext>
            </a:extLst>
          </p:cNvPr>
          <p:cNvGrpSpPr/>
          <p:nvPr/>
        </p:nvGrpSpPr>
        <p:grpSpPr>
          <a:xfrm>
            <a:off x="5710420" y="2027582"/>
            <a:ext cx="5788999" cy="1071521"/>
            <a:chOff x="5486398" y="1231901"/>
            <a:chExt cx="6400433" cy="1427342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7112159-9928-4B7B-A75D-4AB99EB446CD}"/>
                </a:ext>
              </a:extLst>
            </p:cNvPr>
            <p:cNvSpPr txBox="1"/>
            <p:nvPr/>
          </p:nvSpPr>
          <p:spPr>
            <a:xfrm>
              <a:off x="5486398" y="1231901"/>
              <a:ext cx="2419128" cy="585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b="1" dirty="0">
                  <a:solidFill>
                    <a:schemeClr val="accent1"/>
                  </a:solidFill>
                  <a:latin typeface="+mn-ea"/>
                </a:rPr>
                <a:t> </a:t>
              </a:r>
              <a:r>
                <a:rPr lang="zh-CN" altLang="en-US" sz="2200" b="1" dirty="0">
                  <a:solidFill>
                    <a:schemeClr val="accent1"/>
                  </a:solidFill>
                  <a:latin typeface="+mn-ea"/>
                </a:rPr>
                <a:t>状态</a:t>
              </a:r>
              <a:r>
                <a:rPr lang="en-US" altLang="zh-CN" sz="2200" b="1" dirty="0">
                  <a:solidFill>
                    <a:schemeClr val="accent1"/>
                  </a:solidFill>
                  <a:latin typeface="+mn-ea"/>
                </a:rPr>
                <a:t>X</a:t>
              </a:r>
              <a:endParaRPr lang="zh-CN" altLang="en-US" sz="2200" b="1" dirty="0">
                <a:latin typeface="+mn-ea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0228F9E3-EC45-415A-B436-D530B325CD8B}"/>
                </a:ext>
              </a:extLst>
            </p:cNvPr>
            <p:cNvSpPr txBox="1"/>
            <p:nvPr/>
          </p:nvSpPr>
          <p:spPr>
            <a:xfrm>
              <a:off x="5486401" y="1688187"/>
              <a:ext cx="6400430" cy="9710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latin typeface="+mn-ea"/>
                </a:rPr>
                <a:t>对环境的感知，所有可能的状态称为状态空间，例如种西瓜任务中西瓜长势的描述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5FF65C1-7679-4654-A06E-031906B2EC11}"/>
              </a:ext>
            </a:extLst>
          </p:cNvPr>
          <p:cNvGrpSpPr/>
          <p:nvPr/>
        </p:nvGrpSpPr>
        <p:grpSpPr>
          <a:xfrm>
            <a:off x="5683537" y="2982272"/>
            <a:ext cx="5875516" cy="1122694"/>
            <a:chOff x="5486399" y="491404"/>
            <a:chExt cx="6496089" cy="1495512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1FD397F-9323-4639-A0AA-055580362E88}"/>
                </a:ext>
              </a:extLst>
            </p:cNvPr>
            <p:cNvSpPr txBox="1"/>
            <p:nvPr/>
          </p:nvSpPr>
          <p:spPr>
            <a:xfrm>
              <a:off x="5486399" y="491404"/>
              <a:ext cx="2419128" cy="585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schemeClr val="accent1"/>
                  </a:solidFill>
                  <a:latin typeface="+mn-ea"/>
                </a:rPr>
                <a:t> 动作</a:t>
              </a:r>
              <a:r>
                <a:rPr lang="en-US" altLang="zh-CN" sz="2200" b="1" dirty="0">
                  <a:solidFill>
                    <a:schemeClr val="accent1"/>
                  </a:solidFill>
                  <a:latin typeface="+mn-ea"/>
                </a:rPr>
                <a:t>A</a:t>
              </a:r>
              <a:endParaRPr lang="zh-CN" altLang="en-US" sz="2200" b="1" dirty="0">
                <a:latin typeface="+mn-ea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97AB40FA-D2AF-40C2-A256-DF3AF2B04F09}"/>
                </a:ext>
              </a:extLst>
            </p:cNvPr>
            <p:cNvSpPr txBox="1"/>
            <p:nvPr/>
          </p:nvSpPr>
          <p:spPr>
            <a:xfrm>
              <a:off x="5528109" y="1015856"/>
              <a:ext cx="6454379" cy="9710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latin typeface="+mn-ea"/>
                </a:rPr>
                <a:t>机器所采取的动作，所有能采取的动作构成动作空间。例如浇水、施肥等可选的动作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2ADB62E-F86C-4AAC-9286-6D7395F44FCB}"/>
              </a:ext>
            </a:extLst>
          </p:cNvPr>
          <p:cNvGrpSpPr/>
          <p:nvPr/>
        </p:nvGrpSpPr>
        <p:grpSpPr>
          <a:xfrm>
            <a:off x="5710422" y="4059320"/>
            <a:ext cx="5913235" cy="1028883"/>
            <a:chOff x="5516123" y="152206"/>
            <a:chExt cx="6537791" cy="1370548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462F442-F852-41AC-BDA2-D9B058F2180F}"/>
                </a:ext>
              </a:extLst>
            </p:cNvPr>
            <p:cNvSpPr txBox="1"/>
            <p:nvPr/>
          </p:nvSpPr>
          <p:spPr>
            <a:xfrm>
              <a:off x="5546841" y="152206"/>
              <a:ext cx="2419129" cy="585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schemeClr val="accent1"/>
                  </a:solidFill>
                  <a:latin typeface="+mn-ea"/>
                </a:rPr>
                <a:t>转移概率</a:t>
              </a:r>
              <a:r>
                <a:rPr lang="en-US" altLang="zh-CN" sz="2200" b="1" dirty="0">
                  <a:solidFill>
                    <a:schemeClr val="accent1"/>
                  </a:solidFill>
                  <a:latin typeface="+mn-ea"/>
                </a:rPr>
                <a:t>P</a:t>
              </a:r>
              <a:endParaRPr lang="zh-CN" altLang="en-US" sz="2200" b="1" dirty="0">
                <a:latin typeface="+mn-ea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D6235A5-0A82-4B18-B8D4-992F52479FAE}"/>
                </a:ext>
              </a:extLst>
            </p:cNvPr>
            <p:cNvSpPr txBox="1"/>
            <p:nvPr/>
          </p:nvSpPr>
          <p:spPr>
            <a:xfrm>
              <a:off x="5516123" y="551696"/>
              <a:ext cx="6537791" cy="9710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latin typeface="+mn-ea"/>
                </a:rPr>
                <a:t>当执行某个动作后，当前状态会以某种概率转移到另一个状态。例如西瓜缺水，在浇水动作后，瓜苗长势发生变化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B73FB71C-88F0-484A-82A8-3B5401E80FB9}"/>
              </a:ext>
            </a:extLst>
          </p:cNvPr>
          <p:cNvSpPr/>
          <p:nvPr/>
        </p:nvSpPr>
        <p:spPr>
          <a:xfrm>
            <a:off x="864549" y="896440"/>
            <a:ext cx="10684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在一个环境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E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中，每个</a:t>
            </a:r>
            <a:r>
              <a:rPr lang="zh-CN" altLang="en-US" sz="2400" spc="-10" dirty="0">
                <a:solidFill>
                  <a:srgbClr val="0070C0"/>
                </a:solidFill>
                <a:latin typeface="+mn-ea"/>
              </a:rPr>
              <a:t>状态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为机器对当前环境的感知；机器只能通过</a:t>
            </a:r>
            <a:r>
              <a:rPr lang="zh-CN" altLang="en-US" sz="2400" spc="-10" dirty="0">
                <a:solidFill>
                  <a:srgbClr val="0070C0"/>
                </a:solidFill>
                <a:latin typeface="+mn-ea"/>
              </a:rPr>
              <a:t>动作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来影响环境，当机器执行一个动作后，会使得环境按某种</a:t>
            </a:r>
            <a:r>
              <a:rPr lang="zh-CN" altLang="en-US" sz="2400" spc="-10" dirty="0">
                <a:solidFill>
                  <a:srgbClr val="0070C0"/>
                </a:solidFill>
                <a:latin typeface="+mn-ea"/>
              </a:rPr>
              <a:t>概率转移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到另一个状态；同时，环境会根据潜在的奖赏函数反馈给机器一个</a:t>
            </a:r>
            <a:r>
              <a:rPr lang="zh-CN" altLang="en-US" sz="2400" spc="-10" dirty="0">
                <a:solidFill>
                  <a:srgbClr val="0070C0"/>
                </a:solidFill>
                <a:latin typeface="+mn-ea"/>
              </a:rPr>
              <a:t>奖赏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169F204-78D3-4E62-8EBC-1795CED852C1}"/>
              </a:ext>
            </a:extLst>
          </p:cNvPr>
          <p:cNvSpPr txBox="1"/>
          <p:nvPr/>
        </p:nvSpPr>
        <p:spPr>
          <a:xfrm>
            <a:off x="5738206" y="5128087"/>
            <a:ext cx="2188029" cy="430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chemeClr val="accent1"/>
                </a:solidFill>
                <a:latin typeface="+mn-ea"/>
              </a:rPr>
              <a:t>奖赏函数</a:t>
            </a:r>
            <a:r>
              <a:rPr lang="en-US" altLang="zh-CN" sz="2200" b="1" dirty="0">
                <a:solidFill>
                  <a:schemeClr val="accent1"/>
                </a:solidFill>
                <a:latin typeface="+mn-ea"/>
              </a:rPr>
              <a:t>R</a:t>
            </a:r>
            <a:endParaRPr lang="zh-CN" altLang="en-US" sz="2200" b="1" dirty="0">
              <a:latin typeface="+mn-ea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22B6449-4E69-42AC-863D-ABA48CA8E938}"/>
              </a:ext>
            </a:extLst>
          </p:cNvPr>
          <p:cNvSpPr txBox="1"/>
          <p:nvPr/>
        </p:nvSpPr>
        <p:spPr>
          <a:xfrm>
            <a:off x="5710423" y="5470944"/>
            <a:ext cx="5617028" cy="728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+mn-ea"/>
              </a:rPr>
              <a:t>当</a:t>
            </a:r>
            <a:r>
              <a:rPr lang="zh-CN" altLang="en-US" dirty="0"/>
              <a:t>在状态转移的同时，环境给反馈给机器一个奖赏。例如瓜苗健康</a:t>
            </a:r>
            <a:r>
              <a:rPr lang="en-US" altLang="zh-CN" dirty="0"/>
              <a:t>+1,</a:t>
            </a:r>
            <a:r>
              <a:rPr lang="zh-CN" altLang="en-US" dirty="0"/>
              <a:t>瓜苗凋零</a:t>
            </a:r>
            <a:r>
              <a:rPr lang="en-US" altLang="zh-CN" dirty="0"/>
              <a:t>-10</a:t>
            </a:r>
            <a:endParaRPr lang="zh-CN" altLang="en-US" dirty="0">
              <a:latin typeface="+mn-ea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61D7E2F5-CC5B-4DB7-86B2-0E651CDE6E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480" y="2535320"/>
            <a:ext cx="4419600" cy="1524000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7CE317A3-14D6-41B8-8A0F-B65F7D301B62}"/>
              </a:ext>
            </a:extLst>
          </p:cNvPr>
          <p:cNvSpPr txBox="1"/>
          <p:nvPr/>
        </p:nvSpPr>
        <p:spPr>
          <a:xfrm>
            <a:off x="1315668" y="4376600"/>
            <a:ext cx="35296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accent1"/>
                </a:solidFill>
                <a:latin typeface="+mn-ea"/>
              </a:rPr>
              <a:t> </a:t>
            </a:r>
            <a:r>
              <a:rPr lang="zh-CN" altLang="en-US" sz="2200" b="1" dirty="0">
                <a:solidFill>
                  <a:schemeClr val="accent1"/>
                </a:solidFill>
                <a:latin typeface="+mn-ea"/>
              </a:rPr>
              <a:t>四元组定义强化学习任务</a:t>
            </a:r>
            <a:endParaRPr lang="en-US" altLang="zh-CN" sz="2200" b="1" dirty="0">
              <a:solidFill>
                <a:schemeClr val="accent1"/>
              </a:solidFill>
              <a:latin typeface="+mn-ea"/>
            </a:endParaRPr>
          </a:p>
          <a:p>
            <a:r>
              <a:rPr lang="en-US" altLang="zh-CN" sz="2200" b="1" dirty="0">
                <a:solidFill>
                  <a:schemeClr val="accent1"/>
                </a:solidFill>
                <a:latin typeface="+mn-ea"/>
              </a:rPr>
              <a:t>     E=&lt;X,A,P,R&gt;</a:t>
            </a:r>
            <a:endParaRPr lang="zh-CN" altLang="en-US" sz="22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9F5F90E-C8D8-4FB3-899C-26E2CCEAC596}"/>
                  </a:ext>
                </a:extLst>
              </p:cNvPr>
              <p:cNvSpPr/>
              <p:nvPr/>
            </p:nvSpPr>
            <p:spPr>
              <a:xfrm>
                <a:off x="1477408" y="5196173"/>
                <a:ext cx="32688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7030A0"/>
                    </a:solidFill>
                    <a:latin typeface="+mn-ea"/>
                  </a:rPr>
                  <a:t>状态转移概率</a:t>
                </a:r>
                <a:r>
                  <a:rPr lang="en-US" altLang="zh-CN" b="1" dirty="0">
                    <a:solidFill>
                      <a:srgbClr val="7030A0"/>
                    </a:solidFill>
                    <a:latin typeface="+mn-ea"/>
                  </a:rPr>
                  <a:t>P</a:t>
                </a:r>
                <a:r>
                  <a:rPr lang="zh-CN" altLang="en-US" b="1" dirty="0">
                    <a:solidFill>
                      <a:srgbClr val="7030A0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𝓡</m:t>
                    </m:r>
                  </m:oMath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9F5F90E-C8D8-4FB3-899C-26E2CCEAC5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408" y="5196173"/>
                <a:ext cx="3268844" cy="369332"/>
              </a:xfrm>
              <a:prstGeom prst="rect">
                <a:avLst/>
              </a:prstGeom>
              <a:blipFill>
                <a:blip r:embed="rId4"/>
                <a:stretch>
                  <a:fillRect l="-1550" t="-3226" b="-1935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60C6703D-E16A-4C04-B3EF-C9F2C32AAEC2}"/>
                  </a:ext>
                </a:extLst>
              </p:cNvPr>
              <p:cNvSpPr/>
              <p:nvPr/>
            </p:nvSpPr>
            <p:spPr>
              <a:xfrm>
                <a:off x="1499494" y="5615637"/>
                <a:ext cx="2560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7030A0"/>
                    </a:solidFill>
                    <a:latin typeface="+mn-ea"/>
                  </a:rPr>
                  <a:t>奖赏</a:t>
                </a:r>
                <a:r>
                  <a:rPr lang="en-US" altLang="zh-CN" b="1" dirty="0">
                    <a:solidFill>
                      <a:srgbClr val="7030A0"/>
                    </a:solidFill>
                    <a:latin typeface="+mn-ea"/>
                  </a:rPr>
                  <a:t>R</a:t>
                </a:r>
                <a:r>
                  <a:rPr lang="zh-CN" altLang="en-US" b="1" dirty="0">
                    <a:solidFill>
                      <a:srgbClr val="7030A0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𝓡</m:t>
                    </m:r>
                  </m:oMath>
                </a14:m>
                <a:endParaRPr lang="zh-CN" altLang="en-US" dirty="0">
                  <a:solidFill>
                    <a:srgbClr val="7030A0"/>
                  </a:solidFill>
                  <a:latin typeface="Bernard MT Condensed" panose="02050806060905020404" pitchFamily="18" charset="0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60C6703D-E16A-4C04-B3EF-C9F2C32AAE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94" y="5615637"/>
                <a:ext cx="2560316" cy="369332"/>
              </a:xfrm>
              <a:prstGeom prst="rect">
                <a:avLst/>
              </a:prstGeom>
              <a:blipFill>
                <a:blip r:embed="rId5"/>
                <a:stretch>
                  <a:fillRect l="-1980" t="-6667" b="-2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37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6" grpId="0"/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7C0BC69-749D-48FA-98FB-A5B3D0B3AC1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2" y="265803"/>
            <a:ext cx="8467708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：马尔科夫决策过程描述强化学习任务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9269FAF-EEE0-4B2C-AA92-03C8EFE88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719" y="1769166"/>
            <a:ext cx="5343525" cy="3752850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AC41559A-0B3D-40C3-BC0C-0791B14608F8}"/>
              </a:ext>
            </a:extLst>
          </p:cNvPr>
          <p:cNvSpPr/>
          <p:nvPr/>
        </p:nvSpPr>
        <p:spPr>
          <a:xfrm>
            <a:off x="864549" y="896440"/>
            <a:ext cx="10684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西瓜浇水为例</a:t>
            </a:r>
            <a:endParaRPr lang="zh-CN" altLang="en-US" sz="2400" spc="-1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D2ECA8B-4BB2-48D0-B0D2-D5FCC41CB573}"/>
              </a:ext>
            </a:extLst>
          </p:cNvPr>
          <p:cNvSpPr/>
          <p:nvPr/>
        </p:nvSpPr>
        <p:spPr>
          <a:xfrm>
            <a:off x="6157291" y="1127272"/>
            <a:ext cx="5391979" cy="1631216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四个</a:t>
            </a:r>
            <a:r>
              <a:rPr lang="zh-CN" altLang="en-US" sz="2000" spc="-10" dirty="0">
                <a:solidFill>
                  <a:srgbClr val="FF0000"/>
                </a:solidFill>
                <a:latin typeface="+mn-ea"/>
              </a:rPr>
              <a:t>状态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：健康、缺水、溢水、凋亡</a:t>
            </a:r>
            <a:endParaRPr lang="en-US" altLang="zh-CN" sz="20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两个</a:t>
            </a:r>
            <a:r>
              <a:rPr lang="zh-CN" altLang="en-US" sz="2000" spc="-10" dirty="0">
                <a:solidFill>
                  <a:srgbClr val="FF0000"/>
                </a:solidFill>
                <a:latin typeface="+mn-ea"/>
              </a:rPr>
              <a:t>动作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：浇水、不浇水</a:t>
            </a:r>
            <a:endParaRPr lang="en-US" altLang="zh-CN" sz="20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转移：采取动作后，状态变化的概率</a:t>
            </a:r>
            <a:endParaRPr lang="en-US" altLang="zh-CN" sz="20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奖赏：保持健康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+1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，缺水或溢水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1</a:t>
            </a: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，凋亡</a:t>
            </a:r>
            <a:r>
              <a:rPr lang="en-US" altLang="zh-CN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100</a:t>
            </a:r>
            <a:endParaRPr lang="zh-CN" altLang="en-US" sz="2000" spc="-1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01E3033-CFB3-44FF-989B-29DC82A48598}"/>
              </a:ext>
            </a:extLst>
          </p:cNvPr>
          <p:cNvSpPr/>
          <p:nvPr/>
        </p:nvSpPr>
        <p:spPr>
          <a:xfrm>
            <a:off x="6364202" y="2989320"/>
            <a:ext cx="559754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箭头表示状态转移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spc="-1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a,p,r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分别表示导致状态转移的动作、转移概率以及奖赏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spc="-10" dirty="0">
                <a:solidFill>
                  <a:srgbClr val="0070C0"/>
                </a:solidFill>
                <a:latin typeface="+mn-ea"/>
              </a:rPr>
              <a:t>最优策略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：健康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浇水；溢水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不浇水；缺水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浇水；凋亡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-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任意动作。</a:t>
            </a:r>
            <a:endParaRPr lang="zh-CN" altLang="en-US" sz="2400" spc="-10" dirty="0">
              <a:solidFill>
                <a:srgbClr val="0070C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620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BE03A80-410B-41F9-AA87-ED2EA5EBB1D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5679781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：强化学习与监督学习的关系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A03F02C-D9E5-46C4-AE73-87D40B362F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985" y="1278007"/>
            <a:ext cx="4374433" cy="1490041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FAEEA8BE-A5BA-4B54-81B3-DD319D55DD75}"/>
              </a:ext>
            </a:extLst>
          </p:cNvPr>
          <p:cNvSpPr txBox="1"/>
          <p:nvPr/>
        </p:nvSpPr>
        <p:spPr>
          <a:xfrm>
            <a:off x="4615251" y="1066602"/>
            <a:ext cx="3528655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监督学习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训练过程</a:t>
            </a:r>
            <a:endParaRPr lang="en-US" altLang="zh-CN" sz="2400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D0CEB29-6603-4A3E-A0EB-25465AD0295B}"/>
                  </a:ext>
                </a:extLst>
              </p:cNvPr>
              <p:cNvSpPr/>
              <p:nvPr/>
            </p:nvSpPr>
            <p:spPr bwMode="auto">
              <a:xfrm>
                <a:off x="4996324" y="1709214"/>
                <a:ext cx="7056943" cy="149432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入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1" kern="100" dirty="0">
                    <a:solidFill>
                      <a:srgbClr val="30437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其服从</a:t>
                </a:r>
                <a:r>
                  <a:rPr lang="en-US" altLang="zh-CN" b="1" kern="100" dirty="0" err="1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id</a:t>
                </a:r>
                <a:r>
                  <a:rPr lang="zh-CN" altLang="en-US" b="1" kern="100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分布</a:t>
                </a:r>
                <a:endParaRPr lang="en-US" altLang="zh-CN" b="1" kern="1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使用模型（</a:t>
                </a:r>
                <a:r>
                  <a:rPr lang="zh-CN" altLang="en-US" b="1" kern="1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参数为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b="1" kern="1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预测输出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b="1" kern="100" dirty="0">
                  <a:solidFill>
                    <a:srgbClr val="30437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观测目标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损失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 dirty="0" err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kern="0" dirty="0" err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kern="0" dirty="0" err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kern="100" dirty="0">
                  <a:solidFill>
                    <a:srgbClr val="30437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30437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更新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b="1" kern="1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以降低损失</a:t>
                </a:r>
                <a14:m>
                  <m:oMath xmlns:m="http://schemas.openxmlformats.org/officeDocument/2006/math"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𝜂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 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𝛻</m:t>
                    </m:r>
                    <m:r>
                      <a:rPr lang="en-US" altLang="zh-CN" i="1" ker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i="1" ker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i="1" ker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ker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ker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 ker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ker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 ker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1" kern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D0CEB29-6603-4A3E-A0EB-25465AD029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6324" y="1709214"/>
                <a:ext cx="7056943" cy="1494320"/>
              </a:xfrm>
              <a:prstGeom prst="rect">
                <a:avLst/>
              </a:prstGeom>
              <a:blipFill>
                <a:blip r:embed="rId4"/>
                <a:stretch>
                  <a:fillRect l="-518" b="-483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>
            <a:extLst>
              <a:ext uri="{FF2B5EF4-FFF2-40B4-BE49-F238E27FC236}">
                <a16:creationId xmlns:a16="http://schemas.microsoft.com/office/drawing/2014/main" id="{260DC4B9-C0A9-4B5B-8ADA-1D822BC39F3A}"/>
              </a:ext>
            </a:extLst>
          </p:cNvPr>
          <p:cNvSpPr txBox="1"/>
          <p:nvPr/>
        </p:nvSpPr>
        <p:spPr>
          <a:xfrm>
            <a:off x="7008191" y="1278327"/>
            <a:ext cx="4302125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zh-CN" altLang="en-US" sz="14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：</a:t>
            </a: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分布要求；标注要求；目标；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DB807687-EEE0-4896-92D4-4AAC94C797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8484" y="1772530"/>
            <a:ext cx="2246684" cy="1278783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5A588F06-E9FF-46A6-858D-7A8A550F0C97}"/>
              </a:ext>
            </a:extLst>
          </p:cNvPr>
          <p:cNvSpPr txBox="1"/>
          <p:nvPr/>
        </p:nvSpPr>
        <p:spPr>
          <a:xfrm>
            <a:off x="4577753" y="3409287"/>
            <a:ext cx="3528655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强化学习训练过程</a:t>
            </a:r>
            <a:endParaRPr lang="en-US" altLang="zh-CN" sz="24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E26E3FAA-E595-4C89-832E-4090E5DCAD13}"/>
                  </a:ext>
                </a:extLst>
              </p:cNvPr>
              <p:cNvSpPr/>
              <p:nvPr/>
            </p:nvSpPr>
            <p:spPr bwMode="auto">
              <a:xfrm>
                <a:off x="4996324" y="3981000"/>
                <a:ext cx="7056943" cy="149432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从状态</a:t>
                </a:r>
                <a14:m>
                  <m:oMath xmlns:m="http://schemas.openxmlformats.org/officeDocument/2006/math">
                    <m:r>
                      <a:rPr lang="en-US" altLang="zh-CN" sz="2400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b="1" kern="100" dirty="0">
                    <a:solidFill>
                      <a:srgbClr val="30437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采取由策略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b="1" kern="100" dirty="0">
                    <a:solidFill>
                      <a:srgbClr val="30437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确定的行动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b="1" kern="100" dirty="0">
                  <a:solidFill>
                    <a:srgbClr val="30437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环境基于</a:t>
                </a:r>
                <a:r>
                  <a:rPr lang="zh-CN" altLang="en-US" b="1" kern="1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转移模型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′|</m:t>
                    </m:r>
                    <m:r>
                      <a:rPr lang="en-US" altLang="zh-CN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kern="0" dirty="0" err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kern="0" dirty="0" err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kern="100" dirty="0">
                    <a:solidFill>
                      <a:srgbClr val="30437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选择下一状态</a:t>
                </a:r>
                <a14:m>
                  <m:oMath xmlns:m="http://schemas.openxmlformats.org/officeDocument/2006/math">
                    <m:r>
                      <a:rPr lang="en-US" altLang="zh-CN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altLang="zh-CN" b="1" kern="100" dirty="0">
                  <a:solidFill>
                    <a:srgbClr val="30437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观测状态</a:t>
                </a:r>
                <a14:m>
                  <m:oMath xmlns:m="http://schemas.openxmlformats.org/officeDocument/2006/math">
                    <m:r>
                      <a:rPr lang="en-US" altLang="zh-CN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奖励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kern="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b="1" kern="0" dirty="0">
                  <a:solidFill>
                    <a:srgbClr val="7030A0"/>
                  </a:solidFill>
                  <a:latin typeface="微软雅黑" panose="020B0503020204020204" pitchFamily="34" charset="-122"/>
                </a:endParaRPr>
              </a:p>
              <a:p>
                <a:pPr marL="342900" indent="-342900"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b="1" kern="100" dirty="0">
                    <a:solidFill>
                      <a:srgbClr val="30437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更新</a:t>
                </a:r>
                <a:r>
                  <a:rPr lang="zh-CN" altLang="en-US" b="1" kern="1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策略</a:t>
                </a:r>
                <a:endParaRPr lang="en-US" altLang="zh-CN" b="1" kern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E26E3FAA-E595-4C89-832E-4090E5DCA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6324" y="3981000"/>
                <a:ext cx="7056943" cy="1494320"/>
              </a:xfrm>
              <a:prstGeom prst="rect">
                <a:avLst/>
              </a:prstGeom>
              <a:blipFill>
                <a:blip r:embed="rId6"/>
                <a:stretch>
                  <a:fillRect l="-518" b="-5263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图片 45">
            <a:extLst>
              <a:ext uri="{FF2B5EF4-FFF2-40B4-BE49-F238E27FC236}">
                <a16:creationId xmlns:a16="http://schemas.microsoft.com/office/drawing/2014/main" id="{BBBC1D26-F0DD-4FCA-9796-0F18DF491D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9486" y="4030537"/>
            <a:ext cx="2148531" cy="1340683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3F702C9E-45A5-4B28-B60A-0D77EC5626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53092" y="3985374"/>
            <a:ext cx="609600" cy="608381"/>
          </a:xfrm>
          <a:prstGeom prst="rect">
            <a:avLst/>
          </a:prstGeom>
          <a:effectLst>
            <a:softEdge rad="152400"/>
          </a:effectLst>
        </p:spPr>
      </p:pic>
      <p:sp>
        <p:nvSpPr>
          <p:cNvPr id="48" name="Freeform 50">
            <a:extLst>
              <a:ext uri="{FF2B5EF4-FFF2-40B4-BE49-F238E27FC236}">
                <a16:creationId xmlns:a16="http://schemas.microsoft.com/office/drawing/2014/main" id="{0CBDB1AB-DB57-48FC-BE76-90A2E38C514A}"/>
              </a:ext>
            </a:extLst>
          </p:cNvPr>
          <p:cNvSpPr/>
          <p:nvPr/>
        </p:nvSpPr>
        <p:spPr bwMode="auto">
          <a:xfrm rot="5400000" flipH="1" flipV="1">
            <a:off x="8697827" y="3237112"/>
            <a:ext cx="239717" cy="369932"/>
          </a:xfrm>
          <a:custGeom>
            <a:avLst/>
            <a:gdLst/>
            <a:ahLst/>
            <a:cxnLst>
              <a:cxn ang="0">
                <a:pos x="10" y="57"/>
              </a:cxn>
              <a:cxn ang="0">
                <a:pos x="7" y="57"/>
              </a:cxn>
              <a:cxn ang="0">
                <a:pos x="1" y="51"/>
              </a:cxn>
              <a:cxn ang="0">
                <a:pos x="1" y="48"/>
              </a:cxn>
              <a:cxn ang="0">
                <a:pos x="20" y="29"/>
              </a:cxn>
              <a:cxn ang="0">
                <a:pos x="1" y="10"/>
              </a:cxn>
              <a:cxn ang="0">
                <a:pos x="1" y="7"/>
              </a:cxn>
              <a:cxn ang="0">
                <a:pos x="7" y="1"/>
              </a:cxn>
              <a:cxn ang="0">
                <a:pos x="10" y="1"/>
              </a:cxn>
              <a:cxn ang="0">
                <a:pos x="36" y="27"/>
              </a:cxn>
              <a:cxn ang="0">
                <a:pos x="36" y="31"/>
              </a:cxn>
              <a:cxn ang="0">
                <a:pos x="10" y="57"/>
              </a:cxn>
            </a:cxnLst>
            <a:rect l="0" t="0" r="r" b="b"/>
            <a:pathLst>
              <a:path w="37" h="57">
                <a:moveTo>
                  <a:pt x="10" y="57"/>
                </a:moveTo>
                <a:cubicBezTo>
                  <a:pt x="9" y="58"/>
                  <a:pt x="7" y="58"/>
                  <a:pt x="7" y="57"/>
                </a:cubicBezTo>
                <a:cubicBezTo>
                  <a:pt x="1" y="51"/>
                  <a:pt x="1" y="51"/>
                  <a:pt x="1" y="51"/>
                </a:cubicBezTo>
                <a:cubicBezTo>
                  <a:pt x="0" y="50"/>
                  <a:pt x="0" y="49"/>
                  <a:pt x="1" y="48"/>
                </a:cubicBezTo>
                <a:cubicBezTo>
                  <a:pt x="20" y="29"/>
                  <a:pt x="20" y="29"/>
                  <a:pt x="20" y="29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9"/>
                  <a:pt x="0" y="8"/>
                  <a:pt x="1" y="7"/>
                </a:cubicBezTo>
                <a:cubicBezTo>
                  <a:pt x="7" y="1"/>
                  <a:pt x="7" y="1"/>
                  <a:pt x="7" y="1"/>
                </a:cubicBezTo>
                <a:cubicBezTo>
                  <a:pt x="7" y="0"/>
                  <a:pt x="9" y="0"/>
                  <a:pt x="10" y="1"/>
                </a:cubicBezTo>
                <a:cubicBezTo>
                  <a:pt x="36" y="27"/>
                  <a:pt x="36" y="27"/>
                  <a:pt x="36" y="27"/>
                </a:cubicBezTo>
                <a:cubicBezTo>
                  <a:pt x="37" y="28"/>
                  <a:pt x="37" y="30"/>
                  <a:pt x="36" y="31"/>
                </a:cubicBezTo>
                <a:lnTo>
                  <a:pt x="10" y="57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</a:ln>
        </p:spPr>
        <p:txBody>
          <a:bodyPr vert="horz" wrap="square" lIns="96435" tIns="48218" rIns="96435" bIns="48218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9" name="Freeform 50">
            <a:extLst>
              <a:ext uri="{FF2B5EF4-FFF2-40B4-BE49-F238E27FC236}">
                <a16:creationId xmlns:a16="http://schemas.microsoft.com/office/drawing/2014/main" id="{4D96FE44-40E5-4DFF-919C-B2A5D26FF459}"/>
              </a:ext>
            </a:extLst>
          </p:cNvPr>
          <p:cNvSpPr/>
          <p:nvPr/>
        </p:nvSpPr>
        <p:spPr bwMode="auto">
          <a:xfrm rot="16200000" flipH="1" flipV="1">
            <a:off x="8716878" y="3563748"/>
            <a:ext cx="239717" cy="369932"/>
          </a:xfrm>
          <a:custGeom>
            <a:avLst/>
            <a:gdLst/>
            <a:ahLst/>
            <a:cxnLst>
              <a:cxn ang="0">
                <a:pos x="10" y="57"/>
              </a:cxn>
              <a:cxn ang="0">
                <a:pos x="7" y="57"/>
              </a:cxn>
              <a:cxn ang="0">
                <a:pos x="1" y="51"/>
              </a:cxn>
              <a:cxn ang="0">
                <a:pos x="1" y="48"/>
              </a:cxn>
              <a:cxn ang="0">
                <a:pos x="20" y="29"/>
              </a:cxn>
              <a:cxn ang="0">
                <a:pos x="1" y="10"/>
              </a:cxn>
              <a:cxn ang="0">
                <a:pos x="1" y="7"/>
              </a:cxn>
              <a:cxn ang="0">
                <a:pos x="7" y="1"/>
              </a:cxn>
              <a:cxn ang="0">
                <a:pos x="10" y="1"/>
              </a:cxn>
              <a:cxn ang="0">
                <a:pos x="36" y="27"/>
              </a:cxn>
              <a:cxn ang="0">
                <a:pos x="36" y="31"/>
              </a:cxn>
              <a:cxn ang="0">
                <a:pos x="10" y="57"/>
              </a:cxn>
            </a:cxnLst>
            <a:rect l="0" t="0" r="r" b="b"/>
            <a:pathLst>
              <a:path w="37" h="57">
                <a:moveTo>
                  <a:pt x="10" y="57"/>
                </a:moveTo>
                <a:cubicBezTo>
                  <a:pt x="9" y="58"/>
                  <a:pt x="7" y="58"/>
                  <a:pt x="7" y="57"/>
                </a:cubicBezTo>
                <a:cubicBezTo>
                  <a:pt x="1" y="51"/>
                  <a:pt x="1" y="51"/>
                  <a:pt x="1" y="51"/>
                </a:cubicBezTo>
                <a:cubicBezTo>
                  <a:pt x="0" y="50"/>
                  <a:pt x="0" y="49"/>
                  <a:pt x="1" y="48"/>
                </a:cubicBezTo>
                <a:cubicBezTo>
                  <a:pt x="20" y="29"/>
                  <a:pt x="20" y="29"/>
                  <a:pt x="20" y="29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9"/>
                  <a:pt x="0" y="8"/>
                  <a:pt x="1" y="7"/>
                </a:cubicBezTo>
                <a:cubicBezTo>
                  <a:pt x="7" y="1"/>
                  <a:pt x="7" y="1"/>
                  <a:pt x="7" y="1"/>
                </a:cubicBezTo>
                <a:cubicBezTo>
                  <a:pt x="7" y="0"/>
                  <a:pt x="9" y="0"/>
                  <a:pt x="10" y="1"/>
                </a:cubicBezTo>
                <a:cubicBezTo>
                  <a:pt x="36" y="27"/>
                  <a:pt x="36" y="27"/>
                  <a:pt x="36" y="27"/>
                </a:cubicBezTo>
                <a:cubicBezTo>
                  <a:pt x="37" y="28"/>
                  <a:pt x="37" y="30"/>
                  <a:pt x="36" y="31"/>
                </a:cubicBezTo>
                <a:lnTo>
                  <a:pt x="10" y="57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</a:ln>
        </p:spPr>
        <p:txBody>
          <a:bodyPr vert="horz" wrap="square" lIns="96435" tIns="48218" rIns="96435" bIns="48218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AF8A657-A428-48EE-A076-CF28B78A8A7A}"/>
              </a:ext>
            </a:extLst>
          </p:cNvPr>
          <p:cNvSpPr/>
          <p:nvPr/>
        </p:nvSpPr>
        <p:spPr>
          <a:xfrm>
            <a:off x="233983" y="5148786"/>
            <a:ext cx="555152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前后两帧有时间相关性，不服从</a:t>
            </a:r>
            <a:r>
              <a:rPr lang="en-US" altLang="zh-CN" dirty="0" err="1"/>
              <a:t>iid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没有强烈的监督者，只有奖励信号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奖励是延迟的，如游戏结束才知道动作好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通过不断地试错探索才能获知选出最佳动作的能力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BC71A61-386A-4972-B92D-403FEDA67B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1582" y="2999160"/>
            <a:ext cx="4423669" cy="2159892"/>
          </a:xfrm>
          <a:prstGeom prst="rect">
            <a:avLst/>
          </a:prstGeom>
        </p:spPr>
      </p:pic>
      <p:sp>
        <p:nvSpPr>
          <p:cNvPr id="51" name="文本框 50">
            <a:extLst>
              <a:ext uri="{FF2B5EF4-FFF2-40B4-BE49-F238E27FC236}">
                <a16:creationId xmlns:a16="http://schemas.microsoft.com/office/drawing/2014/main" id="{B81D50F7-253C-494B-948B-514FDF07301B}"/>
              </a:ext>
            </a:extLst>
          </p:cNvPr>
          <p:cNvSpPr txBox="1"/>
          <p:nvPr/>
        </p:nvSpPr>
        <p:spPr>
          <a:xfrm>
            <a:off x="5606347" y="5562569"/>
            <a:ext cx="6626076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强化学习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是“延迟标记信息”的</a:t>
            </a: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监督学习问题</a:t>
            </a:r>
            <a:endParaRPr lang="en-US" altLang="zh-CN" sz="24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95E57DF-2CB2-42FD-BDDC-C01A721F4120}"/>
              </a:ext>
            </a:extLst>
          </p:cNvPr>
          <p:cNvSpPr/>
          <p:nvPr/>
        </p:nvSpPr>
        <p:spPr>
          <a:xfrm>
            <a:off x="7623313" y="3233890"/>
            <a:ext cx="884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分类器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C6315BAC-577C-4954-9457-33241E8DC2B2}"/>
              </a:ext>
            </a:extLst>
          </p:cNvPr>
          <p:cNvSpPr/>
          <p:nvPr/>
        </p:nvSpPr>
        <p:spPr>
          <a:xfrm>
            <a:off x="7701614" y="3624309"/>
            <a:ext cx="884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策略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380404C-F697-4059-8E79-FE3915587F31}"/>
              </a:ext>
            </a:extLst>
          </p:cNvPr>
          <p:cNvSpPr/>
          <p:nvPr/>
        </p:nvSpPr>
        <p:spPr>
          <a:xfrm>
            <a:off x="9078999" y="3232607"/>
            <a:ext cx="884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示例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19730AF-CF1F-4E38-B631-00268BE269F5}"/>
              </a:ext>
            </a:extLst>
          </p:cNvPr>
          <p:cNvSpPr/>
          <p:nvPr/>
        </p:nvSpPr>
        <p:spPr>
          <a:xfrm>
            <a:off x="9081871" y="3636437"/>
            <a:ext cx="884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状态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D95F0134-F9BB-4FA1-8C87-D3D11575298E}"/>
              </a:ext>
            </a:extLst>
          </p:cNvPr>
          <p:cNvSpPr/>
          <p:nvPr/>
        </p:nvSpPr>
        <p:spPr>
          <a:xfrm>
            <a:off x="10205056" y="3210296"/>
            <a:ext cx="884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标记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F55128D4-2FE0-46B3-9676-C3FCA810C62F}"/>
              </a:ext>
            </a:extLst>
          </p:cNvPr>
          <p:cNvSpPr/>
          <p:nvPr/>
        </p:nvSpPr>
        <p:spPr>
          <a:xfrm>
            <a:off x="10207928" y="3614126"/>
            <a:ext cx="884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动作</a:t>
            </a:r>
          </a:p>
        </p:txBody>
      </p:sp>
      <p:sp>
        <p:nvSpPr>
          <p:cNvPr id="58" name="Freeform 50">
            <a:extLst>
              <a:ext uri="{FF2B5EF4-FFF2-40B4-BE49-F238E27FC236}">
                <a16:creationId xmlns:a16="http://schemas.microsoft.com/office/drawing/2014/main" id="{85E58BB3-9607-4EDD-983D-A0EC28FD82BC}"/>
              </a:ext>
            </a:extLst>
          </p:cNvPr>
          <p:cNvSpPr/>
          <p:nvPr/>
        </p:nvSpPr>
        <p:spPr bwMode="auto">
          <a:xfrm rot="5400000" flipH="1" flipV="1">
            <a:off x="9839205" y="3231283"/>
            <a:ext cx="239717" cy="369932"/>
          </a:xfrm>
          <a:custGeom>
            <a:avLst/>
            <a:gdLst/>
            <a:ahLst/>
            <a:cxnLst>
              <a:cxn ang="0">
                <a:pos x="10" y="57"/>
              </a:cxn>
              <a:cxn ang="0">
                <a:pos x="7" y="57"/>
              </a:cxn>
              <a:cxn ang="0">
                <a:pos x="1" y="51"/>
              </a:cxn>
              <a:cxn ang="0">
                <a:pos x="1" y="48"/>
              </a:cxn>
              <a:cxn ang="0">
                <a:pos x="20" y="29"/>
              </a:cxn>
              <a:cxn ang="0">
                <a:pos x="1" y="10"/>
              </a:cxn>
              <a:cxn ang="0">
                <a:pos x="1" y="7"/>
              </a:cxn>
              <a:cxn ang="0">
                <a:pos x="7" y="1"/>
              </a:cxn>
              <a:cxn ang="0">
                <a:pos x="10" y="1"/>
              </a:cxn>
              <a:cxn ang="0">
                <a:pos x="36" y="27"/>
              </a:cxn>
              <a:cxn ang="0">
                <a:pos x="36" y="31"/>
              </a:cxn>
              <a:cxn ang="0">
                <a:pos x="10" y="57"/>
              </a:cxn>
            </a:cxnLst>
            <a:rect l="0" t="0" r="r" b="b"/>
            <a:pathLst>
              <a:path w="37" h="57">
                <a:moveTo>
                  <a:pt x="10" y="57"/>
                </a:moveTo>
                <a:cubicBezTo>
                  <a:pt x="9" y="58"/>
                  <a:pt x="7" y="58"/>
                  <a:pt x="7" y="57"/>
                </a:cubicBezTo>
                <a:cubicBezTo>
                  <a:pt x="1" y="51"/>
                  <a:pt x="1" y="51"/>
                  <a:pt x="1" y="51"/>
                </a:cubicBezTo>
                <a:cubicBezTo>
                  <a:pt x="0" y="50"/>
                  <a:pt x="0" y="49"/>
                  <a:pt x="1" y="48"/>
                </a:cubicBezTo>
                <a:cubicBezTo>
                  <a:pt x="20" y="29"/>
                  <a:pt x="20" y="29"/>
                  <a:pt x="20" y="29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9"/>
                  <a:pt x="0" y="8"/>
                  <a:pt x="1" y="7"/>
                </a:cubicBezTo>
                <a:cubicBezTo>
                  <a:pt x="7" y="1"/>
                  <a:pt x="7" y="1"/>
                  <a:pt x="7" y="1"/>
                </a:cubicBezTo>
                <a:cubicBezTo>
                  <a:pt x="7" y="0"/>
                  <a:pt x="9" y="0"/>
                  <a:pt x="10" y="1"/>
                </a:cubicBezTo>
                <a:cubicBezTo>
                  <a:pt x="36" y="27"/>
                  <a:pt x="36" y="27"/>
                  <a:pt x="36" y="27"/>
                </a:cubicBezTo>
                <a:cubicBezTo>
                  <a:pt x="37" y="28"/>
                  <a:pt x="37" y="30"/>
                  <a:pt x="36" y="31"/>
                </a:cubicBezTo>
                <a:lnTo>
                  <a:pt x="10" y="57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</a:ln>
        </p:spPr>
        <p:txBody>
          <a:bodyPr vert="horz" wrap="square" lIns="96435" tIns="48218" rIns="96435" bIns="48218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9" name="Freeform 50">
            <a:extLst>
              <a:ext uri="{FF2B5EF4-FFF2-40B4-BE49-F238E27FC236}">
                <a16:creationId xmlns:a16="http://schemas.microsoft.com/office/drawing/2014/main" id="{16AC222A-5CFF-4D8D-ABB2-E3CF6EC9922E}"/>
              </a:ext>
            </a:extLst>
          </p:cNvPr>
          <p:cNvSpPr/>
          <p:nvPr/>
        </p:nvSpPr>
        <p:spPr bwMode="auto">
          <a:xfrm rot="16200000" flipH="1" flipV="1">
            <a:off x="9858256" y="3557919"/>
            <a:ext cx="239717" cy="369932"/>
          </a:xfrm>
          <a:custGeom>
            <a:avLst/>
            <a:gdLst/>
            <a:ahLst/>
            <a:cxnLst>
              <a:cxn ang="0">
                <a:pos x="10" y="57"/>
              </a:cxn>
              <a:cxn ang="0">
                <a:pos x="7" y="57"/>
              </a:cxn>
              <a:cxn ang="0">
                <a:pos x="1" y="51"/>
              </a:cxn>
              <a:cxn ang="0">
                <a:pos x="1" y="48"/>
              </a:cxn>
              <a:cxn ang="0">
                <a:pos x="20" y="29"/>
              </a:cxn>
              <a:cxn ang="0">
                <a:pos x="1" y="10"/>
              </a:cxn>
              <a:cxn ang="0">
                <a:pos x="1" y="7"/>
              </a:cxn>
              <a:cxn ang="0">
                <a:pos x="7" y="1"/>
              </a:cxn>
              <a:cxn ang="0">
                <a:pos x="10" y="1"/>
              </a:cxn>
              <a:cxn ang="0">
                <a:pos x="36" y="27"/>
              </a:cxn>
              <a:cxn ang="0">
                <a:pos x="36" y="31"/>
              </a:cxn>
              <a:cxn ang="0">
                <a:pos x="10" y="57"/>
              </a:cxn>
            </a:cxnLst>
            <a:rect l="0" t="0" r="r" b="b"/>
            <a:pathLst>
              <a:path w="37" h="57">
                <a:moveTo>
                  <a:pt x="10" y="57"/>
                </a:moveTo>
                <a:cubicBezTo>
                  <a:pt x="9" y="58"/>
                  <a:pt x="7" y="58"/>
                  <a:pt x="7" y="57"/>
                </a:cubicBezTo>
                <a:cubicBezTo>
                  <a:pt x="1" y="51"/>
                  <a:pt x="1" y="51"/>
                  <a:pt x="1" y="51"/>
                </a:cubicBezTo>
                <a:cubicBezTo>
                  <a:pt x="0" y="50"/>
                  <a:pt x="0" y="49"/>
                  <a:pt x="1" y="48"/>
                </a:cubicBezTo>
                <a:cubicBezTo>
                  <a:pt x="20" y="29"/>
                  <a:pt x="20" y="29"/>
                  <a:pt x="20" y="29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9"/>
                  <a:pt x="0" y="8"/>
                  <a:pt x="1" y="7"/>
                </a:cubicBezTo>
                <a:cubicBezTo>
                  <a:pt x="7" y="1"/>
                  <a:pt x="7" y="1"/>
                  <a:pt x="7" y="1"/>
                </a:cubicBezTo>
                <a:cubicBezTo>
                  <a:pt x="7" y="0"/>
                  <a:pt x="9" y="0"/>
                  <a:pt x="10" y="1"/>
                </a:cubicBezTo>
                <a:cubicBezTo>
                  <a:pt x="36" y="27"/>
                  <a:pt x="36" y="27"/>
                  <a:pt x="36" y="27"/>
                </a:cubicBezTo>
                <a:cubicBezTo>
                  <a:pt x="37" y="28"/>
                  <a:pt x="37" y="30"/>
                  <a:pt x="36" y="31"/>
                </a:cubicBezTo>
                <a:lnTo>
                  <a:pt x="10" y="57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</a:ln>
        </p:spPr>
        <p:txBody>
          <a:bodyPr vert="horz" wrap="square" lIns="96435" tIns="48218" rIns="96435" bIns="48218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0" name="Freeform 50">
            <a:extLst>
              <a:ext uri="{FF2B5EF4-FFF2-40B4-BE49-F238E27FC236}">
                <a16:creationId xmlns:a16="http://schemas.microsoft.com/office/drawing/2014/main" id="{91619529-BE4B-477E-B74C-C3EF8E49AB18}"/>
              </a:ext>
            </a:extLst>
          </p:cNvPr>
          <p:cNvSpPr/>
          <p:nvPr/>
        </p:nvSpPr>
        <p:spPr bwMode="auto">
          <a:xfrm rot="5400000" flipH="1" flipV="1">
            <a:off x="11065208" y="3210909"/>
            <a:ext cx="239717" cy="369932"/>
          </a:xfrm>
          <a:custGeom>
            <a:avLst/>
            <a:gdLst/>
            <a:ahLst/>
            <a:cxnLst>
              <a:cxn ang="0">
                <a:pos x="10" y="57"/>
              </a:cxn>
              <a:cxn ang="0">
                <a:pos x="7" y="57"/>
              </a:cxn>
              <a:cxn ang="0">
                <a:pos x="1" y="51"/>
              </a:cxn>
              <a:cxn ang="0">
                <a:pos x="1" y="48"/>
              </a:cxn>
              <a:cxn ang="0">
                <a:pos x="20" y="29"/>
              </a:cxn>
              <a:cxn ang="0">
                <a:pos x="1" y="10"/>
              </a:cxn>
              <a:cxn ang="0">
                <a:pos x="1" y="7"/>
              </a:cxn>
              <a:cxn ang="0">
                <a:pos x="7" y="1"/>
              </a:cxn>
              <a:cxn ang="0">
                <a:pos x="10" y="1"/>
              </a:cxn>
              <a:cxn ang="0">
                <a:pos x="36" y="27"/>
              </a:cxn>
              <a:cxn ang="0">
                <a:pos x="36" y="31"/>
              </a:cxn>
              <a:cxn ang="0">
                <a:pos x="10" y="57"/>
              </a:cxn>
            </a:cxnLst>
            <a:rect l="0" t="0" r="r" b="b"/>
            <a:pathLst>
              <a:path w="37" h="57">
                <a:moveTo>
                  <a:pt x="10" y="57"/>
                </a:moveTo>
                <a:cubicBezTo>
                  <a:pt x="9" y="58"/>
                  <a:pt x="7" y="58"/>
                  <a:pt x="7" y="57"/>
                </a:cubicBezTo>
                <a:cubicBezTo>
                  <a:pt x="1" y="51"/>
                  <a:pt x="1" y="51"/>
                  <a:pt x="1" y="51"/>
                </a:cubicBezTo>
                <a:cubicBezTo>
                  <a:pt x="0" y="50"/>
                  <a:pt x="0" y="49"/>
                  <a:pt x="1" y="48"/>
                </a:cubicBezTo>
                <a:cubicBezTo>
                  <a:pt x="20" y="29"/>
                  <a:pt x="20" y="29"/>
                  <a:pt x="20" y="29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9"/>
                  <a:pt x="0" y="8"/>
                  <a:pt x="1" y="7"/>
                </a:cubicBezTo>
                <a:cubicBezTo>
                  <a:pt x="7" y="1"/>
                  <a:pt x="7" y="1"/>
                  <a:pt x="7" y="1"/>
                </a:cubicBezTo>
                <a:cubicBezTo>
                  <a:pt x="7" y="0"/>
                  <a:pt x="9" y="0"/>
                  <a:pt x="10" y="1"/>
                </a:cubicBezTo>
                <a:cubicBezTo>
                  <a:pt x="36" y="27"/>
                  <a:pt x="36" y="27"/>
                  <a:pt x="36" y="27"/>
                </a:cubicBezTo>
                <a:cubicBezTo>
                  <a:pt x="37" y="28"/>
                  <a:pt x="37" y="30"/>
                  <a:pt x="36" y="31"/>
                </a:cubicBezTo>
                <a:lnTo>
                  <a:pt x="10" y="57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</a:ln>
        </p:spPr>
        <p:txBody>
          <a:bodyPr vert="horz" wrap="square" lIns="96435" tIns="48218" rIns="96435" bIns="48218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1" name="Freeform 50">
            <a:extLst>
              <a:ext uri="{FF2B5EF4-FFF2-40B4-BE49-F238E27FC236}">
                <a16:creationId xmlns:a16="http://schemas.microsoft.com/office/drawing/2014/main" id="{365B8583-D36A-407B-BC4D-BAEC543D10E8}"/>
              </a:ext>
            </a:extLst>
          </p:cNvPr>
          <p:cNvSpPr/>
          <p:nvPr/>
        </p:nvSpPr>
        <p:spPr bwMode="auto">
          <a:xfrm rot="16200000" flipH="1" flipV="1">
            <a:off x="11084259" y="3537545"/>
            <a:ext cx="239717" cy="369932"/>
          </a:xfrm>
          <a:custGeom>
            <a:avLst/>
            <a:gdLst/>
            <a:ahLst/>
            <a:cxnLst>
              <a:cxn ang="0">
                <a:pos x="10" y="57"/>
              </a:cxn>
              <a:cxn ang="0">
                <a:pos x="7" y="57"/>
              </a:cxn>
              <a:cxn ang="0">
                <a:pos x="1" y="51"/>
              </a:cxn>
              <a:cxn ang="0">
                <a:pos x="1" y="48"/>
              </a:cxn>
              <a:cxn ang="0">
                <a:pos x="20" y="29"/>
              </a:cxn>
              <a:cxn ang="0">
                <a:pos x="1" y="10"/>
              </a:cxn>
              <a:cxn ang="0">
                <a:pos x="1" y="7"/>
              </a:cxn>
              <a:cxn ang="0">
                <a:pos x="7" y="1"/>
              </a:cxn>
              <a:cxn ang="0">
                <a:pos x="10" y="1"/>
              </a:cxn>
              <a:cxn ang="0">
                <a:pos x="36" y="27"/>
              </a:cxn>
              <a:cxn ang="0">
                <a:pos x="36" y="31"/>
              </a:cxn>
              <a:cxn ang="0">
                <a:pos x="10" y="57"/>
              </a:cxn>
            </a:cxnLst>
            <a:rect l="0" t="0" r="r" b="b"/>
            <a:pathLst>
              <a:path w="37" h="57">
                <a:moveTo>
                  <a:pt x="10" y="57"/>
                </a:moveTo>
                <a:cubicBezTo>
                  <a:pt x="9" y="58"/>
                  <a:pt x="7" y="58"/>
                  <a:pt x="7" y="57"/>
                </a:cubicBezTo>
                <a:cubicBezTo>
                  <a:pt x="1" y="51"/>
                  <a:pt x="1" y="51"/>
                  <a:pt x="1" y="51"/>
                </a:cubicBezTo>
                <a:cubicBezTo>
                  <a:pt x="0" y="50"/>
                  <a:pt x="0" y="49"/>
                  <a:pt x="1" y="48"/>
                </a:cubicBezTo>
                <a:cubicBezTo>
                  <a:pt x="20" y="29"/>
                  <a:pt x="20" y="29"/>
                  <a:pt x="20" y="29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9"/>
                  <a:pt x="0" y="8"/>
                  <a:pt x="1" y="7"/>
                </a:cubicBezTo>
                <a:cubicBezTo>
                  <a:pt x="7" y="1"/>
                  <a:pt x="7" y="1"/>
                  <a:pt x="7" y="1"/>
                </a:cubicBezTo>
                <a:cubicBezTo>
                  <a:pt x="7" y="0"/>
                  <a:pt x="9" y="0"/>
                  <a:pt x="10" y="1"/>
                </a:cubicBezTo>
                <a:cubicBezTo>
                  <a:pt x="36" y="27"/>
                  <a:pt x="36" y="27"/>
                  <a:pt x="36" y="27"/>
                </a:cubicBezTo>
                <a:cubicBezTo>
                  <a:pt x="37" y="28"/>
                  <a:pt x="37" y="30"/>
                  <a:pt x="36" y="31"/>
                </a:cubicBezTo>
                <a:lnTo>
                  <a:pt x="10" y="57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</a:ln>
        </p:spPr>
        <p:txBody>
          <a:bodyPr vert="horz" wrap="square" lIns="96435" tIns="48218" rIns="96435" bIns="48218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8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48" grpId="0" animBg="1"/>
      <p:bldP spid="49" grpId="0" animBg="1"/>
      <p:bldP spid="10" grpId="0"/>
      <p:bldP spid="51" grpId="0"/>
      <p:bldP spid="13" grpId="0"/>
      <p:bldP spid="53" grpId="0"/>
      <p:bldP spid="54" grpId="0"/>
      <p:bldP spid="55" grpId="0"/>
      <p:bldP spid="56" grpId="0"/>
      <p:bldP spid="57" grpId="0"/>
      <p:bldP spid="58" grpId="0" animBg="1"/>
      <p:bldP spid="59" grpId="0" animBg="1"/>
      <p:bldP spid="60" grpId="0" animBg="1"/>
      <p:bldP spid="6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73AF32E-169B-469D-B8F0-8B2B5C0B37F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2" y="265803"/>
            <a:ext cx="4836888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.K</a:t>
            </a:r>
            <a:r>
              <a:rPr lang="zh-CN" altLang="en-US" dirty="0"/>
              <a:t>摇臂赌博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A6EB249-FCA1-464B-9504-3B101C4F5A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5367" y="3236143"/>
            <a:ext cx="3533773" cy="2583834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D2873D16-24BA-4F70-9FB9-A592F42C189C}"/>
              </a:ext>
            </a:extLst>
          </p:cNvPr>
          <p:cNvSpPr/>
          <p:nvPr/>
        </p:nvSpPr>
        <p:spPr>
          <a:xfrm>
            <a:off x="1250261" y="2265302"/>
            <a:ext cx="9334913" cy="707886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若每个动作的奖赏为确定值，则每个动作尝试一遍即可</a:t>
            </a:r>
            <a:endParaRPr lang="en-US" altLang="zh-CN" sz="20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但一般而言，动作的奖赏值来自一个概率分布，试一次得不到平均值</a:t>
            </a:r>
            <a:endParaRPr lang="zh-CN" altLang="en-US" sz="2000" spc="-1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7D69975A-C30A-4FED-A661-39524FEF67E6}"/>
              </a:ext>
            </a:extLst>
          </p:cNvPr>
          <p:cNvSpPr/>
          <p:nvPr/>
        </p:nvSpPr>
        <p:spPr>
          <a:xfrm>
            <a:off x="864549" y="896440"/>
            <a:ext cx="10684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强化学习的最终奖赏需多步动作后才知道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简化：最大化单步奖赏。在状态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x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下执行一次动作</a:t>
            </a:r>
            <a:r>
              <a:rPr lang="en-US" altLang="zh-CN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a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便能观察到奖赏结果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问题：各个动作产生的结果需要尝试才知道，无训练数据提前告知</a:t>
            </a:r>
            <a:endParaRPr lang="zh-CN" altLang="en-US" sz="2400" spc="-1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D4057994-0843-4AB0-B449-3FEECDC4B635}"/>
              </a:ext>
            </a:extLst>
          </p:cNvPr>
          <p:cNvSpPr/>
          <p:nvPr/>
        </p:nvSpPr>
        <p:spPr>
          <a:xfrm>
            <a:off x="5045508" y="3960763"/>
            <a:ext cx="662553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</a:rPr>
              <a:t>K-</a:t>
            </a:r>
            <a:r>
              <a:rPr lang="zh-CN" altLang="en-US" sz="2000" dirty="0">
                <a:solidFill>
                  <a:srgbClr val="00B050"/>
                </a:solidFill>
              </a:rPr>
              <a:t>摇臂赌博机有 </a:t>
            </a:r>
            <a:r>
              <a:rPr lang="en-US" altLang="zh-CN" sz="2000" dirty="0">
                <a:solidFill>
                  <a:srgbClr val="00B050"/>
                </a:solidFill>
              </a:rPr>
              <a:t>K </a:t>
            </a:r>
            <a:r>
              <a:rPr lang="zh-CN" altLang="en-US" sz="2000" dirty="0">
                <a:solidFill>
                  <a:srgbClr val="00B050"/>
                </a:solidFill>
              </a:rPr>
              <a:t>个摇臂，赌徒在投入一个硬币后可选择</a:t>
            </a:r>
            <a:endParaRPr lang="en-US" altLang="zh-CN" sz="2000" dirty="0">
              <a:solidFill>
                <a:srgbClr val="00B050"/>
              </a:solidFill>
            </a:endParaRPr>
          </a:p>
          <a:p>
            <a:r>
              <a:rPr lang="zh-CN" altLang="en-US" sz="2000" dirty="0">
                <a:solidFill>
                  <a:srgbClr val="00B050"/>
                </a:solidFill>
              </a:rPr>
              <a:t>按下其中一个摇臂，每个摇臂以一定的概率吐出硬币，但</a:t>
            </a:r>
            <a:endParaRPr lang="en-US" altLang="zh-CN" sz="2000" dirty="0">
              <a:solidFill>
                <a:srgbClr val="00B050"/>
              </a:solidFill>
            </a:endParaRPr>
          </a:p>
          <a:p>
            <a:r>
              <a:rPr lang="zh-CN" altLang="en-US" sz="2000" dirty="0">
                <a:solidFill>
                  <a:srgbClr val="00B050"/>
                </a:solidFill>
              </a:rPr>
              <a:t>这个概率赌徒并不知道。赌徒的目标是通过一定的策略最</a:t>
            </a:r>
            <a:endParaRPr lang="en-US" altLang="zh-CN" sz="2000" dirty="0">
              <a:solidFill>
                <a:srgbClr val="00B050"/>
              </a:solidFill>
            </a:endParaRPr>
          </a:p>
          <a:p>
            <a:r>
              <a:rPr lang="zh-CN" altLang="en-US" sz="2000" dirty="0">
                <a:solidFill>
                  <a:srgbClr val="00B050"/>
                </a:solidFill>
              </a:rPr>
              <a:t>大化自己的奖赏，即获得最多的硬币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1D18E0D-FDE4-47AE-8D92-7D8E41D70366}"/>
              </a:ext>
            </a:extLst>
          </p:cNvPr>
          <p:cNvSpPr/>
          <p:nvPr/>
        </p:nvSpPr>
        <p:spPr>
          <a:xfrm>
            <a:off x="4769776" y="3236143"/>
            <a:ext cx="73758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FF0000"/>
                </a:solidFill>
                <a:latin typeface="Source Sans Pro" panose="020B0604020202020204" pitchFamily="34" charset="0"/>
              </a:rPr>
              <a:t>单步强化学习任务</a:t>
            </a:r>
            <a:r>
              <a:rPr lang="zh-CN" altLang="en-US" sz="2400" dirty="0">
                <a:solidFill>
                  <a:srgbClr val="0070C0"/>
                </a:solidFill>
                <a:latin typeface="Source Sans Pro" panose="020B0604020202020204" pitchFamily="34" charset="0"/>
              </a:rPr>
              <a:t>对应了一个理论模型</a:t>
            </a:r>
            <a:r>
              <a:rPr lang="en-US" altLang="zh-CN" sz="2400" dirty="0">
                <a:solidFill>
                  <a:srgbClr val="0070C0"/>
                </a:solidFill>
                <a:latin typeface="Source Sans Pro" panose="020B0604020202020204" pitchFamily="34" charset="0"/>
              </a:rPr>
              <a:t>K</a:t>
            </a:r>
            <a:r>
              <a:rPr lang="zh-CN" altLang="en-US" sz="2400" dirty="0">
                <a:solidFill>
                  <a:srgbClr val="0070C0"/>
                </a:solidFill>
                <a:latin typeface="Source Sans Pro" panose="020B0604020202020204" pitchFamily="34" charset="0"/>
              </a:rPr>
              <a:t>摇臂赌博机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05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61ED0CA-C02D-4DFC-9ED7-A493154CE5C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3.1</a:t>
            </a:r>
            <a:r>
              <a:rPr lang="zh-CN" altLang="en-US" dirty="0"/>
              <a:t>：探索和利用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5BB23AD-4A11-4D5A-9A53-9F477A17D2A8}"/>
              </a:ext>
            </a:extLst>
          </p:cNvPr>
          <p:cNvGrpSpPr/>
          <p:nvPr/>
        </p:nvGrpSpPr>
        <p:grpSpPr>
          <a:xfrm>
            <a:off x="2960582" y="3303875"/>
            <a:ext cx="4959674" cy="1722359"/>
            <a:chOff x="1619443" y="548415"/>
            <a:chExt cx="261299" cy="90742"/>
          </a:xfrm>
          <a:solidFill>
            <a:schemeClr val="bg1">
              <a:lumMod val="65000"/>
              <a:alpha val="6000"/>
            </a:schemeClr>
          </a:solidFill>
        </p:grpSpPr>
        <p:sp>
          <p:nvSpPr>
            <p:cNvPr id="8" name="îśliďe">
              <a:extLst>
                <a:ext uri="{FF2B5EF4-FFF2-40B4-BE49-F238E27FC236}">
                  <a16:creationId xmlns:a16="http://schemas.microsoft.com/office/drawing/2014/main" id="{CE232BE7-B2C3-437A-AF00-F1FB04398517}"/>
                </a:ext>
              </a:extLst>
            </p:cNvPr>
            <p:cNvSpPr/>
            <p:nvPr userDrawn="1"/>
          </p:nvSpPr>
          <p:spPr bwMode="auto">
            <a:xfrm>
              <a:off x="1619443" y="555306"/>
              <a:ext cx="45210" cy="67195"/>
            </a:xfrm>
            <a:custGeom>
              <a:avLst/>
              <a:gdLst>
                <a:gd name="T0" fmla="*/ 27 w 59"/>
                <a:gd name="T1" fmla="*/ 0 h 117"/>
                <a:gd name="T2" fmla="*/ 59 w 59"/>
                <a:gd name="T3" fmla="*/ 0 h 117"/>
                <a:gd name="T4" fmla="*/ 33 w 59"/>
                <a:gd name="T5" fmla="*/ 117 h 117"/>
                <a:gd name="T6" fmla="*/ 0 w 59"/>
                <a:gd name="T7" fmla="*/ 117 h 117"/>
                <a:gd name="T8" fmla="*/ 27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7" y="0"/>
                  </a:moveTo>
                  <a:lnTo>
                    <a:pt x="59" y="0"/>
                  </a:lnTo>
                  <a:lnTo>
                    <a:pt x="33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íšḻíḍé">
              <a:extLst>
                <a:ext uri="{FF2B5EF4-FFF2-40B4-BE49-F238E27FC236}">
                  <a16:creationId xmlns:a16="http://schemas.microsoft.com/office/drawing/2014/main" id="{8497D368-4BC0-4CC1-8314-C2967A4BC2B5}"/>
                </a:ext>
              </a:extLst>
            </p:cNvPr>
            <p:cNvSpPr/>
            <p:nvPr userDrawn="1"/>
          </p:nvSpPr>
          <p:spPr bwMode="auto">
            <a:xfrm>
              <a:off x="1653926" y="555306"/>
              <a:ext cx="48275" cy="67195"/>
            </a:xfrm>
            <a:custGeom>
              <a:avLst/>
              <a:gdLst>
                <a:gd name="T0" fmla="*/ 27 w 63"/>
                <a:gd name="T1" fmla="*/ 0 h 117"/>
                <a:gd name="T2" fmla="*/ 63 w 63"/>
                <a:gd name="T3" fmla="*/ 0 h 117"/>
                <a:gd name="T4" fmla="*/ 36 w 63"/>
                <a:gd name="T5" fmla="*/ 117 h 117"/>
                <a:gd name="T6" fmla="*/ 0 w 63"/>
                <a:gd name="T7" fmla="*/ 117 h 117"/>
                <a:gd name="T8" fmla="*/ 27 w 63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17">
                  <a:moveTo>
                    <a:pt x="27" y="0"/>
                  </a:moveTo>
                  <a:lnTo>
                    <a:pt x="63" y="0"/>
                  </a:lnTo>
                  <a:lnTo>
                    <a:pt x="36" y="117"/>
                  </a:lnTo>
                  <a:lnTo>
                    <a:pt x="0" y="117"/>
                  </a:lnTo>
                  <a:lnTo>
                    <a:pt x="2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ïṥḻïḓé">
              <a:extLst>
                <a:ext uri="{FF2B5EF4-FFF2-40B4-BE49-F238E27FC236}">
                  <a16:creationId xmlns:a16="http://schemas.microsoft.com/office/drawing/2014/main" id="{C4F104C0-EDF4-4003-A252-D00CCABA6C3C}"/>
                </a:ext>
              </a:extLst>
            </p:cNvPr>
            <p:cNvSpPr/>
            <p:nvPr userDrawn="1"/>
          </p:nvSpPr>
          <p:spPr bwMode="auto">
            <a:xfrm>
              <a:off x="1646263" y="596082"/>
              <a:ext cx="19157" cy="8615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î$ḷíḋè">
              <a:extLst>
                <a:ext uri="{FF2B5EF4-FFF2-40B4-BE49-F238E27FC236}">
                  <a16:creationId xmlns:a16="http://schemas.microsoft.com/office/drawing/2014/main" id="{896657A8-0A5E-4413-8404-CE30DE14B89E}"/>
                </a:ext>
              </a:extLst>
            </p:cNvPr>
            <p:cNvSpPr/>
            <p:nvPr userDrawn="1"/>
          </p:nvSpPr>
          <p:spPr bwMode="auto">
            <a:xfrm>
              <a:off x="1689940" y="555306"/>
              <a:ext cx="45976" cy="67195"/>
            </a:xfrm>
            <a:custGeom>
              <a:avLst/>
              <a:gdLst>
                <a:gd name="T0" fmla="*/ 25 w 60"/>
                <a:gd name="T1" fmla="*/ 0 h 117"/>
                <a:gd name="T2" fmla="*/ 60 w 60"/>
                <a:gd name="T3" fmla="*/ 0 h 117"/>
                <a:gd name="T4" fmla="*/ 34 w 60"/>
                <a:gd name="T5" fmla="*/ 117 h 117"/>
                <a:gd name="T6" fmla="*/ 0 w 60"/>
                <a:gd name="T7" fmla="*/ 117 h 117"/>
                <a:gd name="T8" fmla="*/ 25 w 6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7">
                  <a:moveTo>
                    <a:pt x="25" y="0"/>
                  </a:moveTo>
                  <a:lnTo>
                    <a:pt x="60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i$ḷiḍe">
              <a:extLst>
                <a:ext uri="{FF2B5EF4-FFF2-40B4-BE49-F238E27FC236}">
                  <a16:creationId xmlns:a16="http://schemas.microsoft.com/office/drawing/2014/main" id="{1CF7CDB5-18E5-4EF5-8921-EB4C7A70F9CA}"/>
                </a:ext>
              </a:extLst>
            </p:cNvPr>
            <p:cNvSpPr/>
            <p:nvPr userDrawn="1"/>
          </p:nvSpPr>
          <p:spPr bwMode="auto">
            <a:xfrm>
              <a:off x="1724422" y="555306"/>
              <a:ext cx="45210" cy="67195"/>
            </a:xfrm>
            <a:custGeom>
              <a:avLst/>
              <a:gdLst>
                <a:gd name="T0" fmla="*/ 25 w 59"/>
                <a:gd name="T1" fmla="*/ 0 h 117"/>
                <a:gd name="T2" fmla="*/ 59 w 59"/>
                <a:gd name="T3" fmla="*/ 0 h 117"/>
                <a:gd name="T4" fmla="*/ 34 w 59"/>
                <a:gd name="T5" fmla="*/ 117 h 117"/>
                <a:gd name="T6" fmla="*/ 0 w 59"/>
                <a:gd name="T7" fmla="*/ 117 h 117"/>
                <a:gd name="T8" fmla="*/ 25 w 59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117">
                  <a:moveTo>
                    <a:pt x="25" y="0"/>
                  </a:moveTo>
                  <a:lnTo>
                    <a:pt x="59" y="0"/>
                  </a:lnTo>
                  <a:lnTo>
                    <a:pt x="34" y="117"/>
                  </a:lnTo>
                  <a:lnTo>
                    <a:pt x="0" y="117"/>
                  </a:lnTo>
                  <a:lnTo>
                    <a:pt x="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" name="ïṡļïdè">
              <a:extLst>
                <a:ext uri="{FF2B5EF4-FFF2-40B4-BE49-F238E27FC236}">
                  <a16:creationId xmlns:a16="http://schemas.microsoft.com/office/drawing/2014/main" id="{0BDBF48F-0DCB-41BC-9416-C6A36CD2266D}"/>
                </a:ext>
              </a:extLst>
            </p:cNvPr>
            <p:cNvSpPr/>
            <p:nvPr userDrawn="1"/>
          </p:nvSpPr>
          <p:spPr bwMode="auto">
            <a:xfrm>
              <a:off x="1713695" y="613312"/>
              <a:ext cx="19157" cy="9189"/>
            </a:xfrm>
            <a:prstGeom prst="rect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" name="isľîḑê">
              <a:extLst>
                <a:ext uri="{FF2B5EF4-FFF2-40B4-BE49-F238E27FC236}">
                  <a16:creationId xmlns:a16="http://schemas.microsoft.com/office/drawing/2014/main" id="{4D67DD5B-6126-45D0-93B9-60B377F26B25}"/>
                </a:ext>
              </a:extLst>
            </p:cNvPr>
            <p:cNvSpPr/>
            <p:nvPr userDrawn="1"/>
          </p:nvSpPr>
          <p:spPr bwMode="auto">
            <a:xfrm>
              <a:off x="1827103" y="548415"/>
              <a:ext cx="53639" cy="90742"/>
            </a:xfrm>
            <a:custGeom>
              <a:avLst/>
              <a:gdLst>
                <a:gd name="T0" fmla="*/ 31 w 70"/>
                <a:gd name="T1" fmla="*/ 0 h 158"/>
                <a:gd name="T2" fmla="*/ 70 w 70"/>
                <a:gd name="T3" fmla="*/ 0 h 158"/>
                <a:gd name="T4" fmla="*/ 39 w 70"/>
                <a:gd name="T5" fmla="*/ 158 h 158"/>
                <a:gd name="T6" fmla="*/ 0 w 70"/>
                <a:gd name="T7" fmla="*/ 158 h 158"/>
                <a:gd name="T8" fmla="*/ 31 w 70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58">
                  <a:moveTo>
                    <a:pt x="31" y="0"/>
                  </a:moveTo>
                  <a:lnTo>
                    <a:pt x="70" y="0"/>
                  </a:lnTo>
                  <a:lnTo>
                    <a:pt x="39" y="158"/>
                  </a:lnTo>
                  <a:lnTo>
                    <a:pt x="0" y="158"/>
                  </a:lnTo>
                  <a:lnTo>
                    <a:pt x="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E2B00F88-52C9-4C95-96D4-EB499631D07A}"/>
              </a:ext>
            </a:extLst>
          </p:cNvPr>
          <p:cNvSpPr txBox="1"/>
          <p:nvPr/>
        </p:nvSpPr>
        <p:spPr>
          <a:xfrm>
            <a:off x="1038049" y="809559"/>
            <a:ext cx="9551692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强化学习是试错学习</a:t>
            </a:r>
            <a:endParaRPr lang="en-US" altLang="zh-CN" sz="2400" dirty="0">
              <a:solidFill>
                <a:srgbClr val="0070C0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要找到最佳的策略：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根据对环境的经验，且不损失太多</a:t>
            </a:r>
            <a:r>
              <a:rPr lang="zh-CN" altLang="en-US" sz="2400" dirty="0">
                <a:solidFill>
                  <a:srgbClr val="C00000"/>
                </a:solidFill>
                <a:latin typeface="+mn-ea"/>
              </a:rPr>
              <a:t>奖赏</a:t>
            </a:r>
            <a:endParaRPr lang="en-US" altLang="zh-CN" sz="24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30" name="圆角矩形 13">
            <a:extLst>
              <a:ext uri="{FF2B5EF4-FFF2-40B4-BE49-F238E27FC236}">
                <a16:creationId xmlns:a16="http://schemas.microsoft.com/office/drawing/2014/main" id="{634D5C65-7F43-4083-A452-3269D715D39A}"/>
              </a:ext>
            </a:extLst>
          </p:cNvPr>
          <p:cNvSpPr/>
          <p:nvPr/>
        </p:nvSpPr>
        <p:spPr bwMode="auto">
          <a:xfrm>
            <a:off x="2023590" y="2262039"/>
            <a:ext cx="6179180" cy="81554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3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C7A9E08-C1B4-4F3F-8973-71490E939762}"/>
              </a:ext>
            </a:extLst>
          </p:cNvPr>
          <p:cNvSpPr/>
          <p:nvPr/>
        </p:nvSpPr>
        <p:spPr>
          <a:xfrm>
            <a:off x="2871372" y="243419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DotumChe" pitchFamily="49" charset="-127"/>
              </a:rPr>
              <a:t>探索</a:t>
            </a:r>
            <a:endParaRPr lang="en-US" altLang="zh-CN" sz="24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DotumChe" pitchFamily="49" charset="-127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89D3B93E-E7BC-4936-BD77-745D6FE54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3160" y="2434196"/>
            <a:ext cx="438950" cy="438950"/>
          </a:xfrm>
          <a:prstGeom prst="rect">
            <a:avLst/>
          </a:prstGeom>
        </p:spPr>
      </p:pic>
      <p:sp>
        <p:nvSpPr>
          <p:cNvPr id="33" name="椭圆 32">
            <a:extLst>
              <a:ext uri="{FF2B5EF4-FFF2-40B4-BE49-F238E27FC236}">
                <a16:creationId xmlns:a16="http://schemas.microsoft.com/office/drawing/2014/main" id="{1A14DFBD-3D8F-4FDC-830C-C4CCB1587F81}"/>
              </a:ext>
            </a:extLst>
          </p:cNvPr>
          <p:cNvSpPr/>
          <p:nvPr/>
        </p:nvSpPr>
        <p:spPr>
          <a:xfrm>
            <a:off x="6366474" y="2434196"/>
            <a:ext cx="438809" cy="438809"/>
          </a:xfrm>
          <a:prstGeom prst="ellipse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" r="-1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CN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3C274B1-0BFE-4F99-936B-3ED2E21F5D06}"/>
              </a:ext>
            </a:extLst>
          </p:cNvPr>
          <p:cNvSpPr/>
          <p:nvPr/>
        </p:nvSpPr>
        <p:spPr>
          <a:xfrm>
            <a:off x="7258345" y="242276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DotumChe" pitchFamily="49" charset="-127"/>
              </a:rPr>
              <a:t>利用</a:t>
            </a:r>
            <a:endParaRPr lang="en-US" altLang="zh-CN" sz="24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DotumChe" pitchFamily="49" charset="-127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15EE61D-90B0-492B-8E80-06F22B012115}"/>
              </a:ext>
            </a:extLst>
          </p:cNvPr>
          <p:cNvSpPr/>
          <p:nvPr/>
        </p:nvSpPr>
        <p:spPr bwMode="auto">
          <a:xfrm>
            <a:off x="1780198" y="3187704"/>
            <a:ext cx="4279622" cy="4972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4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搜索更多的关于环境的信息</a:t>
            </a:r>
            <a:endParaRPr lang="zh-CN" altLang="en-US" sz="2400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75B6B3E8-5CD3-4643-906D-E3B8F4DCCC22}"/>
              </a:ext>
            </a:extLst>
          </p:cNvPr>
          <p:cNvSpPr/>
          <p:nvPr/>
        </p:nvSpPr>
        <p:spPr bwMode="auto">
          <a:xfrm>
            <a:off x="6087801" y="3187704"/>
            <a:ext cx="4674933" cy="4972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4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已知信息最大化奖赏</a:t>
            </a:r>
            <a:endParaRPr lang="zh-CN" altLang="en-US" sz="2400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97F58456-77A8-4B95-A36E-45C661D586BD}"/>
              </a:ext>
            </a:extLst>
          </p:cNvPr>
          <p:cNvSpPr/>
          <p:nvPr/>
        </p:nvSpPr>
        <p:spPr bwMode="auto">
          <a:xfrm>
            <a:off x="1898300" y="3716012"/>
            <a:ext cx="3746325" cy="116897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kern="100" dirty="0">
                <a:solidFill>
                  <a:srgbClr val="30437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试新的餐馆</a:t>
            </a:r>
            <a:endParaRPr lang="en-US" altLang="zh-CN" sz="2000" b="1" kern="100" dirty="0">
              <a:solidFill>
                <a:srgbClr val="30437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石油勘探试新的位置</a:t>
            </a:r>
            <a:endParaRPr lang="en-US" altLang="zh-CN" sz="2000" b="1" kern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玩游戏时选取新的策略</a:t>
            </a:r>
            <a:endParaRPr lang="en-US" altLang="zh-CN" sz="2000" b="1" kern="1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4ABA5855-CD58-4FF6-B82B-64022EEBBA3E}"/>
              </a:ext>
            </a:extLst>
          </p:cNvPr>
          <p:cNvSpPr/>
          <p:nvPr/>
        </p:nvSpPr>
        <p:spPr bwMode="auto">
          <a:xfrm>
            <a:off x="6059820" y="3716012"/>
            <a:ext cx="4529921" cy="116897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kern="100" dirty="0">
                <a:solidFill>
                  <a:srgbClr val="30437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去最喜爱的餐馆</a:t>
            </a:r>
            <a:endParaRPr lang="en-US" altLang="zh-CN" sz="2000" b="1" kern="100" dirty="0">
              <a:solidFill>
                <a:srgbClr val="30437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石油勘探在已知最佳的位置钻孔</a:t>
            </a:r>
            <a:endParaRPr lang="en-US" altLang="zh-CN" sz="2000" b="1" kern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玩游戏时选取熟悉的策略</a:t>
            </a:r>
            <a:endParaRPr lang="en-US" altLang="zh-CN" sz="2000" b="1" kern="1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244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19798D6B-A0EC-43D2-8CF3-8D95239E73A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1: </a:t>
            </a:r>
            <a:r>
              <a:rPr lang="zh-CN" altLang="en-US" dirty="0"/>
              <a:t>强化学习应用的例子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611" y="1595174"/>
            <a:ext cx="2031205" cy="1617170"/>
          </a:xfrm>
          <a:prstGeom prst="rect">
            <a:avLst/>
          </a:prstGeom>
        </p:spPr>
      </p:pic>
      <p:pic>
        <p:nvPicPr>
          <p:cNvPr id="8" name="Picture 2" descr="https://openai.com/content/images/2017/06/humanfeedbackjump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067" y="1561008"/>
            <a:ext cx="1651336" cy="1651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eaquest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904" y="1491494"/>
            <a:ext cx="1720850" cy="172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s://openai.com/content/images/2017/06/gifhandlerresized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045" y="3486609"/>
            <a:ext cx="1703515" cy="170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0636" y="3590585"/>
            <a:ext cx="2681676" cy="1510818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299998" y="3212344"/>
            <a:ext cx="1606760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机器人取物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982317" y="3195588"/>
            <a:ext cx="1606760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模仿人翻滚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773594" y="3212344"/>
            <a:ext cx="1606760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Atari</a:t>
            </a: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游戏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140533" y="5171867"/>
            <a:ext cx="1606760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取物</a:t>
            </a:r>
          </a:p>
        </p:txBody>
      </p:sp>
      <p:pic>
        <p:nvPicPr>
          <p:cNvPr id="19" name="knocked-over-stand-u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179781" y="3539171"/>
            <a:ext cx="2410122" cy="1606748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7983143" y="5190125"/>
            <a:ext cx="1606760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教机器人躲避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399229" y="5280005"/>
            <a:ext cx="1606760" cy="30777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002060"/>
                </a:solidFill>
                <a:latin typeface="微软雅黑" panose="020B0503020204020204" pitchFamily="34" charset="-122"/>
              </a:rPr>
              <a:t>机器人取物</a:t>
            </a:r>
          </a:p>
        </p:txBody>
      </p:sp>
    </p:spTree>
    <p:extLst>
      <p:ext uri="{BB962C8B-B14F-4D97-AF65-F5344CB8AC3E}">
        <p14:creationId xmlns:p14="http://schemas.microsoft.com/office/powerpoint/2010/main" val="276355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1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BD5967B-F44D-4649-B7CE-0006A4F4B0E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3.1</a:t>
            </a:r>
            <a:r>
              <a:rPr lang="zh-CN" altLang="en-US" dirty="0"/>
              <a:t>：探索和利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78371BE-7B75-40EE-A3B0-01A7FEBBED4E}"/>
              </a:ext>
            </a:extLst>
          </p:cNvPr>
          <p:cNvSpPr/>
          <p:nvPr/>
        </p:nvSpPr>
        <p:spPr>
          <a:xfrm>
            <a:off x="1363316" y="944711"/>
            <a:ext cx="92417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Source Sans Pro" panose="020B0604020202020204" pitchFamily="34" charset="0"/>
              </a:rPr>
              <a:t>单步强化学习实质上是</a:t>
            </a:r>
            <a:r>
              <a:rPr lang="en-US" altLang="zh-CN" sz="2400" dirty="0">
                <a:solidFill>
                  <a:srgbClr val="0070C0"/>
                </a:solidFill>
                <a:latin typeface="Source Sans Pro" panose="020B0604020202020204" pitchFamily="34" charset="0"/>
              </a:rPr>
              <a:t>K-</a:t>
            </a:r>
            <a:r>
              <a:rPr lang="zh-CN" altLang="en-US" sz="2400" dirty="0">
                <a:solidFill>
                  <a:srgbClr val="0070C0"/>
                </a:solidFill>
                <a:latin typeface="Source Sans Pro" panose="020B0604020202020204" pitchFamily="34" charset="0"/>
              </a:rPr>
              <a:t>摇臂赌博机的原型，一般我们尝试动作的次数是有限的，那如何利用有限的次数进行有效地探索呢？这里有两种基本的想法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6684979-F961-4815-BD7E-8D90C3268F33}"/>
              </a:ext>
            </a:extLst>
          </p:cNvPr>
          <p:cNvSpPr/>
          <p:nvPr/>
        </p:nvSpPr>
        <p:spPr>
          <a:xfrm>
            <a:off x="1731064" y="2331869"/>
            <a:ext cx="856090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仅探索法</a:t>
            </a:r>
            <a:r>
              <a:rPr lang="zh-CN" altLang="en-US" sz="2000" dirty="0"/>
              <a:t>：将所有的尝试机会平均分配给每个摇臂</a:t>
            </a:r>
            <a:r>
              <a:rPr lang="en-US" altLang="zh-CN" sz="2000" dirty="0"/>
              <a:t>(</a:t>
            </a:r>
            <a:r>
              <a:rPr lang="zh-CN" altLang="en-US" sz="2000" dirty="0"/>
              <a:t>即轮流按下每个摇臂</a:t>
            </a:r>
            <a:r>
              <a:rPr lang="en-US" altLang="zh-CN" sz="2000" dirty="0"/>
              <a:t>)</a:t>
            </a:r>
            <a:r>
              <a:rPr lang="zh-CN" altLang="en-US" sz="2000" dirty="0"/>
              <a:t>，即轮流执行，最后以每个摇臂各自的平均吐币概率作为其奖赏期望的近似估计</a:t>
            </a:r>
            <a:endParaRPr lang="en-US" altLang="zh-CN" sz="20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7030A0"/>
                </a:solidFill>
              </a:rPr>
              <a:t>很好地估计每个摇臂的奖赏，却会失去很多选择最优摇臂的机会</a:t>
            </a:r>
            <a:endParaRPr lang="en-US" altLang="zh-CN" sz="2000" dirty="0">
              <a:solidFill>
                <a:srgbClr val="7030A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仅利用法</a:t>
            </a:r>
            <a:r>
              <a:rPr lang="zh-CN" altLang="en-US" sz="2000" dirty="0"/>
              <a:t>：按下目前最优的</a:t>
            </a:r>
            <a:r>
              <a:rPr lang="en-US" altLang="zh-CN" sz="2000" dirty="0"/>
              <a:t>(</a:t>
            </a:r>
            <a:r>
              <a:rPr lang="zh-CN" altLang="en-US" sz="2000" dirty="0"/>
              <a:t>即到目前为止平均奖赏最大的</a:t>
            </a:r>
            <a:r>
              <a:rPr lang="en-US" altLang="zh-CN" sz="2000" dirty="0"/>
              <a:t>)</a:t>
            </a:r>
            <a:r>
              <a:rPr lang="zh-CN" altLang="en-US" sz="2000" dirty="0"/>
              <a:t>摇臂，若有多个摇臂同为最优，则从中随机选取一个</a:t>
            </a:r>
            <a:endParaRPr lang="en-US" altLang="zh-CN" sz="20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7030A0"/>
                </a:solidFill>
              </a:rPr>
              <a:t>没有很好地估计摇臂期望奖赏，很可能经常选不到最优摇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3F14A14-6085-4908-874C-04F1340482CC}"/>
              </a:ext>
            </a:extLst>
          </p:cNvPr>
          <p:cNvSpPr/>
          <p:nvPr/>
        </p:nvSpPr>
        <p:spPr>
          <a:xfrm>
            <a:off x="738808" y="4662101"/>
            <a:ext cx="10714383" cy="15696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结论：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探索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即估计摇臂的优劣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和利用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即选择当前最优摇臂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这两者是矛盾的，因为尝试次数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即总投币数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有限，加强了一方则会自然削弱另一方，这就是强化学习所面临的</a:t>
            </a:r>
            <a:r>
              <a:rPr lang="zh-CN" altLang="en-US" sz="2400" b="1" dirty="0">
                <a:solidFill>
                  <a:srgbClr val="FF0000"/>
                </a:solidFill>
              </a:rPr>
              <a:t>探索</a:t>
            </a:r>
            <a:r>
              <a:rPr lang="en-US" altLang="zh-CN" sz="2400" b="1" dirty="0">
                <a:solidFill>
                  <a:srgbClr val="FF0000"/>
                </a:solidFill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</a:rPr>
              <a:t>利用窘境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</a:rPr>
              <a:t>(Exploration-Exploitation dilemma)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。</a:t>
            </a:r>
            <a:r>
              <a:rPr lang="zh-CN" altLang="en-US" sz="2400" dirty="0">
                <a:solidFill>
                  <a:srgbClr val="FF0000"/>
                </a:solidFill>
              </a:rPr>
              <a:t>想要累积奖赏最大，则必须在探索与利用之间达成较好的折中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4141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2981E8F-4447-423E-ADDC-E6365477332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3.2</a:t>
            </a:r>
            <a:r>
              <a:rPr lang="zh-CN" altLang="en-US" dirty="0"/>
              <a:t>：</a:t>
            </a:r>
            <a:r>
              <a:rPr lang="el-GR" altLang="zh-CN" dirty="0"/>
              <a:t>ε-</a:t>
            </a:r>
            <a:r>
              <a:rPr lang="zh-CN" altLang="en-US" dirty="0"/>
              <a:t>贪心</a:t>
            </a:r>
          </a:p>
        </p:txBody>
      </p:sp>
      <p:sp>
        <p:nvSpPr>
          <p:cNvPr id="3" name="AutoShape 2" descr="https://s1.ax1x.com/2018/10/18/iwYzUP.png">
            <a:extLst>
              <a:ext uri="{FF2B5EF4-FFF2-40B4-BE49-F238E27FC236}">
                <a16:creationId xmlns:a16="http://schemas.microsoft.com/office/drawing/2014/main" id="{82D70444-7A0D-460E-B707-F68BE05B47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4" descr="https://s1.ax1x.com/2018/10/18/iwYzUP.png">
            <a:extLst>
              <a:ext uri="{FF2B5EF4-FFF2-40B4-BE49-F238E27FC236}">
                <a16:creationId xmlns:a16="http://schemas.microsoft.com/office/drawing/2014/main" id="{9FF9F78B-3B4C-4691-A604-C5464470C5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3CF5A69-919A-4FA4-B976-3C9A43D7533F}"/>
              </a:ext>
            </a:extLst>
          </p:cNvPr>
          <p:cNvSpPr/>
          <p:nvPr/>
        </p:nvSpPr>
        <p:spPr>
          <a:xfrm>
            <a:off x="819823" y="844700"/>
            <a:ext cx="10684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/>
              <a:t>ε-</a:t>
            </a:r>
            <a:r>
              <a:rPr lang="zh-CN" altLang="en-US" sz="2400" dirty="0"/>
              <a:t>贪心法基于一个概率来对探索和利用进行折中，即每次尝试时：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C65F720-795D-44ED-BB16-C6D4453F7652}"/>
              </a:ext>
            </a:extLst>
          </p:cNvPr>
          <p:cNvSpPr/>
          <p:nvPr/>
        </p:nvSpPr>
        <p:spPr>
          <a:xfrm>
            <a:off x="1273863" y="1454049"/>
            <a:ext cx="69308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以</a:t>
            </a:r>
            <a:r>
              <a:rPr lang="el-GR" altLang="zh-CN" sz="2000" b="1" dirty="0">
                <a:solidFill>
                  <a:srgbClr val="00B050"/>
                </a:solidFill>
              </a:rPr>
              <a:t>ε</a:t>
            </a:r>
            <a:r>
              <a:rPr lang="zh-CN" altLang="en-US" sz="2000" b="1" dirty="0">
                <a:solidFill>
                  <a:srgbClr val="00B050"/>
                </a:solidFill>
              </a:rPr>
              <a:t>的概率进行探索</a:t>
            </a:r>
            <a:r>
              <a:rPr lang="zh-CN" altLang="en-US" sz="2000" dirty="0"/>
              <a:t>：即以</a:t>
            </a:r>
            <a:r>
              <a:rPr lang="zh-CN" altLang="en-US" sz="2000" dirty="0">
                <a:solidFill>
                  <a:srgbClr val="FF0000"/>
                </a:solidFill>
              </a:rPr>
              <a:t>均匀</a:t>
            </a:r>
            <a:r>
              <a:rPr lang="zh-CN" altLang="en-US" sz="2000" dirty="0"/>
              <a:t>概率随机选择一个动作</a:t>
            </a:r>
            <a:endParaRPr lang="en-US" altLang="zh-CN" sz="2000" dirty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以</a:t>
            </a:r>
            <a:r>
              <a:rPr lang="en-US" altLang="zh-CN" sz="2000" b="1" dirty="0">
                <a:solidFill>
                  <a:srgbClr val="00B050"/>
                </a:solidFill>
              </a:rPr>
              <a:t>1-ε</a:t>
            </a:r>
            <a:r>
              <a:rPr lang="zh-CN" altLang="en-US" sz="2000" b="1" dirty="0">
                <a:solidFill>
                  <a:srgbClr val="00B050"/>
                </a:solidFill>
              </a:rPr>
              <a:t>的概率进行利用</a:t>
            </a:r>
            <a:r>
              <a:rPr lang="zh-CN" altLang="en-US" sz="2000" dirty="0"/>
              <a:t>：即选择当前最优的动作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A6A3D38-A4D4-42AC-A66E-F26EA82456EC}"/>
                  </a:ext>
                </a:extLst>
              </p:cNvPr>
              <p:cNvSpPr/>
              <p:nvPr/>
            </p:nvSpPr>
            <p:spPr>
              <a:xfrm>
                <a:off x="819823" y="2722786"/>
                <a:ext cx="8850951" cy="462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sz="24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摇臂</a:t>
                </a:r>
                <a:r>
                  <a:rPr lang="en-US" altLang="zh-CN" sz="24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k</a:t>
                </a:r>
                <a:r>
                  <a:rPr lang="zh-CN" altLang="en-US" sz="24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的平均奖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pc="-1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pc="-1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pc="-1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为第</a:t>
                </a:r>
                <a:r>
                  <a:rPr lang="en-US" altLang="zh-CN" sz="2400" spc="-1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i</a:t>
                </a:r>
                <a:r>
                  <a:rPr lang="zh-CN" altLang="en-US" sz="24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次的奖赏，则平均奖赏：</a:t>
                </a:r>
                <a:endParaRPr lang="en-US" altLang="zh-CN" sz="2400" spc="-1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A6A3D38-A4D4-42AC-A66E-F26EA82456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823" y="2722786"/>
                <a:ext cx="8850951" cy="462563"/>
              </a:xfrm>
              <a:prstGeom prst="rect">
                <a:avLst/>
              </a:prstGeom>
              <a:blipFill>
                <a:blip r:embed="rId3"/>
                <a:stretch>
                  <a:fillRect l="-89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86A6562-AFFB-4064-9C79-2770E80499D1}"/>
                  </a:ext>
                </a:extLst>
              </p:cNvPr>
              <p:cNvSpPr/>
              <p:nvPr/>
            </p:nvSpPr>
            <p:spPr>
              <a:xfrm>
                <a:off x="3430507" y="3338463"/>
                <a:ext cx="1814791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spc="-1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pc="-10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 spc="-1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86A6562-AFFB-4064-9C79-2770E80499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07" y="3338463"/>
                <a:ext cx="1814791" cy="848566"/>
              </a:xfrm>
              <a:prstGeom prst="rect">
                <a:avLst/>
              </a:prstGeom>
              <a:blipFill>
                <a:blip r:embed="rId4"/>
                <a:stretch>
                  <a:fillRect t="-101493" r="-9790" b="-15522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>
            <a:extLst>
              <a:ext uri="{FF2B5EF4-FFF2-40B4-BE49-F238E27FC236}">
                <a16:creationId xmlns:a16="http://schemas.microsoft.com/office/drawing/2014/main" id="{7D90990D-0E1D-41D7-998A-FAFB1BC1748D}"/>
              </a:ext>
            </a:extLst>
          </p:cNvPr>
          <p:cNvSpPr/>
          <p:nvPr/>
        </p:nvSpPr>
        <p:spPr>
          <a:xfrm>
            <a:off x="819823" y="4438033"/>
            <a:ext cx="55809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均值的</a:t>
            </a:r>
            <a:r>
              <a:rPr lang="zh-CN" altLang="en-US" sz="2400" spc="-10" dirty="0">
                <a:solidFill>
                  <a:srgbClr val="FF0000"/>
                </a:solidFill>
                <a:latin typeface="+mn-ea"/>
              </a:rPr>
              <a:t>增量式公式</a:t>
            </a:r>
            <a:r>
              <a:rPr lang="zh-CN" altLang="en-US" sz="24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：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8DD7349D-D803-422A-97BE-B8AB70C0EE6E}"/>
                  </a:ext>
                </a:extLst>
              </p:cNvPr>
              <p:cNvSpPr/>
              <p:nvPr/>
            </p:nvSpPr>
            <p:spPr>
              <a:xfrm>
                <a:off x="3053149" y="4962761"/>
                <a:ext cx="4103688" cy="1282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spc="-1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pc="-10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 spc="-1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pc="-1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spc="-1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 spc="-1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pc="-1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dirty="0"/>
                  <a:t> </a:t>
                </a:r>
              </a:p>
              <a:p>
                <a:r>
                  <a:rPr lang="en-US" altLang="zh-CN" dirty="0"/>
                  <a:t>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8DD7349D-D803-422A-97BE-B8AB70C0E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49" y="4962761"/>
                <a:ext cx="4103688" cy="12823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2642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DE20D85-B517-415D-A2F6-8FE5FDCD1F3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66738" y="265113"/>
            <a:ext cx="4837112" cy="4270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.2:</a:t>
            </a:r>
            <a:r>
              <a:rPr lang="el-GR" altLang="zh-CN" dirty="0"/>
              <a:t>ε-</a:t>
            </a:r>
            <a:r>
              <a:rPr lang="zh-CN" altLang="en-US" dirty="0"/>
              <a:t>贪心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FDFE1991-E34E-48CA-AFC0-0F037A78F5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00" y="1122914"/>
            <a:ext cx="4591050" cy="4486275"/>
          </a:xfrm>
          <a:prstGeom prst="rect">
            <a:avLst/>
          </a:prstGeom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A6D4ED10-74F0-4B2B-AF87-4FFB319EF019}"/>
              </a:ext>
            </a:extLst>
          </p:cNvPr>
          <p:cNvSpPr/>
          <p:nvPr/>
        </p:nvSpPr>
        <p:spPr>
          <a:xfrm>
            <a:off x="5953385" y="1838613"/>
            <a:ext cx="55362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若奖赏不确定性大，例如概率分布较宽时，则需更多的探索，设置较大的</a:t>
            </a:r>
            <a:r>
              <a:rPr lang="el-GR" altLang="zh-CN" sz="2400" dirty="0"/>
              <a:t>ε</a:t>
            </a: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若奖赏不确定性小，例如概率分布较集中时，则少量的尝试就可很好地近似真实奖赏，需要较小的</a:t>
            </a:r>
            <a:r>
              <a:rPr lang="el-GR" altLang="zh-CN" sz="2400" dirty="0"/>
              <a:t>ε</a:t>
            </a: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通常</a:t>
            </a:r>
            <a:r>
              <a:rPr lang="el-GR" altLang="zh-CN" sz="2400" dirty="0"/>
              <a:t>ε</a:t>
            </a:r>
            <a:r>
              <a:rPr lang="zh-CN" altLang="en-US" sz="2400" dirty="0"/>
              <a:t>取</a:t>
            </a:r>
            <a:r>
              <a:rPr lang="en-US" altLang="zh-CN" sz="2400" dirty="0"/>
              <a:t>0.1</a:t>
            </a:r>
            <a:r>
              <a:rPr lang="zh-CN" altLang="en-US" sz="2400" dirty="0"/>
              <a:t>或</a:t>
            </a:r>
            <a:r>
              <a:rPr lang="en-US" altLang="zh-CN" sz="2400" dirty="0"/>
              <a:t>0.01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910466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9">
            <a:extLst>
              <a:ext uri="{FF2B5EF4-FFF2-40B4-BE49-F238E27FC236}">
                <a16:creationId xmlns:a16="http://schemas.microsoft.com/office/drawing/2014/main" id="{BAA87528-39E8-D89D-63C2-AE68931258BF}"/>
              </a:ext>
            </a:extLst>
          </p:cNvPr>
          <p:cNvSpPr txBox="1"/>
          <p:nvPr/>
        </p:nvSpPr>
        <p:spPr>
          <a:xfrm>
            <a:off x="974427" y="1332167"/>
            <a:ext cx="10528460" cy="369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zh-CN" altLang="en-US" sz="3200" spc="-10" dirty="0">
                <a:solidFill>
                  <a:srgbClr val="0070C0"/>
                </a:solidFill>
                <a:latin typeface="+mn-ea"/>
              </a:rPr>
              <a:t>测试</a:t>
            </a:r>
            <a:r>
              <a:rPr lang="zh-CN" altLang="en-US" sz="3200" spc="-10" dirty="0">
                <a:latin typeface="+mn-ea"/>
              </a:rPr>
              <a:t>：</a:t>
            </a:r>
            <a:r>
              <a:rPr lang="zh-CN" altLang="en-US" sz="3200" b="1" i="0" dirty="0">
                <a:effectLst/>
                <a:latin typeface="Söhne"/>
              </a:rPr>
              <a:t>在强化学习中，探索和利用的平衡是指什么？</a:t>
            </a:r>
            <a:r>
              <a:rPr lang="zh-CN" altLang="en-US" sz="3200" b="0" i="0" dirty="0">
                <a:solidFill>
                  <a:srgbClr val="374151"/>
                </a:solidFill>
                <a:effectLst/>
                <a:latin typeface="Söhne"/>
              </a:rPr>
              <a:t> </a:t>
            </a:r>
            <a:endParaRPr lang="en-US" altLang="zh-CN" sz="3200" b="0" i="0" dirty="0">
              <a:solidFill>
                <a:srgbClr val="374151"/>
              </a:solidFill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Söhne"/>
              </a:rPr>
              <a:t>		</a:t>
            </a:r>
            <a:r>
              <a:rPr lang="en-US" sz="3200" b="0" i="0" dirty="0">
                <a:effectLst/>
                <a:latin typeface="Söhne"/>
              </a:rPr>
              <a:t>a. </a:t>
            </a:r>
            <a:r>
              <a:rPr lang="zh-CN" altLang="en-US" sz="3200" b="0" i="0" dirty="0">
                <a:effectLst/>
                <a:latin typeface="Söhne"/>
              </a:rPr>
              <a:t>在新状态和旧状态之间平衡 </a:t>
            </a:r>
            <a:endParaRPr lang="en-US" altLang="zh-CN" sz="3200" b="0" i="0" dirty="0"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en-US" sz="3200" b="0" i="0" dirty="0">
                <a:effectLst/>
                <a:latin typeface="Söhne"/>
              </a:rPr>
              <a:t>		b. </a:t>
            </a:r>
            <a:r>
              <a:rPr lang="zh-CN" altLang="en-US" sz="3200" b="0" i="0" dirty="0">
                <a:effectLst/>
                <a:latin typeface="Söhne"/>
              </a:rPr>
              <a:t>在短期奖励和长期奖励之间平衡 </a:t>
            </a:r>
            <a:endParaRPr lang="en-US" altLang="zh-CN" sz="3200" b="0" i="0" dirty="0"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en-US" sz="3200" b="0" i="0" dirty="0">
                <a:effectLst/>
                <a:latin typeface="Söhne"/>
              </a:rPr>
              <a:t>		c. </a:t>
            </a:r>
            <a:r>
              <a:rPr lang="zh-CN" altLang="en-US" sz="3200" b="0" i="0" dirty="0">
                <a:effectLst/>
                <a:latin typeface="Söhne"/>
              </a:rPr>
              <a:t>在尝试新动作和选择已知最佳动作之间平衡 </a:t>
            </a:r>
            <a:endParaRPr lang="en-US" altLang="zh-CN" sz="3200" b="0" i="0" dirty="0"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en-US" sz="3200" b="0" i="0" dirty="0">
                <a:effectLst/>
                <a:latin typeface="Söhne"/>
              </a:rPr>
              <a:t>		d. </a:t>
            </a:r>
            <a:r>
              <a:rPr lang="zh-CN" altLang="en-US" sz="3200" b="0" i="0" dirty="0">
                <a:effectLst/>
                <a:latin typeface="Söhne"/>
              </a:rPr>
              <a:t>在高和低学习率之间平衡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10" name="Text Box 314">
            <a:extLst>
              <a:ext uri="{FF2B5EF4-FFF2-40B4-BE49-F238E27FC236}">
                <a16:creationId xmlns:a16="http://schemas.microsoft.com/office/drawing/2014/main" id="{53CC667E-4025-70B0-7661-B0AA2505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701" y="3609472"/>
            <a:ext cx="7096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5400" dirty="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59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028DC0-2998-41B7-9AD0-AB2E0A72DF3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738" y="265113"/>
            <a:ext cx="4837112" cy="4270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.3:Softmax</a:t>
            </a:r>
            <a:r>
              <a:rPr lang="zh-CN" altLang="en-US" dirty="0"/>
              <a:t>算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973E46-8262-4CB6-B832-B3A7C51B38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67" y="1952401"/>
            <a:ext cx="5754296" cy="12708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8E1232C1-B639-4347-87E0-469A0022F6F5}"/>
              </a:ext>
            </a:extLst>
          </p:cNvPr>
          <p:cNvSpPr/>
          <p:nvPr/>
        </p:nvSpPr>
        <p:spPr>
          <a:xfrm>
            <a:off x="819823" y="844700"/>
            <a:ext cx="106847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基于当前每个动作的平均奖赏值来对探索和利用进行折中，</a:t>
            </a:r>
            <a:r>
              <a:rPr lang="en-US" altLang="zh-CN" sz="2400" dirty="0" err="1"/>
              <a:t>Softmax</a:t>
            </a:r>
            <a:r>
              <a:rPr lang="zh-CN" altLang="en-US" sz="2400" dirty="0"/>
              <a:t>函数将一组奖赏均值转化为一组</a:t>
            </a:r>
            <a:r>
              <a:rPr lang="zh-CN" altLang="en-US" sz="2400" dirty="0">
                <a:solidFill>
                  <a:srgbClr val="FF0000"/>
                </a:solidFill>
              </a:rPr>
              <a:t>概率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Boltzman</a:t>
            </a:r>
            <a:r>
              <a:rPr lang="zh-CN" altLang="en-US" sz="2400" dirty="0"/>
              <a:t>分布：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D900478-7979-4D96-96C8-60E6513BF95A}"/>
                  </a:ext>
                </a:extLst>
              </p:cNvPr>
              <p:cNvSpPr/>
              <p:nvPr/>
            </p:nvSpPr>
            <p:spPr>
              <a:xfrm>
                <a:off x="1006847" y="3572069"/>
                <a:ext cx="5155336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000" b="1" dirty="0">
                    <a:solidFill>
                      <a:srgbClr val="00B050"/>
                    </a:solidFill>
                  </a:rPr>
                  <a:t>各摇臂平均奖赏相当时</a:t>
                </a:r>
                <a:r>
                  <a:rPr lang="zh-CN" altLang="en-US" sz="2000" dirty="0"/>
                  <a:t>：各摇臂选取概率相当。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</a:rPr>
                  <a:t>-&gt;inf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，仅探索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000" b="1" dirty="0">
                    <a:solidFill>
                      <a:srgbClr val="00B050"/>
                    </a:solidFill>
                  </a:rPr>
                  <a:t>某些摇臂平均奖赏明显高时</a:t>
                </a:r>
                <a:r>
                  <a:rPr lang="zh-CN" altLang="en-US" sz="2000" dirty="0"/>
                  <a:t>：被选取的概率也明显高。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</a:rPr>
                  <a:t>-&gt;0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，仅利用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D900478-7979-4D96-96C8-60E6513BF9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47" y="3572069"/>
                <a:ext cx="5155336" cy="1631216"/>
              </a:xfrm>
              <a:prstGeom prst="rect">
                <a:avLst/>
              </a:prstGeom>
              <a:blipFill>
                <a:blip r:embed="rId4"/>
                <a:stretch>
                  <a:fillRect l="-983" t="-2326" b="-620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619E0B95-3651-407F-BCEC-E9D383143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2993" y="1926356"/>
            <a:ext cx="5823296" cy="347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6689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028DC0-2998-41B7-9AD0-AB2E0A72DF3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738" y="265113"/>
            <a:ext cx="4837112" cy="4270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.4:</a:t>
            </a:r>
            <a:r>
              <a:rPr lang="zh-CN" altLang="en-US" dirty="0"/>
              <a:t>两种算法的比较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AEDBFFC-68E8-423C-8828-943B882B3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914" y="1591708"/>
            <a:ext cx="5566760" cy="354682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8E1232C1-B639-4347-87E0-469A0022F6F5}"/>
              </a:ext>
            </a:extLst>
          </p:cNvPr>
          <p:cNvSpPr/>
          <p:nvPr/>
        </p:nvSpPr>
        <p:spPr>
          <a:xfrm>
            <a:off x="819823" y="844700"/>
            <a:ext cx="10684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l-GR" altLang="zh-CN" sz="2400" dirty="0"/>
              <a:t>ε-</a:t>
            </a:r>
            <a:r>
              <a:rPr lang="zh-CN" altLang="en-US" sz="2400" dirty="0"/>
              <a:t>贪心和</a:t>
            </a:r>
            <a:r>
              <a:rPr lang="en-US" altLang="zh-CN" sz="2400" dirty="0" err="1"/>
              <a:t>Softmax</a:t>
            </a:r>
            <a:r>
              <a:rPr lang="zh-CN" altLang="en-US" sz="2400" dirty="0"/>
              <a:t>算法的优劣取决于具体应用：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D900478-7979-4D96-96C8-60E6513BF95A}"/>
              </a:ext>
            </a:extLst>
          </p:cNvPr>
          <p:cNvSpPr/>
          <p:nvPr/>
        </p:nvSpPr>
        <p:spPr>
          <a:xfrm>
            <a:off x="5862430" y="1458915"/>
            <a:ext cx="59452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例子</a:t>
            </a:r>
            <a:r>
              <a:rPr lang="zh-CN" altLang="en-US" sz="2000" dirty="0"/>
              <a:t>：假定</a:t>
            </a:r>
            <a:r>
              <a:rPr lang="en-US" altLang="zh-CN" sz="2000" dirty="0"/>
              <a:t>2-</a:t>
            </a:r>
            <a:r>
              <a:rPr lang="zh-CN" altLang="en-US" sz="2000" dirty="0"/>
              <a:t>摇臂赌博机的摇臂</a:t>
            </a:r>
            <a:r>
              <a:rPr lang="en-US" altLang="zh-CN" sz="2000" dirty="0"/>
              <a:t>1</a:t>
            </a:r>
            <a:r>
              <a:rPr lang="zh-CN" altLang="en-US" sz="2000" dirty="0"/>
              <a:t>以</a:t>
            </a:r>
            <a:r>
              <a:rPr lang="en-US" altLang="zh-CN" sz="2000" dirty="0"/>
              <a:t>0.4</a:t>
            </a:r>
            <a:r>
              <a:rPr lang="zh-CN" altLang="en-US" sz="2000" dirty="0"/>
              <a:t>的概率返回奖赏</a:t>
            </a:r>
            <a:r>
              <a:rPr lang="en-US" altLang="zh-CN" sz="2000" dirty="0"/>
              <a:t>1</a:t>
            </a:r>
            <a:r>
              <a:rPr lang="zh-CN" altLang="en-US" sz="2000" dirty="0"/>
              <a:t>，以</a:t>
            </a:r>
            <a:r>
              <a:rPr lang="en-US" altLang="zh-CN" sz="2000" dirty="0"/>
              <a:t>0.6</a:t>
            </a:r>
            <a:r>
              <a:rPr lang="zh-CN" altLang="en-US" sz="2000" dirty="0"/>
              <a:t>的概率返回奖赏</a:t>
            </a:r>
            <a:r>
              <a:rPr lang="en-US" altLang="zh-CN" sz="2000" dirty="0"/>
              <a:t>0</a:t>
            </a:r>
            <a:r>
              <a:rPr lang="zh-CN" altLang="en-US" sz="2000" dirty="0"/>
              <a:t>；摇臂</a:t>
            </a:r>
            <a:r>
              <a:rPr lang="en-US" altLang="zh-CN" sz="2000" dirty="0"/>
              <a:t>2</a:t>
            </a:r>
            <a:r>
              <a:rPr lang="zh-CN" altLang="en-US" sz="2000" dirty="0"/>
              <a:t>以</a:t>
            </a:r>
            <a:r>
              <a:rPr lang="en-US" altLang="zh-CN" sz="2000" dirty="0"/>
              <a:t>0.2</a:t>
            </a:r>
            <a:r>
              <a:rPr lang="zh-CN" altLang="en-US" sz="2000" dirty="0"/>
              <a:t>的概率返回奖赏</a:t>
            </a:r>
            <a:r>
              <a:rPr lang="en-US" altLang="zh-CN" sz="2000" dirty="0"/>
              <a:t>1</a:t>
            </a:r>
            <a:r>
              <a:rPr lang="zh-CN" altLang="en-US" sz="2000" dirty="0"/>
              <a:t>，以</a:t>
            </a:r>
            <a:r>
              <a:rPr lang="en-US" altLang="zh-CN" sz="2000" dirty="0"/>
              <a:t>0.8</a:t>
            </a:r>
            <a:r>
              <a:rPr lang="zh-CN" altLang="en-US" sz="2000" dirty="0"/>
              <a:t>的概率返回奖赏</a:t>
            </a:r>
            <a:r>
              <a:rPr lang="en-US" altLang="zh-CN" sz="2000" dirty="0"/>
              <a:t>0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CD39E3E-70AE-4D7E-8026-634A7307AD6C}"/>
              </a:ext>
            </a:extLst>
          </p:cNvPr>
          <p:cNvSpPr/>
          <p:nvPr/>
        </p:nvSpPr>
        <p:spPr>
          <a:xfrm>
            <a:off x="6206985" y="2895485"/>
            <a:ext cx="5362162" cy="19389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结果：</a:t>
            </a:r>
            <a:r>
              <a:rPr lang="zh-CN" altLang="en-US" sz="2400" b="1" dirty="0">
                <a:solidFill>
                  <a:srgbClr val="0070C0"/>
                </a:solidFill>
              </a:rPr>
              <a:t>不同参数下的平均累积奖赏如图所示，其中每条曲线对应于重复</a:t>
            </a:r>
            <a:r>
              <a:rPr lang="en-US" altLang="zh-CN" sz="2400" b="1" dirty="0">
                <a:solidFill>
                  <a:srgbClr val="0070C0"/>
                </a:solidFill>
              </a:rPr>
              <a:t>1000</a:t>
            </a:r>
            <a:r>
              <a:rPr lang="zh-CN" altLang="en-US" sz="2400" b="1" dirty="0">
                <a:solidFill>
                  <a:srgbClr val="0070C0"/>
                </a:solidFill>
              </a:rPr>
              <a:t>次实验的平均结果。</a:t>
            </a:r>
            <a:r>
              <a:rPr lang="en-US" altLang="zh-CN" sz="2400" b="1" dirty="0" err="1">
                <a:solidFill>
                  <a:srgbClr val="C00000"/>
                </a:solidFill>
              </a:rPr>
              <a:t>Softmax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r>
              <a:rPr lang="zh-CN" altLang="en-US" sz="2400" b="1" dirty="0">
                <a:solidFill>
                  <a:srgbClr val="C00000"/>
                </a:solidFill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</a:rPr>
              <a:t>t=0.01</a:t>
            </a:r>
            <a:r>
              <a:rPr lang="zh-CN" altLang="en-US" sz="2400" b="1" dirty="0">
                <a:solidFill>
                  <a:srgbClr val="C00000"/>
                </a:solidFill>
              </a:rPr>
              <a:t>）的曲线与“仅利用”曲线几乎重合。</a:t>
            </a:r>
            <a:endParaRPr lang="zh-CN" alt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0063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028DC0-2998-41B7-9AD0-AB2E0A72DF3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738" y="265113"/>
            <a:ext cx="6199822" cy="4270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.5:</a:t>
            </a:r>
            <a:r>
              <a:rPr lang="zh-CN" altLang="en-US" dirty="0"/>
              <a:t>基于赌博机算法的多步强化学习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E1232C1-B639-4347-87E0-469A0022F6F5}"/>
              </a:ext>
            </a:extLst>
          </p:cNvPr>
          <p:cNvSpPr/>
          <p:nvPr/>
        </p:nvSpPr>
        <p:spPr>
          <a:xfrm>
            <a:off x="819823" y="844700"/>
            <a:ext cx="10684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对于离散状态空间、离散动作空间上的多步强化学习任务：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D900478-7979-4D96-96C8-60E6513BF95A}"/>
              </a:ext>
            </a:extLst>
          </p:cNvPr>
          <p:cNvSpPr/>
          <p:nvPr/>
        </p:nvSpPr>
        <p:spPr>
          <a:xfrm>
            <a:off x="1320248" y="1458915"/>
            <a:ext cx="84499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每个状态上动作的选择视为</a:t>
            </a:r>
            <a:r>
              <a:rPr lang="en-US" altLang="zh-CN" sz="2000" b="1" dirty="0">
                <a:solidFill>
                  <a:srgbClr val="00B050"/>
                </a:solidFill>
              </a:rPr>
              <a:t>K-</a:t>
            </a:r>
            <a:r>
              <a:rPr lang="zh-CN" altLang="en-US" sz="2000" b="1" dirty="0">
                <a:solidFill>
                  <a:srgbClr val="00B050"/>
                </a:solidFill>
              </a:rPr>
              <a:t>摇臂赌博机问题</a:t>
            </a:r>
            <a:endParaRPr lang="en-US" altLang="zh-CN" sz="2000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累积奖赏替代</a:t>
            </a:r>
            <a:r>
              <a:rPr lang="en-US" altLang="zh-CN" sz="2000" b="1" dirty="0">
                <a:solidFill>
                  <a:srgbClr val="00B050"/>
                </a:solidFill>
              </a:rPr>
              <a:t>K-</a:t>
            </a:r>
            <a:r>
              <a:rPr lang="zh-CN" altLang="en-US" sz="2000" b="1" dirty="0">
                <a:solidFill>
                  <a:srgbClr val="00B050"/>
                </a:solidFill>
              </a:rPr>
              <a:t>摇臂赌博机的单步奖赏函数</a:t>
            </a:r>
            <a:endParaRPr lang="en-US" altLang="zh-CN" sz="2000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每个状态分别记录各动作的尝试次数、当前平均累积奖赏函数等信息</a:t>
            </a:r>
            <a:endParaRPr lang="en-US" altLang="zh-CN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CD39E3E-70AE-4D7E-8026-634A7307AD6C}"/>
              </a:ext>
            </a:extLst>
          </p:cNvPr>
          <p:cNvSpPr/>
          <p:nvPr/>
        </p:nvSpPr>
        <p:spPr>
          <a:xfrm>
            <a:off x="1320247" y="2627128"/>
            <a:ext cx="7833691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执行：</a:t>
            </a:r>
            <a:r>
              <a:rPr lang="zh-CN" altLang="en-US" sz="2400" b="1" dirty="0">
                <a:solidFill>
                  <a:srgbClr val="0070C0"/>
                </a:solidFill>
              </a:rPr>
              <a:t>基于赌博机算法选择要尝试的动作</a:t>
            </a:r>
            <a:endParaRPr lang="zh-CN" alt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8417204-819E-408D-87F4-E87B1420F2D0}"/>
              </a:ext>
            </a:extLst>
          </p:cNvPr>
          <p:cNvSpPr/>
          <p:nvPr/>
        </p:nvSpPr>
        <p:spPr>
          <a:xfrm>
            <a:off x="819822" y="3416774"/>
            <a:ext cx="10684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但这种方法的缺陷：</a:t>
            </a:r>
            <a:endParaRPr lang="en-US" altLang="zh-CN" sz="24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8A61F2-7826-4156-87B0-EB13F740D004}"/>
              </a:ext>
            </a:extLst>
          </p:cNvPr>
          <p:cNvSpPr/>
          <p:nvPr/>
        </p:nvSpPr>
        <p:spPr>
          <a:xfrm>
            <a:off x="1258956" y="3947011"/>
            <a:ext cx="84499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每个状态相互独立</a:t>
            </a:r>
            <a:endParaRPr lang="en-US" altLang="zh-CN" sz="2000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B050"/>
                </a:solidFill>
              </a:rPr>
              <a:t>未考虑强化学习任务中状态间的马尔科夫决策过程的特性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7861990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35E280D-30D3-42F6-9244-EB5A20EA2AF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4.</a:t>
            </a:r>
            <a:r>
              <a:rPr lang="zh-CN" altLang="en-US" dirty="0"/>
              <a:t>有模型学习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3155F43-64A2-44D9-8274-A93CF9F526F0}"/>
              </a:ext>
            </a:extLst>
          </p:cNvPr>
          <p:cNvSpPr txBox="1"/>
          <p:nvPr/>
        </p:nvSpPr>
        <p:spPr>
          <a:xfrm>
            <a:off x="857250" y="897644"/>
            <a:ext cx="9842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200" b="1" dirty="0">
                <a:solidFill>
                  <a:schemeClr val="accent1"/>
                </a:solidFill>
                <a:latin typeface="+mn-ea"/>
              </a:rPr>
              <a:t>模型已知：强化学习任务的马尔科夫决策过程四元组</a:t>
            </a:r>
            <a:r>
              <a:rPr lang="en-US" altLang="zh-CN" sz="2200" b="1" dirty="0">
                <a:solidFill>
                  <a:schemeClr val="accent1"/>
                </a:solidFill>
                <a:latin typeface="+mn-ea"/>
              </a:rPr>
              <a:t>E=&lt;X,A,P,R&gt;</a:t>
            </a:r>
            <a:r>
              <a:rPr lang="zh-CN" altLang="en-US" sz="2200" b="1" dirty="0">
                <a:solidFill>
                  <a:schemeClr val="accent1"/>
                </a:solidFill>
                <a:latin typeface="+mn-ea"/>
              </a:rPr>
              <a:t>已知</a:t>
            </a:r>
            <a:endParaRPr lang="en-US" altLang="zh-CN" sz="22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16705F7-FB6F-4373-AA69-568886750FEB}"/>
              </a:ext>
            </a:extLst>
          </p:cNvPr>
          <p:cNvSpPr/>
          <p:nvPr/>
        </p:nvSpPr>
        <p:spPr>
          <a:xfrm>
            <a:off x="1250261" y="1547779"/>
            <a:ext cx="9334913" cy="707886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机器内部模拟出外部环境相同或近似的状况，可对环境进行建模</a:t>
            </a:r>
            <a:endParaRPr lang="en-US" altLang="zh-CN" sz="2000" spc="-1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spc="-1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在已知模型的环境中进行学习称为“有模型学习”</a:t>
            </a:r>
            <a:endParaRPr lang="zh-CN" altLang="en-US" sz="2000" spc="-10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3499D4C-45C0-4BEB-8C5C-300819AAE6F8}"/>
                  </a:ext>
                </a:extLst>
              </p:cNvPr>
              <p:cNvSpPr txBox="1"/>
              <p:nvPr/>
            </p:nvSpPr>
            <p:spPr>
              <a:xfrm>
                <a:off x="857250" y="2635335"/>
                <a:ext cx="9842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sz="2200" b="1" dirty="0">
                    <a:solidFill>
                      <a:schemeClr val="accent1"/>
                    </a:solidFill>
                    <a:latin typeface="+mn-ea"/>
                  </a:rPr>
                  <a:t>假设状态空间</a:t>
                </a:r>
                <a:r>
                  <a:rPr lang="en-US" altLang="zh-CN" sz="2200" b="1" dirty="0">
                    <a:solidFill>
                      <a:schemeClr val="accent1"/>
                    </a:solidFill>
                    <a:latin typeface="+mn-ea"/>
                  </a:rPr>
                  <a:t>X</a:t>
                </a:r>
                <a:r>
                  <a:rPr lang="zh-CN" altLang="en-US" sz="2200" b="1" dirty="0">
                    <a:solidFill>
                      <a:schemeClr val="accent1"/>
                    </a:solidFill>
                    <a:latin typeface="+mn-ea"/>
                  </a:rPr>
                  <a:t>和动作空间均为有限，则</a:t>
                </a:r>
                <a:r>
                  <a:rPr lang="zh-CN" altLang="en-US" sz="24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状态</a:t>
                </a:r>
                <a14:m>
                  <m:oMath xmlns:m="http://schemas.openxmlformats.org/officeDocument/2006/math">
                    <m:r>
                      <a:rPr lang="en-US" altLang="zh-CN" sz="2400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执行动作</a:t>
                </a:r>
                <a14:m>
                  <m:oMath xmlns:m="http://schemas.openxmlformats.org/officeDocument/2006/math">
                    <m:r>
                      <a:rPr lang="en-US" altLang="zh-CN" sz="2400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1" dirty="0">
                    <a:solidFill>
                      <a:schemeClr val="accent1"/>
                    </a:solidFill>
                    <a:latin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3499D4C-45C0-4BEB-8C5C-300819AAE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" y="2635335"/>
                <a:ext cx="9842224" cy="461665"/>
              </a:xfrm>
              <a:prstGeom prst="rect">
                <a:avLst/>
              </a:prstGeom>
              <a:blipFill>
                <a:blip r:embed="rId3"/>
                <a:stretch>
                  <a:fillRect l="-68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6A0245F-ADAA-40EE-9E6F-17EA6D8E8A31}"/>
                  </a:ext>
                </a:extLst>
              </p:cNvPr>
              <p:cNvSpPr/>
              <p:nvPr/>
            </p:nvSpPr>
            <p:spPr>
              <a:xfrm>
                <a:off x="1250261" y="3283947"/>
                <a:ext cx="8449917" cy="758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000" b="1" dirty="0">
                    <a:solidFill>
                      <a:srgbClr val="00B050"/>
                    </a:solidFill>
                  </a:rPr>
                  <a:t>转移到状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的概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sz="2000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已知</a:t>
                </a:r>
                <a:endParaRPr lang="en-US" altLang="zh-CN" sz="2000" b="1" dirty="0">
                  <a:solidFill>
                    <a:srgbClr val="00B050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000" b="1" dirty="0">
                    <a:solidFill>
                      <a:srgbClr val="00B050"/>
                    </a:solidFill>
                  </a:rPr>
                  <a:t>该转移带来的奖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sz="2000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i="1" kern="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也已知</a:t>
                </a:r>
                <a:endParaRPr lang="en-US" altLang="zh-CN" sz="2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6A0245F-ADAA-40EE-9E6F-17EA6D8E8A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261" y="3283947"/>
                <a:ext cx="8449917" cy="758413"/>
              </a:xfrm>
              <a:prstGeom prst="rect">
                <a:avLst/>
              </a:prstGeom>
              <a:blipFill>
                <a:blip r:embed="rId4"/>
                <a:stretch>
                  <a:fillRect l="-649" t="-4839" b="-10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00DF1536-E7C2-4082-BE24-DACA313C2CBF}"/>
              </a:ext>
            </a:extLst>
          </p:cNvPr>
          <p:cNvGrpSpPr/>
          <p:nvPr/>
        </p:nvGrpSpPr>
        <p:grpSpPr>
          <a:xfrm>
            <a:off x="2517382" y="4149185"/>
            <a:ext cx="2591380" cy="2119748"/>
            <a:chOff x="4347368" y="1653153"/>
            <a:chExt cx="3663574" cy="3218223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75EE55BF-6DCA-4826-8EEF-C7A0E1D63C6E}"/>
                </a:ext>
              </a:extLst>
            </p:cNvPr>
            <p:cNvGrpSpPr/>
            <p:nvPr/>
          </p:nvGrpSpPr>
          <p:grpSpPr>
            <a:xfrm>
              <a:off x="4347368" y="1653153"/>
              <a:ext cx="3494882" cy="2550769"/>
              <a:chOff x="4347368" y="2153616"/>
              <a:chExt cx="3494882" cy="2550769"/>
            </a:xfrm>
          </p:grpSpPr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43F0982D-87E0-401C-B51E-58F3AAA1959A}"/>
                  </a:ext>
                </a:extLst>
              </p:cNvPr>
              <p:cNvSpPr/>
              <p:nvPr/>
            </p:nvSpPr>
            <p:spPr>
              <a:xfrm>
                <a:off x="4547270" y="2999986"/>
                <a:ext cx="3095078" cy="1600401"/>
              </a:xfrm>
              <a:prstGeom prst="ellipse">
                <a:avLst/>
              </a:prstGeom>
              <a:gradFill flip="none" rotWithShape="1">
                <a:gsLst>
                  <a:gs pos="91000">
                    <a:schemeClr val="accent1">
                      <a:lumMod val="60000"/>
                      <a:lumOff val="40000"/>
                      <a:alpha val="12000"/>
                    </a:schemeClr>
                  </a:gs>
                  <a:gs pos="69000">
                    <a:schemeClr val="accent1">
                      <a:alpha val="1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bg1">
                        <a:lumMod val="50000"/>
                      </a:schemeClr>
                    </a:solidFill>
                  </a:ln>
                  <a:noFill/>
                </a:endParaRPr>
              </a:p>
            </p:txBody>
          </p: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8C09CBF2-696C-4281-AC9C-C8CE3F924085}"/>
                  </a:ext>
                </a:extLst>
              </p:cNvPr>
              <p:cNvGrpSpPr/>
              <p:nvPr/>
            </p:nvGrpSpPr>
            <p:grpSpPr>
              <a:xfrm>
                <a:off x="5248092" y="2153616"/>
                <a:ext cx="1695815" cy="1648512"/>
                <a:chOff x="5511801" y="2135355"/>
                <a:chExt cx="1527754" cy="1485139"/>
              </a:xfrm>
            </p:grpSpPr>
            <p:sp>
              <p:nvSpPr>
                <p:cNvPr id="55" name="任意多边形: 形状 54">
                  <a:extLst>
                    <a:ext uri="{FF2B5EF4-FFF2-40B4-BE49-F238E27FC236}">
                      <a16:creationId xmlns:a16="http://schemas.microsoft.com/office/drawing/2014/main" id="{5DCE5DE8-6C9C-4954-A80C-8F6C45974CBC}"/>
                    </a:ext>
                  </a:extLst>
                </p:cNvPr>
                <p:cNvSpPr/>
                <p:nvPr/>
              </p:nvSpPr>
              <p:spPr>
                <a:xfrm>
                  <a:off x="5807103" y="2356237"/>
                  <a:ext cx="1232452" cy="1261606"/>
                </a:xfrm>
                <a:custGeom>
                  <a:avLst/>
                  <a:gdLst>
                    <a:gd name="connsiteX0" fmla="*/ 503582 w 1232452"/>
                    <a:gd name="connsiteY0" fmla="*/ 0 h 1261606"/>
                    <a:gd name="connsiteX1" fmla="*/ 355158 w 1232452"/>
                    <a:gd name="connsiteY1" fmla="*/ 201433 h 1261606"/>
                    <a:gd name="connsiteX2" fmla="*/ 0 w 1232452"/>
                    <a:gd name="connsiteY2" fmla="*/ 1261606 h 1261606"/>
                    <a:gd name="connsiteX3" fmla="*/ 1232452 w 1232452"/>
                    <a:gd name="connsiteY3" fmla="*/ 1258956 h 1261606"/>
                    <a:gd name="connsiteX4" fmla="*/ 503582 w 1232452"/>
                    <a:gd name="connsiteY4" fmla="*/ 0 h 12616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2452" h="1261606">
                      <a:moveTo>
                        <a:pt x="503582" y="0"/>
                      </a:moveTo>
                      <a:lnTo>
                        <a:pt x="355158" y="201433"/>
                      </a:lnTo>
                      <a:lnTo>
                        <a:pt x="0" y="1261606"/>
                      </a:lnTo>
                      <a:lnTo>
                        <a:pt x="1232452" y="1258956"/>
                      </a:lnTo>
                      <a:lnTo>
                        <a:pt x="503582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  <a:alpha val="9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6" name="任意多边形: 形状 55">
                  <a:extLst>
                    <a:ext uri="{FF2B5EF4-FFF2-40B4-BE49-F238E27FC236}">
                      <a16:creationId xmlns:a16="http://schemas.microsoft.com/office/drawing/2014/main" id="{038B349A-2F6E-49A7-A380-9537CA14E54E}"/>
                    </a:ext>
                  </a:extLst>
                </p:cNvPr>
                <p:cNvSpPr/>
                <p:nvPr/>
              </p:nvSpPr>
              <p:spPr>
                <a:xfrm>
                  <a:off x="5511801" y="2313829"/>
                  <a:ext cx="776720" cy="1306665"/>
                </a:xfrm>
                <a:custGeom>
                  <a:avLst/>
                  <a:gdLst>
                    <a:gd name="connsiteX0" fmla="*/ 710316 w 710316"/>
                    <a:gd name="connsiteY0" fmla="*/ 0 h 1211249"/>
                    <a:gd name="connsiteX1" fmla="*/ 0 w 710316"/>
                    <a:gd name="connsiteY1" fmla="*/ 1211249 h 1211249"/>
                    <a:gd name="connsiteX2" fmla="*/ 355158 w 710316"/>
                    <a:gd name="connsiteY2" fmla="*/ 1211249 h 1211249"/>
                    <a:gd name="connsiteX3" fmla="*/ 710316 w 710316"/>
                    <a:gd name="connsiteY3" fmla="*/ 0 h 1211249"/>
                    <a:gd name="connsiteX0" fmla="*/ 751337 w 751337"/>
                    <a:gd name="connsiteY0" fmla="*/ 0 h 1306665"/>
                    <a:gd name="connsiteX1" fmla="*/ 0 w 751337"/>
                    <a:gd name="connsiteY1" fmla="*/ 1306665 h 1306665"/>
                    <a:gd name="connsiteX2" fmla="*/ 355158 w 751337"/>
                    <a:gd name="connsiteY2" fmla="*/ 1306665 h 1306665"/>
                    <a:gd name="connsiteX3" fmla="*/ 751337 w 751337"/>
                    <a:gd name="connsiteY3" fmla="*/ 0 h 13066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51337" h="1306665">
                      <a:moveTo>
                        <a:pt x="751337" y="0"/>
                      </a:moveTo>
                      <a:lnTo>
                        <a:pt x="0" y="1306665"/>
                      </a:lnTo>
                      <a:lnTo>
                        <a:pt x="355158" y="1306665"/>
                      </a:lnTo>
                      <a:lnTo>
                        <a:pt x="751337" y="0"/>
                      </a:lnTo>
                      <a:close/>
                    </a:path>
                  </a:pathLst>
                </a:cu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任意多边形: 形状 56">
                  <a:extLst>
                    <a:ext uri="{FF2B5EF4-FFF2-40B4-BE49-F238E27FC236}">
                      <a16:creationId xmlns:a16="http://schemas.microsoft.com/office/drawing/2014/main" id="{7944DA25-1030-4018-A3C7-D6DE1A0A2CE7}"/>
                    </a:ext>
                  </a:extLst>
                </p:cNvPr>
                <p:cNvSpPr/>
                <p:nvPr/>
              </p:nvSpPr>
              <p:spPr>
                <a:xfrm>
                  <a:off x="6300095" y="2807486"/>
                  <a:ext cx="74930" cy="37464"/>
                </a:xfrm>
                <a:custGeom>
                  <a:avLst/>
                  <a:gdLst>
                    <a:gd name="connsiteX0" fmla="*/ 0 w 15524"/>
                    <a:gd name="connsiteY0" fmla="*/ 0 h 0"/>
                    <a:gd name="connsiteX1" fmla="*/ 17853 w 15524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5524">
                      <a:moveTo>
                        <a:pt x="0" y="0"/>
                      </a:moveTo>
                      <a:lnTo>
                        <a:pt x="17853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任意多边形: 形状 57">
                  <a:extLst>
                    <a:ext uri="{FF2B5EF4-FFF2-40B4-BE49-F238E27FC236}">
                      <a16:creationId xmlns:a16="http://schemas.microsoft.com/office/drawing/2014/main" id="{EEFB7500-CC06-44D7-AFA8-78E2B0F3CF56}"/>
                    </a:ext>
                  </a:extLst>
                </p:cNvPr>
                <p:cNvSpPr/>
                <p:nvPr/>
              </p:nvSpPr>
              <p:spPr>
                <a:xfrm>
                  <a:off x="6179003" y="3102444"/>
                  <a:ext cx="112394" cy="37464"/>
                </a:xfrm>
                <a:custGeom>
                  <a:avLst/>
                  <a:gdLst>
                    <a:gd name="connsiteX0" fmla="*/ 24062 w 23286"/>
                    <a:gd name="connsiteY0" fmla="*/ 0 h 0"/>
                    <a:gd name="connsiteX1" fmla="*/ 0 w 23286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3286">
                      <a:moveTo>
                        <a:pt x="24062" y="0"/>
                      </a:moveTo>
                      <a:lnTo>
                        <a:pt x="0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任意多边形: 形状 58">
                  <a:extLst>
                    <a:ext uri="{FF2B5EF4-FFF2-40B4-BE49-F238E27FC236}">
                      <a16:creationId xmlns:a16="http://schemas.microsoft.com/office/drawing/2014/main" id="{0EC80C9F-92AD-4C1D-943C-77DB0E3DDC8C}"/>
                    </a:ext>
                  </a:extLst>
                </p:cNvPr>
                <p:cNvSpPr/>
                <p:nvPr/>
              </p:nvSpPr>
              <p:spPr>
                <a:xfrm>
                  <a:off x="6131503" y="3444391"/>
                  <a:ext cx="74930" cy="37464"/>
                </a:xfrm>
                <a:custGeom>
                  <a:avLst/>
                  <a:gdLst>
                    <a:gd name="connsiteX0" fmla="*/ 0 w 15524"/>
                    <a:gd name="connsiteY0" fmla="*/ 0 h 0"/>
                    <a:gd name="connsiteX1" fmla="*/ 17076 w 15524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5524">
                      <a:moveTo>
                        <a:pt x="0" y="0"/>
                      </a:moveTo>
                      <a:lnTo>
                        <a:pt x="17076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任意多边形: 形状 59">
                  <a:extLst>
                    <a:ext uri="{FF2B5EF4-FFF2-40B4-BE49-F238E27FC236}">
                      <a16:creationId xmlns:a16="http://schemas.microsoft.com/office/drawing/2014/main" id="{1FC826D3-73B9-4DAC-857D-865D6BCE2862}"/>
                    </a:ext>
                  </a:extLst>
                </p:cNvPr>
                <p:cNvSpPr/>
                <p:nvPr/>
              </p:nvSpPr>
              <p:spPr>
                <a:xfrm>
                  <a:off x="6453330" y="2966797"/>
                  <a:ext cx="63881" cy="99697"/>
                </a:xfrm>
                <a:custGeom>
                  <a:avLst/>
                  <a:gdLst>
                    <a:gd name="connsiteX0" fmla="*/ 0 w 15524"/>
                    <a:gd name="connsiteY0" fmla="*/ 0 h 0"/>
                    <a:gd name="connsiteX1" fmla="*/ 17853 w 15524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5524">
                      <a:moveTo>
                        <a:pt x="0" y="0"/>
                      </a:moveTo>
                      <a:lnTo>
                        <a:pt x="17853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任意多边形: 形状 60">
                  <a:extLst>
                    <a:ext uri="{FF2B5EF4-FFF2-40B4-BE49-F238E27FC236}">
                      <a16:creationId xmlns:a16="http://schemas.microsoft.com/office/drawing/2014/main" id="{41FED6C2-7351-4D46-9028-F0A8C0492A98}"/>
                    </a:ext>
                  </a:extLst>
                </p:cNvPr>
                <p:cNvSpPr/>
                <p:nvPr/>
              </p:nvSpPr>
              <p:spPr>
                <a:xfrm>
                  <a:off x="6363332" y="3251771"/>
                  <a:ext cx="91256" cy="71210"/>
                </a:xfrm>
                <a:custGeom>
                  <a:avLst/>
                  <a:gdLst>
                    <a:gd name="connsiteX0" fmla="*/ 0 w 31048"/>
                    <a:gd name="connsiteY0" fmla="*/ 0 h 0"/>
                    <a:gd name="connsiteX1" fmla="*/ 31824 w 31048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1048">
                      <a:moveTo>
                        <a:pt x="0" y="0"/>
                      </a:moveTo>
                      <a:lnTo>
                        <a:pt x="31824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任意多边形: 形状 61">
                  <a:extLst>
                    <a:ext uri="{FF2B5EF4-FFF2-40B4-BE49-F238E27FC236}">
                      <a16:creationId xmlns:a16="http://schemas.microsoft.com/office/drawing/2014/main" id="{D322B9D5-F375-4556-9004-95BF5900C249}"/>
                    </a:ext>
                  </a:extLst>
                </p:cNvPr>
                <p:cNvSpPr/>
                <p:nvPr/>
              </p:nvSpPr>
              <p:spPr>
                <a:xfrm>
                  <a:off x="6583823" y="3413812"/>
                  <a:ext cx="136883" cy="49311"/>
                </a:xfrm>
                <a:custGeom>
                  <a:avLst/>
                  <a:gdLst>
                    <a:gd name="connsiteX0" fmla="*/ 0 w 46572"/>
                    <a:gd name="connsiteY0" fmla="*/ 0 h 0"/>
                    <a:gd name="connsiteX1" fmla="*/ 49677 w 46572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6572">
                      <a:moveTo>
                        <a:pt x="0" y="0"/>
                      </a:moveTo>
                      <a:lnTo>
                        <a:pt x="49677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任意多边形: 形状 62">
                  <a:extLst>
                    <a:ext uri="{FF2B5EF4-FFF2-40B4-BE49-F238E27FC236}">
                      <a16:creationId xmlns:a16="http://schemas.microsoft.com/office/drawing/2014/main" id="{FD735595-A24E-4A07-80F4-B1AB66E905F7}"/>
                    </a:ext>
                  </a:extLst>
                </p:cNvPr>
                <p:cNvSpPr/>
                <p:nvPr/>
              </p:nvSpPr>
              <p:spPr>
                <a:xfrm>
                  <a:off x="6637427" y="3161394"/>
                  <a:ext cx="45628" cy="71210"/>
                </a:xfrm>
                <a:custGeom>
                  <a:avLst/>
                  <a:gdLst>
                    <a:gd name="connsiteX0" fmla="*/ 22510 w 15524"/>
                    <a:gd name="connsiteY0" fmla="*/ 0 h 0"/>
                    <a:gd name="connsiteX1" fmla="*/ 0 w 15524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5524">
                      <a:moveTo>
                        <a:pt x="22510" y="0"/>
                      </a:moveTo>
                      <a:lnTo>
                        <a:pt x="0" y="0"/>
                      </a:lnTo>
                    </a:path>
                  </a:pathLst>
                </a:custGeom>
                <a:ln w="31750" cap="rnd">
                  <a:solidFill>
                    <a:schemeClr val="bg1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1B15F835-6099-4280-B113-CDC1EBB4F353}"/>
                    </a:ext>
                  </a:extLst>
                </p:cNvPr>
                <p:cNvSpPr/>
                <p:nvPr/>
              </p:nvSpPr>
              <p:spPr>
                <a:xfrm>
                  <a:off x="6117477" y="2135355"/>
                  <a:ext cx="316403" cy="316403"/>
                </a:xfrm>
                <a:prstGeom prst="ellipse">
                  <a:avLst/>
                </a:prstGeom>
                <a:solidFill>
                  <a:schemeClr val="accent1"/>
                </a:solidFill>
                <a:ln w="19050" cap="rnd">
                  <a:noFill/>
                  <a:prstDash val="solid"/>
                  <a:round/>
                </a:ln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2" name="弧形 51">
                <a:extLst>
                  <a:ext uri="{FF2B5EF4-FFF2-40B4-BE49-F238E27FC236}">
                    <a16:creationId xmlns:a16="http://schemas.microsoft.com/office/drawing/2014/main" id="{6A548EE3-BA07-4F8E-8FA2-35039C1B3533}"/>
                  </a:ext>
                </a:extLst>
              </p:cNvPr>
              <p:cNvSpPr/>
              <p:nvPr/>
            </p:nvSpPr>
            <p:spPr>
              <a:xfrm>
                <a:off x="4347368" y="2895987"/>
                <a:ext cx="3494882" cy="1808398"/>
              </a:xfrm>
              <a:prstGeom prst="arc">
                <a:avLst>
                  <a:gd name="adj1" fmla="val 18509354"/>
                  <a:gd name="adj2" fmla="val 21017673"/>
                </a:avLst>
              </a:prstGeom>
              <a:ln w="12700">
                <a:gradFill flip="none" rotWithShape="1">
                  <a:gsLst>
                    <a:gs pos="3000">
                      <a:schemeClr val="accent1">
                        <a:lumMod val="5000"/>
                        <a:lumOff val="95000"/>
                        <a:alpha val="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弧形 52">
                <a:extLst>
                  <a:ext uri="{FF2B5EF4-FFF2-40B4-BE49-F238E27FC236}">
                    <a16:creationId xmlns:a16="http://schemas.microsoft.com/office/drawing/2014/main" id="{355D1C24-FC40-4B3F-B170-D8C016EAFF37}"/>
                  </a:ext>
                </a:extLst>
              </p:cNvPr>
              <p:cNvSpPr/>
              <p:nvPr/>
            </p:nvSpPr>
            <p:spPr>
              <a:xfrm>
                <a:off x="4347368" y="2895987"/>
                <a:ext cx="3494882" cy="1808398"/>
              </a:xfrm>
              <a:prstGeom prst="arc">
                <a:avLst>
                  <a:gd name="adj1" fmla="val 3281535"/>
                  <a:gd name="adj2" fmla="val 8057622"/>
                </a:avLst>
              </a:prstGeom>
              <a:ln w="12700">
                <a:gradFill flip="none" rotWithShape="1">
                  <a:gsLst>
                    <a:gs pos="3000">
                      <a:schemeClr val="accent1">
                        <a:lumMod val="5000"/>
                        <a:lumOff val="95000"/>
                        <a:alpha val="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弧形 53">
                <a:extLst>
                  <a:ext uri="{FF2B5EF4-FFF2-40B4-BE49-F238E27FC236}">
                    <a16:creationId xmlns:a16="http://schemas.microsoft.com/office/drawing/2014/main" id="{B4EC3BA0-02C5-44C1-9678-DF528D2A5C25}"/>
                  </a:ext>
                </a:extLst>
              </p:cNvPr>
              <p:cNvSpPr/>
              <p:nvPr/>
            </p:nvSpPr>
            <p:spPr>
              <a:xfrm>
                <a:off x="4347368" y="2895987"/>
                <a:ext cx="3494882" cy="1808398"/>
              </a:xfrm>
              <a:prstGeom prst="arc">
                <a:avLst>
                  <a:gd name="adj1" fmla="val 10468445"/>
                  <a:gd name="adj2" fmla="val 12911070"/>
                </a:avLst>
              </a:prstGeom>
              <a:ln w="12700">
                <a:gradFill flip="none" rotWithShape="1">
                  <a:gsLst>
                    <a:gs pos="3000">
                      <a:schemeClr val="accent1">
                        <a:lumMod val="5000"/>
                        <a:lumOff val="95000"/>
                        <a:alpha val="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C1E68F6D-880E-4462-9BF7-08985CB8CE78}"/>
                </a:ext>
              </a:extLst>
            </p:cNvPr>
            <p:cNvSpPr txBox="1"/>
            <p:nvPr/>
          </p:nvSpPr>
          <p:spPr>
            <a:xfrm>
              <a:off x="4575446" y="4217199"/>
              <a:ext cx="3435496" cy="654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策略是学习的目标</a:t>
              </a:r>
            </a:p>
          </p:txBody>
        </p:sp>
      </p:grpSp>
      <p:sp>
        <p:nvSpPr>
          <p:cNvPr id="72" name="弧形 71">
            <a:extLst>
              <a:ext uri="{FF2B5EF4-FFF2-40B4-BE49-F238E27FC236}">
                <a16:creationId xmlns:a16="http://schemas.microsoft.com/office/drawing/2014/main" id="{44DB688C-1FB7-4EAE-B135-3CA8A35A67D0}"/>
              </a:ext>
            </a:extLst>
          </p:cNvPr>
          <p:cNvSpPr/>
          <p:nvPr/>
        </p:nvSpPr>
        <p:spPr>
          <a:xfrm>
            <a:off x="-1357171" y="2691756"/>
            <a:ext cx="8015166" cy="4203527"/>
          </a:xfrm>
          <a:prstGeom prst="arc">
            <a:avLst>
              <a:gd name="adj1" fmla="val 21352525"/>
              <a:gd name="adj2" fmla="val 384933"/>
            </a:avLst>
          </a:prstGeom>
          <a:ln w="44450" cap="rnd">
            <a:gradFill>
              <a:gsLst>
                <a:gs pos="17000">
                  <a:schemeClr val="bg1">
                    <a:lumMod val="75000"/>
                    <a:alpha val="5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prstDash val="sysDot"/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376DEC69-CFBC-4F1B-B1EF-E707C24E6050}"/>
              </a:ext>
            </a:extLst>
          </p:cNvPr>
          <p:cNvGrpSpPr/>
          <p:nvPr/>
        </p:nvGrpSpPr>
        <p:grpSpPr>
          <a:xfrm>
            <a:off x="4848042" y="3878661"/>
            <a:ext cx="5476995" cy="2335034"/>
            <a:chOff x="4848042" y="3878661"/>
            <a:chExt cx="5476995" cy="2335034"/>
          </a:xfrm>
        </p:grpSpPr>
        <p:grpSp>
          <p:nvGrpSpPr>
            <p:cNvPr id="65" name="Group 4">
              <a:extLst>
                <a:ext uri="{FF2B5EF4-FFF2-40B4-BE49-F238E27FC236}">
                  <a16:creationId xmlns:a16="http://schemas.microsoft.com/office/drawing/2014/main" id="{A355A5BB-2FD0-46D9-90B7-E749B1D7393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82317" y="3996983"/>
              <a:ext cx="913006" cy="431728"/>
              <a:chOff x="1969" y="0"/>
              <a:chExt cx="3743" cy="4320"/>
            </a:xfrm>
          </p:grpSpPr>
          <p:sp>
            <p:nvSpPr>
              <p:cNvPr id="66" name="AutoShape 3">
                <a:extLst>
                  <a:ext uri="{FF2B5EF4-FFF2-40B4-BE49-F238E27FC236}">
                    <a16:creationId xmlns:a16="http://schemas.microsoft.com/office/drawing/2014/main" id="{7A77A769-D3BA-464B-8787-70784D72027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969" y="0"/>
                <a:ext cx="3742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5">
                <a:extLst>
                  <a:ext uri="{FF2B5EF4-FFF2-40B4-BE49-F238E27FC236}">
                    <a16:creationId xmlns:a16="http://schemas.microsoft.com/office/drawing/2014/main" id="{C113C807-A42E-4D3E-AB7A-5B71476E3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6" y="0"/>
                <a:ext cx="3736" cy="2159"/>
              </a:xfrm>
              <a:custGeom>
                <a:avLst/>
                <a:gdLst>
                  <a:gd name="T0" fmla="*/ 3736 w 3736"/>
                  <a:gd name="T1" fmla="*/ 1080 h 2159"/>
                  <a:gd name="T2" fmla="*/ 1873 w 3736"/>
                  <a:gd name="T3" fmla="*/ 2159 h 2159"/>
                  <a:gd name="T4" fmla="*/ 0 w 3736"/>
                  <a:gd name="T5" fmla="*/ 1080 h 2159"/>
                  <a:gd name="T6" fmla="*/ 1861 w 3736"/>
                  <a:gd name="T7" fmla="*/ 0 h 2159"/>
                  <a:gd name="T8" fmla="*/ 3736 w 3736"/>
                  <a:gd name="T9" fmla="*/ 1080 h 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36" h="2159">
                    <a:moveTo>
                      <a:pt x="3736" y="1080"/>
                    </a:moveTo>
                    <a:lnTo>
                      <a:pt x="1873" y="2159"/>
                    </a:lnTo>
                    <a:lnTo>
                      <a:pt x="0" y="1080"/>
                    </a:lnTo>
                    <a:lnTo>
                      <a:pt x="1861" y="0"/>
                    </a:lnTo>
                    <a:lnTo>
                      <a:pt x="3736" y="1080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">
                <a:extLst>
                  <a:ext uri="{FF2B5EF4-FFF2-40B4-BE49-F238E27FC236}">
                    <a16:creationId xmlns:a16="http://schemas.microsoft.com/office/drawing/2014/main" id="{F617DD5E-87DF-466F-9769-9E42FE417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3" y="1080"/>
                <a:ext cx="1869" cy="3240"/>
              </a:xfrm>
              <a:custGeom>
                <a:avLst/>
                <a:gdLst>
                  <a:gd name="T0" fmla="*/ 1869 w 1869"/>
                  <a:gd name="T1" fmla="*/ 0 h 3240"/>
                  <a:gd name="T2" fmla="*/ 1862 w 1869"/>
                  <a:gd name="T3" fmla="*/ 2161 h 3240"/>
                  <a:gd name="T4" fmla="*/ 0 w 1869"/>
                  <a:gd name="T5" fmla="*/ 3240 h 3240"/>
                  <a:gd name="T6" fmla="*/ 6 w 1869"/>
                  <a:gd name="T7" fmla="*/ 1079 h 3240"/>
                  <a:gd name="T8" fmla="*/ 1869 w 1869"/>
                  <a:gd name="T9" fmla="*/ 0 h 3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69" h="3240">
                    <a:moveTo>
                      <a:pt x="1869" y="0"/>
                    </a:moveTo>
                    <a:lnTo>
                      <a:pt x="1862" y="2161"/>
                    </a:lnTo>
                    <a:lnTo>
                      <a:pt x="0" y="3240"/>
                    </a:lnTo>
                    <a:lnTo>
                      <a:pt x="6" y="1079"/>
                    </a:lnTo>
                    <a:lnTo>
                      <a:pt x="1869" y="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7">
                <a:extLst>
                  <a:ext uri="{FF2B5EF4-FFF2-40B4-BE49-F238E27FC236}">
                    <a16:creationId xmlns:a16="http://schemas.microsoft.com/office/drawing/2014/main" id="{D1C65DA4-1476-4EAA-A1C2-527F97EA9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5" y="1062"/>
                <a:ext cx="1879" cy="3240"/>
              </a:xfrm>
              <a:custGeom>
                <a:avLst/>
                <a:gdLst>
                  <a:gd name="T0" fmla="*/ 1879 w 1879"/>
                  <a:gd name="T1" fmla="*/ 1079 h 3240"/>
                  <a:gd name="T2" fmla="*/ 1873 w 1879"/>
                  <a:gd name="T3" fmla="*/ 3240 h 3240"/>
                  <a:gd name="T4" fmla="*/ 0 w 1879"/>
                  <a:gd name="T5" fmla="*/ 2161 h 3240"/>
                  <a:gd name="T6" fmla="*/ 6 w 1879"/>
                  <a:gd name="T7" fmla="*/ 0 h 3240"/>
                  <a:gd name="T8" fmla="*/ 1879 w 1879"/>
                  <a:gd name="T9" fmla="*/ 1079 h 3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79" h="3240">
                    <a:moveTo>
                      <a:pt x="1879" y="1079"/>
                    </a:moveTo>
                    <a:lnTo>
                      <a:pt x="1873" y="3240"/>
                    </a:lnTo>
                    <a:lnTo>
                      <a:pt x="0" y="2161"/>
                    </a:lnTo>
                    <a:lnTo>
                      <a:pt x="6" y="0"/>
                    </a:lnTo>
                    <a:lnTo>
                      <a:pt x="1879" y="1079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5B071F0E-C470-4BE2-960C-21988DE36330}"/>
                </a:ext>
              </a:extLst>
            </p:cNvPr>
            <p:cNvSpPr txBox="1"/>
            <p:nvPr/>
          </p:nvSpPr>
          <p:spPr>
            <a:xfrm>
              <a:off x="7340388" y="4198978"/>
              <a:ext cx="2955560" cy="728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latin typeface="+mn-ea"/>
                </a:rPr>
                <a:t>评估策略的好坏？是否达到最大累积奖赏？</a:t>
              </a:r>
              <a:endParaRPr lang="en-US" altLang="zh-CN" dirty="0">
                <a:latin typeface="+mn-ea"/>
              </a:endParaRPr>
            </a:p>
          </p:txBody>
        </p:sp>
        <p:grpSp>
          <p:nvGrpSpPr>
            <p:cNvPr id="73" name="Group 4">
              <a:extLst>
                <a:ext uri="{FF2B5EF4-FFF2-40B4-BE49-F238E27FC236}">
                  <a16:creationId xmlns:a16="http://schemas.microsoft.com/office/drawing/2014/main" id="{55587EB8-6E98-4CB6-B022-8B271C7F81C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82317" y="5437998"/>
              <a:ext cx="873248" cy="412927"/>
              <a:chOff x="1969" y="0"/>
              <a:chExt cx="3743" cy="4320"/>
            </a:xfrm>
          </p:grpSpPr>
          <p:sp>
            <p:nvSpPr>
              <p:cNvPr id="74" name="AutoShape 3">
                <a:extLst>
                  <a:ext uri="{FF2B5EF4-FFF2-40B4-BE49-F238E27FC236}">
                    <a16:creationId xmlns:a16="http://schemas.microsoft.com/office/drawing/2014/main" id="{AA7460DB-C01A-430C-8F7D-1B4E2B3E0B4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969" y="0"/>
                <a:ext cx="3742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5">
                <a:extLst>
                  <a:ext uri="{FF2B5EF4-FFF2-40B4-BE49-F238E27FC236}">
                    <a16:creationId xmlns:a16="http://schemas.microsoft.com/office/drawing/2014/main" id="{A8A56391-4BAE-4B88-8539-291637A508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6" y="0"/>
                <a:ext cx="3736" cy="2159"/>
              </a:xfrm>
              <a:custGeom>
                <a:avLst/>
                <a:gdLst>
                  <a:gd name="T0" fmla="*/ 3736 w 3736"/>
                  <a:gd name="T1" fmla="*/ 1080 h 2159"/>
                  <a:gd name="T2" fmla="*/ 1873 w 3736"/>
                  <a:gd name="T3" fmla="*/ 2159 h 2159"/>
                  <a:gd name="T4" fmla="*/ 0 w 3736"/>
                  <a:gd name="T5" fmla="*/ 1080 h 2159"/>
                  <a:gd name="T6" fmla="*/ 1861 w 3736"/>
                  <a:gd name="T7" fmla="*/ 0 h 2159"/>
                  <a:gd name="T8" fmla="*/ 3736 w 3736"/>
                  <a:gd name="T9" fmla="*/ 1080 h 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36" h="2159">
                    <a:moveTo>
                      <a:pt x="3736" y="1080"/>
                    </a:moveTo>
                    <a:lnTo>
                      <a:pt x="1873" y="2159"/>
                    </a:lnTo>
                    <a:lnTo>
                      <a:pt x="0" y="1080"/>
                    </a:lnTo>
                    <a:lnTo>
                      <a:pt x="1861" y="0"/>
                    </a:lnTo>
                    <a:lnTo>
                      <a:pt x="3736" y="1080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6">
                <a:extLst>
                  <a:ext uri="{FF2B5EF4-FFF2-40B4-BE49-F238E27FC236}">
                    <a16:creationId xmlns:a16="http://schemas.microsoft.com/office/drawing/2014/main" id="{9EE7A6E7-5BC0-4EF1-A88E-06F76A9E03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3" y="1080"/>
                <a:ext cx="1869" cy="3240"/>
              </a:xfrm>
              <a:custGeom>
                <a:avLst/>
                <a:gdLst>
                  <a:gd name="T0" fmla="*/ 1869 w 1869"/>
                  <a:gd name="T1" fmla="*/ 0 h 3240"/>
                  <a:gd name="T2" fmla="*/ 1862 w 1869"/>
                  <a:gd name="T3" fmla="*/ 2161 h 3240"/>
                  <a:gd name="T4" fmla="*/ 0 w 1869"/>
                  <a:gd name="T5" fmla="*/ 3240 h 3240"/>
                  <a:gd name="T6" fmla="*/ 6 w 1869"/>
                  <a:gd name="T7" fmla="*/ 1079 h 3240"/>
                  <a:gd name="T8" fmla="*/ 1869 w 1869"/>
                  <a:gd name="T9" fmla="*/ 0 h 3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69" h="3240">
                    <a:moveTo>
                      <a:pt x="1869" y="0"/>
                    </a:moveTo>
                    <a:lnTo>
                      <a:pt x="1862" y="2161"/>
                    </a:lnTo>
                    <a:lnTo>
                      <a:pt x="0" y="3240"/>
                    </a:lnTo>
                    <a:lnTo>
                      <a:pt x="6" y="1079"/>
                    </a:lnTo>
                    <a:lnTo>
                      <a:pt x="1869" y="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">
                <a:extLst>
                  <a:ext uri="{FF2B5EF4-FFF2-40B4-BE49-F238E27FC236}">
                    <a16:creationId xmlns:a16="http://schemas.microsoft.com/office/drawing/2014/main" id="{6410D62F-B617-47CA-948B-16BFFF5D87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5" y="1062"/>
                <a:ext cx="1879" cy="3240"/>
              </a:xfrm>
              <a:custGeom>
                <a:avLst/>
                <a:gdLst>
                  <a:gd name="T0" fmla="*/ 1879 w 1879"/>
                  <a:gd name="T1" fmla="*/ 1079 h 3240"/>
                  <a:gd name="T2" fmla="*/ 1873 w 1879"/>
                  <a:gd name="T3" fmla="*/ 3240 h 3240"/>
                  <a:gd name="T4" fmla="*/ 0 w 1879"/>
                  <a:gd name="T5" fmla="*/ 2161 h 3240"/>
                  <a:gd name="T6" fmla="*/ 6 w 1879"/>
                  <a:gd name="T7" fmla="*/ 0 h 3240"/>
                  <a:gd name="T8" fmla="*/ 1879 w 1879"/>
                  <a:gd name="T9" fmla="*/ 1079 h 3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79" h="3240">
                    <a:moveTo>
                      <a:pt x="1879" y="1079"/>
                    </a:moveTo>
                    <a:lnTo>
                      <a:pt x="1873" y="3240"/>
                    </a:lnTo>
                    <a:lnTo>
                      <a:pt x="0" y="2161"/>
                    </a:lnTo>
                    <a:lnTo>
                      <a:pt x="6" y="0"/>
                    </a:lnTo>
                    <a:lnTo>
                      <a:pt x="1879" y="1079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29F6680C-4A59-44AD-AB04-60FA0E05D6D8}"/>
                </a:ext>
              </a:extLst>
            </p:cNvPr>
            <p:cNvSpPr txBox="1"/>
            <p:nvPr/>
          </p:nvSpPr>
          <p:spPr>
            <a:xfrm>
              <a:off x="7369477" y="5484713"/>
              <a:ext cx="2955560" cy="728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latin typeface="+mn-ea"/>
                </a:rPr>
                <a:t>目前的策略未达到最大累积奖赏，是否可以改善策略？</a:t>
              </a:r>
              <a:endParaRPr lang="en-US" altLang="zh-CN" dirty="0">
                <a:latin typeface="+mn-ea"/>
              </a:endParaRPr>
            </a:p>
          </p:txBody>
        </p:sp>
        <p:sp>
          <p:nvSpPr>
            <p:cNvPr id="80" name="Freeform 13">
              <a:extLst>
                <a:ext uri="{FF2B5EF4-FFF2-40B4-BE49-F238E27FC236}">
                  <a16:creationId xmlns:a16="http://schemas.microsoft.com/office/drawing/2014/main" id="{FEF89934-A03E-4080-B4D8-96798B34F3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65530" y="3878661"/>
              <a:ext cx="346483" cy="232906"/>
            </a:xfrm>
            <a:custGeom>
              <a:avLst/>
              <a:gdLst>
                <a:gd name="T0" fmla="*/ 101 w 105"/>
                <a:gd name="T1" fmla="*/ 23 h 87"/>
                <a:gd name="T2" fmla="*/ 101 w 105"/>
                <a:gd name="T3" fmla="*/ 23 h 87"/>
                <a:gd name="T4" fmla="*/ 4 w 105"/>
                <a:gd name="T5" fmla="*/ 23 h 87"/>
                <a:gd name="T6" fmla="*/ 4 w 105"/>
                <a:gd name="T7" fmla="*/ 23 h 87"/>
                <a:gd name="T8" fmla="*/ 0 w 105"/>
                <a:gd name="T9" fmla="*/ 27 h 87"/>
                <a:gd name="T10" fmla="*/ 2 w 105"/>
                <a:gd name="T11" fmla="*/ 55 h 87"/>
                <a:gd name="T12" fmla="*/ 3 w 105"/>
                <a:gd name="T13" fmla="*/ 83 h 87"/>
                <a:gd name="T14" fmla="*/ 6 w 105"/>
                <a:gd name="T15" fmla="*/ 87 h 87"/>
                <a:gd name="T16" fmla="*/ 99 w 105"/>
                <a:gd name="T17" fmla="*/ 87 h 87"/>
                <a:gd name="T18" fmla="*/ 102 w 105"/>
                <a:gd name="T19" fmla="*/ 83 h 87"/>
                <a:gd name="T20" fmla="*/ 103 w 105"/>
                <a:gd name="T21" fmla="*/ 55 h 87"/>
                <a:gd name="T22" fmla="*/ 105 w 105"/>
                <a:gd name="T23" fmla="*/ 27 h 87"/>
                <a:gd name="T24" fmla="*/ 101 w 105"/>
                <a:gd name="T25" fmla="*/ 23 h 87"/>
                <a:gd name="T26" fmla="*/ 101 w 105"/>
                <a:gd name="T27" fmla="*/ 13 h 87"/>
                <a:gd name="T28" fmla="*/ 97 w 105"/>
                <a:gd name="T29" fmla="*/ 9 h 87"/>
                <a:gd name="T30" fmla="*/ 48 w 105"/>
                <a:gd name="T31" fmla="*/ 9 h 87"/>
                <a:gd name="T32" fmla="*/ 45 w 105"/>
                <a:gd name="T33" fmla="*/ 5 h 87"/>
                <a:gd name="T34" fmla="*/ 45 w 105"/>
                <a:gd name="T35" fmla="*/ 4 h 87"/>
                <a:gd name="T36" fmla="*/ 41 w 105"/>
                <a:gd name="T37" fmla="*/ 0 h 87"/>
                <a:gd name="T38" fmla="*/ 15 w 105"/>
                <a:gd name="T39" fmla="*/ 0 h 87"/>
                <a:gd name="T40" fmla="*/ 10 w 105"/>
                <a:gd name="T41" fmla="*/ 4 h 87"/>
                <a:gd name="T42" fmla="*/ 10 w 105"/>
                <a:gd name="T43" fmla="*/ 5 h 87"/>
                <a:gd name="T44" fmla="*/ 8 w 105"/>
                <a:gd name="T45" fmla="*/ 9 h 87"/>
                <a:gd name="T46" fmla="*/ 8 w 105"/>
                <a:gd name="T47" fmla="*/ 9 h 87"/>
                <a:gd name="T48" fmla="*/ 4 w 105"/>
                <a:gd name="T49" fmla="*/ 13 h 87"/>
                <a:gd name="T50" fmla="*/ 4 w 105"/>
                <a:gd name="T51" fmla="*/ 15 h 87"/>
                <a:gd name="T52" fmla="*/ 101 w 105"/>
                <a:gd name="T53" fmla="*/ 15 h 87"/>
                <a:gd name="T54" fmla="*/ 101 w 105"/>
                <a:gd name="T55" fmla="*/ 1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05" h="87">
                  <a:moveTo>
                    <a:pt x="101" y="23"/>
                  </a:moveTo>
                  <a:cubicBezTo>
                    <a:pt x="101" y="23"/>
                    <a:pt x="101" y="23"/>
                    <a:pt x="101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2" y="23"/>
                    <a:pt x="0" y="25"/>
                    <a:pt x="0" y="27"/>
                  </a:cubicBezTo>
                  <a:cubicBezTo>
                    <a:pt x="0" y="27"/>
                    <a:pt x="2" y="48"/>
                    <a:pt x="2" y="55"/>
                  </a:cubicBezTo>
                  <a:cubicBezTo>
                    <a:pt x="2" y="63"/>
                    <a:pt x="3" y="83"/>
                    <a:pt x="3" y="83"/>
                  </a:cubicBezTo>
                  <a:cubicBezTo>
                    <a:pt x="3" y="85"/>
                    <a:pt x="3" y="87"/>
                    <a:pt x="6" y="87"/>
                  </a:cubicBezTo>
                  <a:cubicBezTo>
                    <a:pt x="99" y="87"/>
                    <a:pt x="99" y="87"/>
                    <a:pt x="99" y="87"/>
                  </a:cubicBezTo>
                  <a:cubicBezTo>
                    <a:pt x="102" y="87"/>
                    <a:pt x="102" y="85"/>
                    <a:pt x="102" y="83"/>
                  </a:cubicBezTo>
                  <a:cubicBezTo>
                    <a:pt x="102" y="83"/>
                    <a:pt x="103" y="63"/>
                    <a:pt x="103" y="55"/>
                  </a:cubicBezTo>
                  <a:cubicBezTo>
                    <a:pt x="103" y="48"/>
                    <a:pt x="105" y="27"/>
                    <a:pt x="105" y="27"/>
                  </a:cubicBezTo>
                  <a:cubicBezTo>
                    <a:pt x="105" y="25"/>
                    <a:pt x="103" y="23"/>
                    <a:pt x="101" y="23"/>
                  </a:cubicBezTo>
                  <a:close/>
                  <a:moveTo>
                    <a:pt x="101" y="13"/>
                  </a:moveTo>
                  <a:cubicBezTo>
                    <a:pt x="101" y="10"/>
                    <a:pt x="100" y="9"/>
                    <a:pt x="97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6" y="9"/>
                    <a:pt x="45" y="6"/>
                    <a:pt x="45" y="5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5" y="2"/>
                    <a:pt x="43" y="0"/>
                    <a:pt x="41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2" y="0"/>
                    <a:pt x="10" y="2"/>
                    <a:pt x="10" y="4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6"/>
                    <a:pt x="9" y="9"/>
                    <a:pt x="8" y="9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6" y="9"/>
                    <a:pt x="4" y="10"/>
                    <a:pt x="4" y="13"/>
                  </a:cubicBezTo>
                  <a:cubicBezTo>
                    <a:pt x="4" y="15"/>
                    <a:pt x="4" y="15"/>
                    <a:pt x="4" y="15"/>
                  </a:cubicBezTo>
                  <a:cubicBezTo>
                    <a:pt x="101" y="15"/>
                    <a:pt x="101" y="15"/>
                    <a:pt x="101" y="15"/>
                  </a:cubicBezTo>
                  <a:lnTo>
                    <a:pt x="101" y="13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13">
              <a:extLst>
                <a:ext uri="{FF2B5EF4-FFF2-40B4-BE49-F238E27FC236}">
                  <a16:creationId xmlns:a16="http://schemas.microsoft.com/office/drawing/2014/main" id="{8AF4E061-CA80-483E-8A3D-B100646E51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58848" y="5232094"/>
              <a:ext cx="319952" cy="298169"/>
            </a:xfrm>
            <a:custGeom>
              <a:avLst/>
              <a:gdLst>
                <a:gd name="T0" fmla="*/ 12 w 85"/>
                <a:gd name="T1" fmla="*/ 2 h 105"/>
                <a:gd name="T2" fmla="*/ 4 w 85"/>
                <a:gd name="T3" fmla="*/ 5 h 105"/>
                <a:gd name="T4" fmla="*/ 1 w 85"/>
                <a:gd name="T5" fmla="*/ 8 h 105"/>
                <a:gd name="T6" fmla="*/ 0 w 85"/>
                <a:gd name="T7" fmla="*/ 12 h 105"/>
                <a:gd name="T8" fmla="*/ 0 w 85"/>
                <a:gd name="T9" fmla="*/ 91 h 105"/>
                <a:gd name="T10" fmla="*/ 1 w 85"/>
                <a:gd name="T11" fmla="*/ 95 h 105"/>
                <a:gd name="T12" fmla="*/ 6 w 85"/>
                <a:gd name="T13" fmla="*/ 99 h 105"/>
                <a:gd name="T14" fmla="*/ 12 w 85"/>
                <a:gd name="T15" fmla="*/ 100 h 105"/>
                <a:gd name="T16" fmla="*/ 73 w 85"/>
                <a:gd name="T17" fmla="*/ 105 h 105"/>
                <a:gd name="T18" fmla="*/ 73 w 85"/>
                <a:gd name="T19" fmla="*/ 94 h 105"/>
                <a:gd name="T20" fmla="*/ 85 w 85"/>
                <a:gd name="T21" fmla="*/ 93 h 105"/>
                <a:gd name="T22" fmla="*/ 85 w 85"/>
                <a:gd name="T23" fmla="*/ 0 h 105"/>
                <a:gd name="T24" fmla="*/ 12 w 85"/>
                <a:gd name="T25" fmla="*/ 2 h 105"/>
                <a:gd name="T26" fmla="*/ 49 w 85"/>
                <a:gd name="T27" fmla="*/ 62 h 105"/>
                <a:gd name="T28" fmla="*/ 23 w 85"/>
                <a:gd name="T29" fmla="*/ 60 h 105"/>
                <a:gd name="T30" fmla="*/ 24 w 85"/>
                <a:gd name="T31" fmla="*/ 53 h 105"/>
                <a:gd name="T32" fmla="*/ 49 w 85"/>
                <a:gd name="T33" fmla="*/ 55 h 105"/>
                <a:gd name="T34" fmla="*/ 49 w 85"/>
                <a:gd name="T35" fmla="*/ 62 h 105"/>
                <a:gd name="T36" fmla="*/ 60 w 85"/>
                <a:gd name="T37" fmla="*/ 45 h 105"/>
                <a:gd name="T38" fmla="*/ 16 w 85"/>
                <a:gd name="T39" fmla="*/ 41 h 105"/>
                <a:gd name="T40" fmla="*/ 17 w 85"/>
                <a:gd name="T41" fmla="*/ 34 h 105"/>
                <a:gd name="T42" fmla="*/ 60 w 85"/>
                <a:gd name="T43" fmla="*/ 37 h 105"/>
                <a:gd name="T44" fmla="*/ 60 w 85"/>
                <a:gd name="T45" fmla="*/ 45 h 105"/>
                <a:gd name="T46" fmla="*/ 79 w 85"/>
                <a:gd name="T47" fmla="*/ 87 h 105"/>
                <a:gd name="T48" fmla="*/ 73 w 85"/>
                <a:gd name="T49" fmla="*/ 87 h 105"/>
                <a:gd name="T50" fmla="*/ 73 w 85"/>
                <a:gd name="T51" fmla="*/ 19 h 105"/>
                <a:gd name="T52" fmla="*/ 13 w 85"/>
                <a:gd name="T53" fmla="*/ 15 h 105"/>
                <a:gd name="T54" fmla="*/ 7 w 85"/>
                <a:gd name="T55" fmla="*/ 13 h 105"/>
                <a:gd name="T56" fmla="*/ 6 w 85"/>
                <a:gd name="T57" fmla="*/ 12 h 105"/>
                <a:gd name="T58" fmla="*/ 6 w 85"/>
                <a:gd name="T59" fmla="*/ 12 h 105"/>
                <a:gd name="T60" fmla="*/ 6 w 85"/>
                <a:gd name="T61" fmla="*/ 11 h 105"/>
                <a:gd name="T62" fmla="*/ 8 w 85"/>
                <a:gd name="T63" fmla="*/ 10 h 105"/>
                <a:gd name="T64" fmla="*/ 13 w 85"/>
                <a:gd name="T65" fmla="*/ 9 h 105"/>
                <a:gd name="T66" fmla="*/ 13 w 85"/>
                <a:gd name="T67" fmla="*/ 9 h 105"/>
                <a:gd name="T68" fmla="*/ 79 w 85"/>
                <a:gd name="T69" fmla="*/ 7 h 105"/>
                <a:gd name="T70" fmla="*/ 79 w 85"/>
                <a:gd name="T71" fmla="*/ 87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5" h="105">
                  <a:moveTo>
                    <a:pt x="12" y="2"/>
                  </a:moveTo>
                  <a:cubicBezTo>
                    <a:pt x="9" y="2"/>
                    <a:pt x="6" y="3"/>
                    <a:pt x="4" y="5"/>
                  </a:cubicBezTo>
                  <a:cubicBezTo>
                    <a:pt x="3" y="5"/>
                    <a:pt x="2" y="6"/>
                    <a:pt x="1" y="8"/>
                  </a:cubicBezTo>
                  <a:cubicBezTo>
                    <a:pt x="0" y="9"/>
                    <a:pt x="0" y="10"/>
                    <a:pt x="0" y="12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4"/>
                    <a:pt x="1" y="95"/>
                  </a:cubicBezTo>
                  <a:cubicBezTo>
                    <a:pt x="2" y="97"/>
                    <a:pt x="4" y="98"/>
                    <a:pt x="6" y="99"/>
                  </a:cubicBezTo>
                  <a:cubicBezTo>
                    <a:pt x="8" y="100"/>
                    <a:pt x="10" y="100"/>
                    <a:pt x="12" y="100"/>
                  </a:cubicBezTo>
                  <a:cubicBezTo>
                    <a:pt x="73" y="105"/>
                    <a:pt x="73" y="105"/>
                    <a:pt x="73" y="105"/>
                  </a:cubicBezTo>
                  <a:cubicBezTo>
                    <a:pt x="73" y="94"/>
                    <a:pt x="73" y="94"/>
                    <a:pt x="73" y="94"/>
                  </a:cubicBezTo>
                  <a:cubicBezTo>
                    <a:pt x="85" y="93"/>
                    <a:pt x="85" y="93"/>
                    <a:pt x="85" y="93"/>
                  </a:cubicBezTo>
                  <a:cubicBezTo>
                    <a:pt x="85" y="0"/>
                    <a:pt x="85" y="0"/>
                    <a:pt x="85" y="0"/>
                  </a:cubicBezTo>
                  <a:lnTo>
                    <a:pt x="12" y="2"/>
                  </a:lnTo>
                  <a:close/>
                  <a:moveTo>
                    <a:pt x="49" y="62"/>
                  </a:moveTo>
                  <a:cubicBezTo>
                    <a:pt x="23" y="60"/>
                    <a:pt x="23" y="60"/>
                    <a:pt x="23" y="60"/>
                  </a:cubicBezTo>
                  <a:cubicBezTo>
                    <a:pt x="24" y="53"/>
                    <a:pt x="24" y="53"/>
                    <a:pt x="24" y="53"/>
                  </a:cubicBezTo>
                  <a:cubicBezTo>
                    <a:pt x="49" y="55"/>
                    <a:pt x="49" y="55"/>
                    <a:pt x="49" y="55"/>
                  </a:cubicBezTo>
                  <a:lnTo>
                    <a:pt x="49" y="62"/>
                  </a:lnTo>
                  <a:close/>
                  <a:moveTo>
                    <a:pt x="60" y="45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60" y="37"/>
                    <a:pt x="60" y="37"/>
                    <a:pt x="60" y="37"/>
                  </a:cubicBezTo>
                  <a:lnTo>
                    <a:pt x="60" y="45"/>
                  </a:lnTo>
                  <a:close/>
                  <a:moveTo>
                    <a:pt x="79" y="87"/>
                  </a:moveTo>
                  <a:cubicBezTo>
                    <a:pt x="73" y="87"/>
                    <a:pt x="73" y="87"/>
                    <a:pt x="73" y="87"/>
                  </a:cubicBezTo>
                  <a:cubicBezTo>
                    <a:pt x="73" y="19"/>
                    <a:pt x="73" y="19"/>
                    <a:pt x="73" y="19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1" y="14"/>
                    <a:pt x="9" y="14"/>
                    <a:pt x="7" y="13"/>
                  </a:cubicBezTo>
                  <a:cubicBezTo>
                    <a:pt x="7" y="13"/>
                    <a:pt x="7" y="13"/>
                    <a:pt x="6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1"/>
                    <a:pt x="6" y="11"/>
                  </a:cubicBezTo>
                  <a:cubicBezTo>
                    <a:pt x="7" y="11"/>
                    <a:pt x="7" y="10"/>
                    <a:pt x="8" y="10"/>
                  </a:cubicBezTo>
                  <a:cubicBezTo>
                    <a:pt x="10" y="9"/>
                    <a:pt x="11" y="9"/>
                    <a:pt x="13" y="9"/>
                  </a:cubicBezTo>
                  <a:cubicBezTo>
                    <a:pt x="13" y="9"/>
                    <a:pt x="13" y="9"/>
                    <a:pt x="13" y="9"/>
                  </a:cubicBezTo>
                  <a:cubicBezTo>
                    <a:pt x="79" y="7"/>
                    <a:pt x="79" y="7"/>
                    <a:pt x="79" y="7"/>
                  </a:cubicBezTo>
                  <a:lnTo>
                    <a:pt x="79" y="8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82" name="连接符: 曲线 81">
              <a:extLst>
                <a:ext uri="{FF2B5EF4-FFF2-40B4-BE49-F238E27FC236}">
                  <a16:creationId xmlns:a16="http://schemas.microsoft.com/office/drawing/2014/main" id="{ED291B40-9779-4EA9-956B-9A033AD163EA}"/>
                </a:ext>
              </a:extLst>
            </p:cNvPr>
            <p:cNvCxnSpPr>
              <a:stCxn id="50" idx="6"/>
            </p:cNvCxnSpPr>
            <p:nvPr/>
          </p:nvCxnSpPr>
          <p:spPr>
            <a:xfrm flipV="1">
              <a:off x="4848042" y="4149185"/>
              <a:ext cx="1408641" cy="1084548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连接符: 曲线 82">
              <a:extLst>
                <a:ext uri="{FF2B5EF4-FFF2-40B4-BE49-F238E27FC236}">
                  <a16:creationId xmlns:a16="http://schemas.microsoft.com/office/drawing/2014/main" id="{181ED826-1E60-443B-B43E-A921C899FC23}"/>
                </a:ext>
              </a:extLst>
            </p:cNvPr>
            <p:cNvCxnSpPr>
              <a:cxnSpLocks/>
              <a:stCxn id="50" idx="6"/>
            </p:cNvCxnSpPr>
            <p:nvPr/>
          </p:nvCxnSpPr>
          <p:spPr>
            <a:xfrm>
              <a:off x="4848042" y="5233733"/>
              <a:ext cx="1526740" cy="574703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015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35E280D-30D3-42F6-9244-EB5A20EA2AF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4.</a:t>
            </a:r>
            <a:r>
              <a:rPr lang="zh-CN" altLang="en-US" dirty="0"/>
              <a:t> 策略评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70D3959C-0902-494C-AB1D-57F5C4860946}"/>
                  </a:ext>
                </a:extLst>
              </p:cNvPr>
              <p:cNvSpPr txBox="1"/>
              <p:nvPr/>
            </p:nvSpPr>
            <p:spPr>
              <a:xfrm>
                <a:off x="857249" y="897644"/>
                <a:ext cx="1039177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sz="2200" b="1" dirty="0">
                    <a:solidFill>
                      <a:schemeClr val="accent1"/>
                    </a:solidFill>
                    <a:latin typeface="+mn-ea"/>
                  </a:rPr>
                  <a:t>模型已知时，可对任意策略</a:t>
                </a:r>
                <a14:m>
                  <m:oMath xmlns:m="http://schemas.openxmlformats.org/officeDocument/2006/math">
                    <m:r>
                      <a:rPr lang="el-GR" altLang="zh-CN" sz="22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zh-CN" altLang="en-US" sz="2200" b="1" dirty="0">
                    <a:solidFill>
                      <a:schemeClr val="accent1"/>
                    </a:solidFill>
                    <a:latin typeface="+mn-ea"/>
                  </a:rPr>
                  <a:t>估计出其带来的</a:t>
                </a:r>
                <a:r>
                  <a:rPr lang="zh-CN" altLang="en-US" sz="2200" b="1" dirty="0">
                    <a:solidFill>
                      <a:srgbClr val="FF0000"/>
                    </a:solidFill>
                    <a:latin typeface="+mn-ea"/>
                  </a:rPr>
                  <a:t>期望累积奖赏</a:t>
                </a:r>
                <a:r>
                  <a:rPr lang="en-US" altLang="zh-CN" sz="2200" b="1" dirty="0">
                    <a:solidFill>
                      <a:srgbClr val="FF0000"/>
                    </a:solidFill>
                    <a:latin typeface="+mn-ea"/>
                  </a:rPr>
                  <a:t>,</a:t>
                </a:r>
                <a:r>
                  <a:rPr lang="zh-CN" altLang="en-US" sz="2200" b="1" dirty="0">
                    <a:solidFill>
                      <a:schemeClr val="accent1"/>
                    </a:solidFill>
                    <a:latin typeface="+mn-ea"/>
                  </a:rPr>
                  <a:t>进而评估策略优劣</a:t>
                </a:r>
                <a:endParaRPr lang="en-US" altLang="zh-CN" sz="2200" b="1" dirty="0">
                  <a:solidFill>
                    <a:schemeClr val="accent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70D3959C-0902-494C-AB1D-57F5C4860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49" y="897644"/>
                <a:ext cx="10391775" cy="430887"/>
              </a:xfrm>
              <a:prstGeom prst="rect">
                <a:avLst/>
              </a:prstGeom>
              <a:blipFill>
                <a:blip r:embed="rId3"/>
                <a:stretch>
                  <a:fillRect l="-646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7442C2B2-3939-4537-81AC-6E5B71D29604}"/>
                  </a:ext>
                </a:extLst>
              </p:cNvPr>
              <p:cNvSpPr/>
              <p:nvPr/>
            </p:nvSpPr>
            <p:spPr>
              <a:xfrm>
                <a:off x="1513648" y="1392993"/>
                <a:ext cx="918582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000" b="1" dirty="0">
                    <a:solidFill>
                      <a:srgbClr val="00B050"/>
                    </a:solidFill>
                  </a:rPr>
                  <a:t>状态值函数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000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∙) 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：从状态</a:t>
                </a:r>
                <a14:m>
                  <m:oMath xmlns:m="http://schemas.openxmlformats.org/officeDocument/2006/math">
                    <m:r>
                      <a:rPr lang="en-US" altLang="zh-CN" sz="200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出发，使用策略</a:t>
                </a:r>
                <a14:m>
                  <m:oMath xmlns:m="http://schemas.openxmlformats.org/officeDocument/2006/math">
                    <m:r>
                      <a:rPr lang="zh-CN" altLang="en-US" sz="200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获得的累积奖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zh-CN" altLang="en-US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b="1" dirty="0">
                  <a:solidFill>
                    <a:srgbClr val="00B050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000" b="1" dirty="0">
                    <a:solidFill>
                      <a:srgbClr val="00B050"/>
                    </a:solidFill>
                  </a:rPr>
                  <a:t>状态</a:t>
                </a:r>
                <a:r>
                  <a:rPr lang="en-US" altLang="zh-CN" sz="2000" b="1" dirty="0">
                    <a:solidFill>
                      <a:srgbClr val="00B050"/>
                    </a:solidFill>
                  </a:rPr>
                  <a:t>-</a:t>
                </a:r>
                <a:r>
                  <a:rPr lang="zh-CN" altLang="en-US" sz="2000" b="1" dirty="0">
                    <a:solidFill>
                      <a:srgbClr val="00B050"/>
                    </a:solidFill>
                  </a:rPr>
                  <a:t>动作值函数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∙) 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：从状态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出发，执行动作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后，再使用策略</a:t>
                </a:r>
                <a14:m>
                  <m:oMath xmlns:m="http://schemas.openxmlformats.org/officeDocument/2006/math">
                    <m:r>
                      <a:rPr lang="zh-CN" altLang="en-US" sz="2000" i="1" kern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000" b="1" dirty="0">
                    <a:solidFill>
                      <a:srgbClr val="00B050"/>
                    </a:solidFill>
                  </a:rPr>
                  <a:t>获得的累积奖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zh-CN" altLang="en-US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kern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altLang="zh-CN" sz="2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7442C2B2-3939-4537-81AC-6E5B71D296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648" y="1392993"/>
                <a:ext cx="9185826" cy="1015663"/>
              </a:xfrm>
              <a:prstGeom prst="rect">
                <a:avLst/>
              </a:prstGeom>
              <a:blipFill>
                <a:blip r:embed="rId6"/>
                <a:stretch>
                  <a:fillRect l="-597" t="-3614" r="-597" b="-10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90B0B091-31AB-C1D9-FC4F-FA82CF52CC52}"/>
              </a:ext>
            </a:extLst>
          </p:cNvPr>
          <p:cNvSpPr txBox="1"/>
          <p:nvPr/>
        </p:nvSpPr>
        <p:spPr>
          <a:xfrm>
            <a:off x="5733536" y="2572920"/>
            <a:ext cx="61783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动作价值函数</a:t>
            </a:r>
            <a:r>
              <a:rPr lang="en-US" b="1" i="0" dirty="0">
                <a:solidFill>
                  <a:srgbClr val="4D4D4D"/>
                </a:solidFill>
                <a:effectLst/>
                <a:latin typeface="-apple-system"/>
              </a:rPr>
              <a:t>Q(s, a1) = 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选择该动作得到的回报 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+ 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该动作到达的下一个状态的状态价值函数</a:t>
            </a:r>
            <a:endParaRPr lang="en-C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BC64AC-00BC-14AF-AF74-56A6F97FD474}"/>
              </a:ext>
            </a:extLst>
          </p:cNvPr>
          <p:cNvSpPr txBox="1"/>
          <p:nvPr/>
        </p:nvSpPr>
        <p:spPr>
          <a:xfrm>
            <a:off x="5852748" y="4001975"/>
            <a:ext cx="61783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状态价值函数 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= 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动作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1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概率 * 动作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1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的动作价值函数 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+ 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动作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2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概率 * 动作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2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的动作价值函数 </a:t>
            </a:r>
            <a:r>
              <a:rPr lang="en-US" altLang="zh-CN" b="1" i="0" dirty="0">
                <a:solidFill>
                  <a:srgbClr val="4D4D4D"/>
                </a:solidFill>
                <a:effectLst/>
                <a:latin typeface="-apple-system"/>
              </a:rPr>
              <a:t>+ 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动作</a:t>
            </a:r>
            <a:r>
              <a:rPr lang="en-US" b="1" i="0" dirty="0" err="1">
                <a:solidFill>
                  <a:srgbClr val="4D4D4D"/>
                </a:solidFill>
                <a:effectLst/>
                <a:latin typeface="-apple-system"/>
              </a:rPr>
              <a:t>i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概率 * 动作</a:t>
            </a:r>
            <a:r>
              <a:rPr lang="en-US" b="1" i="0" dirty="0" err="1">
                <a:solidFill>
                  <a:srgbClr val="4D4D4D"/>
                </a:solidFill>
                <a:effectLst/>
                <a:latin typeface="-apple-system"/>
              </a:rPr>
              <a:t>i</a:t>
            </a:r>
            <a:r>
              <a:rPr lang="zh-CN" altLang="en-US" b="1" i="0" dirty="0">
                <a:solidFill>
                  <a:srgbClr val="4D4D4D"/>
                </a:solidFill>
                <a:effectLst/>
                <a:latin typeface="-apple-system"/>
              </a:rPr>
              <a:t>的动作价值函数</a:t>
            </a:r>
            <a:endParaRPr lang="en-CN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818B668-BDA8-76DA-9166-0662171C9A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762" y="2409156"/>
            <a:ext cx="5242976" cy="232840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D3D8B27-D2D4-7D11-13F8-6C9F92FD9BEE}"/>
              </a:ext>
            </a:extLst>
          </p:cNvPr>
          <p:cNvSpPr txBox="1"/>
          <p:nvPr/>
        </p:nvSpPr>
        <p:spPr>
          <a:xfrm>
            <a:off x="642650" y="5465007"/>
            <a:ext cx="476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000" b="0" i="0" dirty="0">
                <a:solidFill>
                  <a:srgbClr val="4D4D4D"/>
                </a:solidFill>
                <a:effectLst/>
                <a:latin typeface="-apple-system"/>
              </a:rPr>
              <a:t>V(s)=0.6*6+0.4*0.3*10+0.4*0.7*6=6.48</a:t>
            </a:r>
            <a:endParaRPr lang="en-CN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150125-0845-3BA6-69B1-294D192DD343}"/>
              </a:ext>
            </a:extLst>
          </p:cNvPr>
          <p:cNvSpPr txBox="1"/>
          <p:nvPr/>
        </p:nvSpPr>
        <p:spPr>
          <a:xfrm>
            <a:off x="642650" y="5810304"/>
            <a:ext cx="476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4D4D4D"/>
                </a:solidFill>
                <a:effectLst/>
                <a:latin typeface="-apple-system"/>
              </a:rPr>
              <a:t>v(a)=5;        v(b)=5.2</a:t>
            </a:r>
            <a:endParaRPr lang="en-CN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81D8EDA-BFDE-7750-BEAE-6CC14277319A}"/>
              </a:ext>
            </a:extLst>
          </p:cNvPr>
          <p:cNvSpPr txBox="1"/>
          <p:nvPr/>
        </p:nvSpPr>
        <p:spPr>
          <a:xfrm>
            <a:off x="6096000" y="3244334"/>
            <a:ext cx="59779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4D4D4D"/>
                </a:solidFill>
                <a:effectLst/>
                <a:latin typeface="-apple-system"/>
              </a:rPr>
              <a:t>Q(s, a1)=1+v(a)=6    Q(s, a2)=2+v(b)=7.2</a:t>
            </a:r>
            <a:endParaRPr lang="en-CN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76CA02B-FD98-1885-D118-BA791A7AD040}"/>
              </a:ext>
            </a:extLst>
          </p:cNvPr>
          <p:cNvSpPr txBox="1"/>
          <p:nvPr/>
        </p:nvSpPr>
        <p:spPr>
          <a:xfrm>
            <a:off x="6217772" y="5081666"/>
            <a:ext cx="42484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4D4D4D"/>
                </a:solidFill>
                <a:effectLst/>
                <a:latin typeface="-apple-system"/>
              </a:rPr>
              <a:t>v(s) = 0.6 * 6 + 0.4 * 7.2 = 6.48</a:t>
            </a:r>
            <a:endParaRPr lang="en-CN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C5D51F-ABA1-7A69-C5A4-B70525BB6FA9}"/>
              </a:ext>
            </a:extLst>
          </p:cNvPr>
          <p:cNvSpPr txBox="1"/>
          <p:nvPr/>
        </p:nvSpPr>
        <p:spPr>
          <a:xfrm>
            <a:off x="160874" y="4812397"/>
            <a:ext cx="55726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000" b="0" i="0" dirty="0">
                <a:effectLst/>
                <a:latin typeface="-apple-system"/>
              </a:rPr>
              <a:t>从</a:t>
            </a:r>
            <a:r>
              <a:rPr lang="en-US" sz="2000" b="0" i="0" dirty="0">
                <a:effectLst/>
                <a:latin typeface="-apple-system"/>
              </a:rPr>
              <a:t>s</a:t>
            </a:r>
            <a:r>
              <a:rPr lang="zh-CN" altLang="en-US" sz="2000" b="0" i="0" dirty="0">
                <a:effectLst/>
                <a:latin typeface="-apple-system"/>
              </a:rPr>
              <a:t>到</a:t>
            </a:r>
            <a:r>
              <a:rPr lang="en-US" sz="2000" b="0" i="0" dirty="0">
                <a:effectLst/>
                <a:latin typeface="-apple-system"/>
              </a:rPr>
              <a:t>g</a:t>
            </a:r>
            <a:r>
              <a:rPr lang="zh-CN" altLang="en-US" sz="2000" b="0" i="0" dirty="0">
                <a:effectLst/>
                <a:latin typeface="-apple-system"/>
              </a:rPr>
              <a:t>一共有</a:t>
            </a:r>
            <a:r>
              <a:rPr lang="en-US" altLang="zh-CN" sz="2000" b="0" i="0" dirty="0">
                <a:effectLst/>
                <a:latin typeface="-apple-system"/>
              </a:rPr>
              <a:t>3</a:t>
            </a:r>
            <a:r>
              <a:rPr lang="zh-CN" altLang="en-US" sz="2000" b="0" i="0" dirty="0">
                <a:effectLst/>
                <a:latin typeface="-apple-system"/>
              </a:rPr>
              <a:t>中方式</a:t>
            </a:r>
            <a:r>
              <a:rPr lang="en-US" altLang="zh-CN" sz="2000" b="0" i="0" dirty="0">
                <a:effectLst/>
                <a:latin typeface="-apple-system"/>
              </a:rPr>
              <a:t>,</a:t>
            </a:r>
            <a:r>
              <a:rPr lang="zh-CN" altLang="en-US" sz="2000" b="0" i="0" dirty="0">
                <a:effectLst/>
                <a:latin typeface="-apple-system"/>
              </a:rPr>
              <a:t>这三种方式</a:t>
            </a:r>
            <a:r>
              <a:rPr lang="en-US" altLang="zh-CN" sz="2000" b="0" i="0" dirty="0">
                <a:effectLst/>
                <a:latin typeface="-apple-system"/>
              </a:rPr>
              <a:t>:</a:t>
            </a:r>
            <a:r>
              <a:rPr lang="zh-CN" altLang="en-US" sz="2000" b="0" i="0" dirty="0">
                <a:effectLst/>
                <a:latin typeface="-apple-system"/>
              </a:rPr>
              <a:t>这三个轨迹的回报分别是</a:t>
            </a:r>
            <a:r>
              <a:rPr lang="en-US" altLang="zh-CN" sz="2000" b="0" i="0" dirty="0">
                <a:effectLst/>
                <a:latin typeface="-apple-system"/>
              </a:rPr>
              <a:t>6</a:t>
            </a:r>
            <a:r>
              <a:rPr lang="zh-CN" altLang="en-US" sz="2000" b="0" i="0" dirty="0">
                <a:effectLst/>
                <a:latin typeface="-apple-system"/>
              </a:rPr>
              <a:t>、</a:t>
            </a:r>
            <a:r>
              <a:rPr lang="en-US" altLang="zh-CN" sz="2000" b="0" i="0" dirty="0">
                <a:effectLst/>
                <a:latin typeface="-apple-system"/>
              </a:rPr>
              <a:t>10</a:t>
            </a:r>
            <a:r>
              <a:rPr lang="zh-CN" altLang="en-US" sz="2000" b="0" i="0" dirty="0">
                <a:effectLst/>
                <a:latin typeface="-apple-system"/>
              </a:rPr>
              <a:t>、</a:t>
            </a:r>
            <a:r>
              <a:rPr lang="en-US" altLang="zh-CN" sz="2000" b="0" i="0" dirty="0">
                <a:effectLst/>
                <a:latin typeface="-apple-system"/>
              </a:rPr>
              <a:t>6</a:t>
            </a:r>
            <a:endParaRPr lang="en-CN" sz="2000" dirty="0"/>
          </a:p>
        </p:txBody>
      </p:sp>
      <p:sp>
        <p:nvSpPr>
          <p:cNvPr id="23" name="文本框 41">
            <a:extLst>
              <a:ext uri="{FF2B5EF4-FFF2-40B4-BE49-F238E27FC236}">
                <a16:creationId xmlns:a16="http://schemas.microsoft.com/office/drawing/2014/main" id="{B09AD792-C569-F1D3-9EB9-D1373D5C1689}"/>
              </a:ext>
            </a:extLst>
          </p:cNvPr>
          <p:cNvSpPr txBox="1"/>
          <p:nvPr/>
        </p:nvSpPr>
        <p:spPr>
          <a:xfrm>
            <a:off x="6367592" y="5865117"/>
            <a:ext cx="55443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CN" sz="2200" b="1" dirty="0">
                <a:solidFill>
                  <a:schemeClr val="accent1"/>
                </a:solidFill>
                <a:latin typeface="+mn-ea"/>
              </a:rPr>
              <a:t>更多</a:t>
            </a:r>
            <a:r>
              <a:rPr lang="zh-CN" altLang="en-US" sz="2200" b="1" dirty="0">
                <a:solidFill>
                  <a:schemeClr val="accent1"/>
                </a:solidFill>
                <a:latin typeface="+mn-ea"/>
              </a:rPr>
              <a:t>情况下模型未知</a:t>
            </a:r>
            <a:endParaRPr lang="en-US" altLang="zh-CN" sz="2200" b="1" dirty="0">
              <a:solidFill>
                <a:schemeClr val="accent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613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5" grpId="0"/>
      <p:bldP spid="16" grpId="0"/>
      <p:bldP spid="18" grpId="0"/>
      <p:bldP spid="20" grpId="0"/>
      <p:bldP spid="22" grpId="0"/>
      <p:bldP spid="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9">
            <a:extLst>
              <a:ext uri="{FF2B5EF4-FFF2-40B4-BE49-F238E27FC236}">
                <a16:creationId xmlns:a16="http://schemas.microsoft.com/office/drawing/2014/main" id="{BAA87528-39E8-D89D-63C2-AE68931258BF}"/>
              </a:ext>
            </a:extLst>
          </p:cNvPr>
          <p:cNvSpPr txBox="1"/>
          <p:nvPr/>
        </p:nvSpPr>
        <p:spPr>
          <a:xfrm>
            <a:off x="974427" y="1332167"/>
            <a:ext cx="10528460" cy="369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zh-CN" altLang="en-US" sz="3200" spc="-10" dirty="0">
                <a:solidFill>
                  <a:srgbClr val="0070C0"/>
                </a:solidFill>
                <a:latin typeface="+mn-ea"/>
              </a:rPr>
              <a:t>测试</a:t>
            </a:r>
            <a:r>
              <a:rPr lang="zh-CN" altLang="en-US" sz="3200" spc="-10" dirty="0">
                <a:latin typeface="+mn-ea"/>
              </a:rPr>
              <a:t>：</a:t>
            </a:r>
            <a:r>
              <a:rPr lang="zh-CN" altLang="en-US" sz="3200" b="1" i="0" dirty="0">
                <a:effectLst/>
                <a:latin typeface="Söhne"/>
              </a:rPr>
              <a:t>在策略评价中，什么是状态值函数（</a:t>
            </a:r>
            <a:r>
              <a:rPr lang="en-US" sz="3200" b="1" i="0" dirty="0">
                <a:effectLst/>
                <a:latin typeface="Söhne"/>
              </a:rPr>
              <a:t>V</a:t>
            </a:r>
            <a:r>
              <a:rPr lang="zh-CN" altLang="en-US" sz="3200" b="1" i="0" dirty="0">
                <a:effectLst/>
                <a:latin typeface="Söhne"/>
              </a:rPr>
              <a:t>函数）？</a:t>
            </a:r>
            <a:r>
              <a:rPr lang="zh-CN" altLang="en-US" sz="3200" b="0" i="0" dirty="0">
                <a:solidFill>
                  <a:srgbClr val="374151"/>
                </a:solidFill>
                <a:effectLst/>
                <a:latin typeface="Söhne"/>
              </a:rPr>
              <a:t> </a:t>
            </a:r>
            <a:r>
              <a:rPr lang="en-US" sz="3200" b="0" i="0" dirty="0">
                <a:effectLst/>
                <a:latin typeface="Söhne"/>
              </a:rPr>
              <a:t>a. </a:t>
            </a:r>
            <a:r>
              <a:rPr lang="zh-CN" altLang="en-US" sz="3200" b="0" i="0" dirty="0">
                <a:effectLst/>
                <a:latin typeface="Söhne"/>
              </a:rPr>
              <a:t>从状态开始执行给定</a:t>
            </a:r>
            <a:r>
              <a:rPr lang="zh-CN" altLang="en-US" sz="3200" b="0" i="0">
                <a:effectLst/>
                <a:latin typeface="Söhne"/>
              </a:rPr>
              <a:t>策略的期望累积</a:t>
            </a:r>
            <a:r>
              <a:rPr lang="zh-CN" altLang="en-US" sz="3200" b="0" i="0" dirty="0">
                <a:effectLst/>
                <a:latin typeface="Söhne"/>
              </a:rPr>
              <a:t>奖励 </a:t>
            </a:r>
            <a:endParaRPr lang="en-US" altLang="zh-CN" sz="3200" b="0" i="0" dirty="0"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zh-CN" altLang="en-US" sz="3200" b="0" i="0" dirty="0">
                <a:effectLst/>
                <a:latin typeface="Söhne"/>
              </a:rPr>
              <a:t>    </a:t>
            </a:r>
            <a:r>
              <a:rPr lang="en-US" sz="3200" b="0" i="0" dirty="0">
                <a:effectLst/>
                <a:latin typeface="Söhne"/>
              </a:rPr>
              <a:t>b. </a:t>
            </a:r>
            <a:r>
              <a:rPr lang="zh-CN" altLang="en-US" sz="3200" b="0" i="0" dirty="0">
                <a:effectLst/>
                <a:latin typeface="Söhne"/>
              </a:rPr>
              <a:t>在给定策略下，从状态开始的单步奖励 </a:t>
            </a:r>
            <a:endParaRPr lang="en-US" altLang="zh-CN" sz="3200" b="0" i="0" dirty="0"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zh-CN" altLang="en-US" sz="3200" b="0" i="0" dirty="0">
                <a:effectLst/>
                <a:latin typeface="Söhne"/>
              </a:rPr>
              <a:t>    </a:t>
            </a:r>
            <a:r>
              <a:rPr lang="en-US" sz="3200" b="0" i="0" dirty="0">
                <a:effectLst/>
                <a:latin typeface="Söhne"/>
              </a:rPr>
              <a:t>c. </a:t>
            </a:r>
            <a:r>
              <a:rPr lang="zh-CN" altLang="en-US" sz="3200" b="0" i="0" dirty="0">
                <a:effectLst/>
                <a:latin typeface="Söhne"/>
              </a:rPr>
              <a:t>从任何状态开始执行给定策略的预期累积奖励 </a:t>
            </a:r>
            <a:endParaRPr lang="en-US" altLang="zh-CN" sz="3200" b="0" i="0" dirty="0">
              <a:effectLst/>
              <a:latin typeface="Söhne"/>
            </a:endParaRPr>
          </a:p>
          <a:p>
            <a:pPr>
              <a:lnSpc>
                <a:spcPct val="150000"/>
              </a:lnSpc>
            </a:pPr>
            <a:r>
              <a:rPr lang="zh-CN" altLang="en-US" sz="3200" b="0" i="0" dirty="0">
                <a:effectLst/>
                <a:latin typeface="Söhne"/>
              </a:rPr>
              <a:t>    </a:t>
            </a:r>
            <a:r>
              <a:rPr lang="en-US" sz="3200" b="0" i="0" dirty="0">
                <a:effectLst/>
                <a:latin typeface="Söhne"/>
              </a:rPr>
              <a:t>d. </a:t>
            </a:r>
            <a:r>
              <a:rPr lang="zh-CN" altLang="en-US" sz="3200" b="0" i="0" dirty="0">
                <a:effectLst/>
                <a:latin typeface="Söhne"/>
              </a:rPr>
              <a:t>从任何状态开始执行给定策略的单步奖励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10" name="Text Box 314">
            <a:extLst>
              <a:ext uri="{FF2B5EF4-FFF2-40B4-BE49-F238E27FC236}">
                <a16:creationId xmlns:a16="http://schemas.microsoft.com/office/drawing/2014/main" id="{53CC667E-4025-70B0-7661-B0AA2505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27" y="2094181"/>
            <a:ext cx="7096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5400" dirty="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57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2</a:t>
            </a:r>
            <a:r>
              <a:rPr lang="zh-CN" altLang="en-US" sz="4000" dirty="0"/>
              <a:t>、强化学习术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状态（</a:t>
            </a:r>
            <a:r>
              <a:rPr lang="en-US" altLang="zh-CN" sz="3200" spc="-10" dirty="0">
                <a:latin typeface="+mn-ea"/>
              </a:rPr>
              <a:t>state</a:t>
            </a:r>
            <a:r>
              <a:rPr lang="zh-CN" altLang="en-US" sz="3200" spc="-10" dirty="0">
                <a:latin typeface="+mn-ea"/>
              </a:rPr>
              <a:t>）</a:t>
            </a:r>
            <a:r>
              <a:rPr lang="en-US" altLang="zh-CN" sz="3200" spc="-10" dirty="0">
                <a:latin typeface="+mn-ea"/>
              </a:rPr>
              <a:t> </a:t>
            </a:r>
            <a:r>
              <a:rPr lang="zh-CN" altLang="en-US" sz="3200" spc="-10" dirty="0">
                <a:latin typeface="+mn-ea"/>
              </a:rPr>
              <a:t>和 行动（</a:t>
            </a:r>
            <a:r>
              <a:rPr lang="en-US" altLang="zh-CN" sz="3200" spc="-10" dirty="0">
                <a:latin typeface="+mn-ea"/>
              </a:rPr>
              <a:t>action</a:t>
            </a:r>
            <a:r>
              <a:rPr lang="zh-CN" altLang="en-US" sz="3200" spc="-10" dirty="0">
                <a:latin typeface="+mn-ea"/>
              </a:rPr>
              <a:t>）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1C442BF-4494-429A-ACF7-672E1DE6C8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295" y="2165688"/>
            <a:ext cx="4384086" cy="291517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215287F-3F6E-4B7B-85C7-A0171BE51F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8737" y="2194785"/>
            <a:ext cx="4867275" cy="288607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41FAF3D3-E98B-4053-AABE-0E7BDC233EBC}"/>
              </a:ext>
            </a:extLst>
          </p:cNvPr>
          <p:cNvSpPr/>
          <p:nvPr/>
        </p:nvSpPr>
        <p:spPr>
          <a:xfrm>
            <a:off x="1081048" y="5239988"/>
            <a:ext cx="40225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状态</a:t>
            </a:r>
            <a:r>
              <a:rPr lang="zh-CN" altLang="en-US" sz="2000" spc="-10" dirty="0">
                <a:latin typeface="+mn-ea"/>
              </a:rPr>
              <a:t>：</a:t>
            </a:r>
            <a:r>
              <a:rPr lang="zh-CN" altLang="en-US" sz="2000" b="1" spc="-10" dirty="0">
                <a:solidFill>
                  <a:schemeClr val="accent1"/>
                </a:solidFill>
                <a:latin typeface="+mn-ea"/>
              </a:rPr>
              <a:t>智能体</a:t>
            </a:r>
            <a:r>
              <a:rPr lang="zh-CN" altLang="en-US" sz="2000" spc="-10" dirty="0">
                <a:latin typeface="+mn-ea"/>
              </a:rPr>
              <a:t>从</a:t>
            </a:r>
            <a:r>
              <a:rPr lang="zh-CN" altLang="en-US" sz="2000" b="1" spc="-10" dirty="0">
                <a:solidFill>
                  <a:schemeClr val="accent1"/>
                </a:solidFill>
                <a:latin typeface="+mn-ea"/>
              </a:rPr>
              <a:t>环境</a:t>
            </a:r>
            <a:r>
              <a:rPr lang="zh-CN" altLang="en-US" sz="2000" spc="-10" dirty="0">
                <a:latin typeface="+mn-ea"/>
              </a:rPr>
              <a:t>中获取的信息</a:t>
            </a:r>
            <a:endParaRPr lang="zh-CN" altLang="en-US" sz="2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B86FA33-F9A9-4CD3-84B8-DFC918AEF791}"/>
              </a:ext>
            </a:extLst>
          </p:cNvPr>
          <p:cNvSpPr/>
          <p:nvPr/>
        </p:nvSpPr>
        <p:spPr>
          <a:xfrm>
            <a:off x="6975030" y="5239988"/>
            <a:ext cx="40225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spc="-10" dirty="0">
                <a:solidFill>
                  <a:srgbClr val="FF0000"/>
                </a:solidFill>
                <a:latin typeface="+mn-ea"/>
              </a:rPr>
              <a:t>行动</a:t>
            </a:r>
            <a:r>
              <a:rPr lang="zh-CN" altLang="en-US" sz="2000" spc="-10" dirty="0">
                <a:latin typeface="+mn-ea"/>
              </a:rPr>
              <a:t>：智能体的行为表征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5090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折扣回报（即未来累计折扣奖励）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/>
              <p:nvPr/>
            </p:nvSpPr>
            <p:spPr>
              <a:xfrm>
                <a:off x="1072516" y="1505423"/>
                <a:ext cx="10415169" cy="6585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0908CB-34D8-4765-8D6D-8F1AB6B4A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16" y="1505423"/>
                <a:ext cx="10415169" cy="658578"/>
              </a:xfrm>
              <a:prstGeom prst="rect">
                <a:avLst/>
              </a:prstGeom>
              <a:blipFill>
                <a:blip r:embed="rId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D22256B-E9D9-4296-9841-004E71E7A29A}"/>
                  </a:ext>
                </a:extLst>
              </p:cNvPr>
              <p:cNvSpPr/>
              <p:nvPr/>
            </p:nvSpPr>
            <p:spPr>
              <a:xfrm>
                <a:off x="962035" y="3167390"/>
                <a:ext cx="10733404" cy="1954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回报依赖于状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  …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和行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 …, 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行动是随机的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                     (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策略函数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)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状态是随机的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e>
                        <m: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′|</m:t>
                    </m:r>
                    <m:r>
                      <a:rPr lang="en-US" altLang="zh-CN" sz="280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  (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状态转移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D22256B-E9D9-4296-9841-004E71E7A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035" y="3167390"/>
                <a:ext cx="10733404" cy="1954446"/>
              </a:xfrm>
              <a:prstGeom prst="rect">
                <a:avLst/>
              </a:prstGeom>
              <a:blipFill>
                <a:blip r:embed="rId4"/>
                <a:stretch>
                  <a:fillRect l="-945" b="-83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连接符: 曲线 6">
            <a:extLst>
              <a:ext uri="{FF2B5EF4-FFF2-40B4-BE49-F238E27FC236}">
                <a16:creationId xmlns:a16="http://schemas.microsoft.com/office/drawing/2014/main" id="{FB78D7E6-815E-4454-A9DA-5ED5B0BC4CB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257440" y="2703464"/>
            <a:ext cx="1078928" cy="1"/>
          </a:xfrm>
          <a:prstGeom prst="curvedConnector3">
            <a:avLst/>
          </a:prstGeom>
          <a:ln w="31750">
            <a:solidFill>
              <a:srgbClr val="1C20B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E2DD0636-70B4-B241-6179-5A872448D5A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 </a:t>
            </a:r>
            <a:r>
              <a:rPr lang="zh-CN" altLang="en-US" sz="4000" dirty="0"/>
              <a:t>基于价值的强化学习</a:t>
            </a:r>
          </a:p>
        </p:txBody>
      </p:sp>
    </p:spTree>
    <p:extLst>
      <p:ext uri="{BB962C8B-B14F-4D97-AF65-F5344CB8AC3E}">
        <p14:creationId xmlns:p14="http://schemas.microsoft.com/office/powerpoint/2010/main" val="24815115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 </a:t>
            </a:r>
            <a:r>
              <a:rPr lang="zh-CN" altLang="en-US" sz="4000" dirty="0"/>
              <a:t>基于价值的强化学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/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行动价值函数 </a:t>
                </a:r>
                <a14:m>
                  <m:oMath xmlns:m="http://schemas.openxmlformats.org/officeDocument/2006/math"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719F06-30EC-407D-A2E0-477FC70A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72236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3681863-5589-4913-AD29-C94D9E0B0E25}"/>
                  </a:ext>
                </a:extLst>
              </p:cNvPr>
              <p:cNvSpPr/>
              <p:nvPr/>
            </p:nvSpPr>
            <p:spPr>
              <a:xfrm>
                <a:off x="2963490" y="1685359"/>
                <a:ext cx="55207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E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altLang="zh-CN" sz="2800" spc="-1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]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3681863-5589-4913-AD29-C94D9E0B0E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490" y="1685359"/>
                <a:ext cx="5520742" cy="523220"/>
              </a:xfrm>
              <a:prstGeom prst="rect">
                <a:avLst/>
              </a:prstGeom>
              <a:blipFill>
                <a:blip r:embed="rId4"/>
                <a:stretch>
                  <a:fillRect t="-11628" r="-1214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8BEED2C1-3E2E-46D8-8D79-157A0358DF63}"/>
              </a:ext>
            </a:extLst>
          </p:cNvPr>
          <p:cNvSpPr/>
          <p:nvPr/>
        </p:nvSpPr>
        <p:spPr>
          <a:xfrm>
            <a:off x="846456" y="2388515"/>
            <a:ext cx="7972424" cy="57932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>
                <a:solidFill>
                  <a:schemeClr val="tx1"/>
                </a:solidFill>
              </a:rPr>
              <a:t>定义：最优行动价值函数</a:t>
            </a:r>
            <a:endParaRPr lang="en-US" altLang="zh-CN" sz="2800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E6A2CB7-BAA6-468E-9172-1C95C419DCEC}"/>
                  </a:ext>
                </a:extLst>
              </p:cNvPr>
              <p:cNvSpPr/>
              <p:nvPr/>
            </p:nvSpPr>
            <p:spPr>
              <a:xfrm>
                <a:off x="3122978" y="3167390"/>
                <a:ext cx="4378699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pc="-1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pc="-1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800" b="0" i="1" spc="-1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 spc="-1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pc="-10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800" i="1" spc="-10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800" i="1" spc="-1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spc="-1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pc="-1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i="1" spc="-1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pc="-1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 spc="-1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 spc="-1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0" spc="-1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spc="-1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spc="-10">
                                      <a:solidFill>
                                        <a:srgbClr val="70AD47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800" i="1" spc="-10">
                                      <a:solidFill>
                                        <a:srgbClr val="70AD47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2800" i="1" spc="-1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 spc="-1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spc="-1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 spc="-1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E6A2CB7-BAA6-468E-9172-1C95C419D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978" y="3167390"/>
                <a:ext cx="4378699" cy="656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10563E2-6200-4D77-9839-38AD5172297C}"/>
                  </a:ext>
                </a:extLst>
              </p:cNvPr>
              <p:cNvSpPr/>
              <p:nvPr/>
            </p:nvSpPr>
            <p:spPr>
              <a:xfrm>
                <a:off x="714475" y="4138816"/>
                <a:ext cx="10980964" cy="1305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无论采用何种策略</a:t>
                </a:r>
                <a14:m>
                  <m:oMath xmlns:m="http://schemas.openxmlformats.org/officeDocument/2006/math">
                    <m:r>
                      <a:rPr lang="en-US" altLang="zh-CN" sz="2800" b="0" i="0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 sz="280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在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下采取行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的结果不可能优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10563E2-6200-4D77-9839-38AD517229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4138816"/>
                <a:ext cx="10980964" cy="1305037"/>
              </a:xfrm>
              <a:prstGeom prst="rect">
                <a:avLst/>
              </a:prstGeom>
              <a:blipFill>
                <a:blip r:embed="rId6"/>
                <a:stretch>
                  <a:fillRect l="-9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46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7" grpId="0" animBg="1"/>
      <p:bldP spid="6" grpId="0"/>
      <p:bldP spid="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719F06-30EC-407D-A2E0-477FC70A7383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近似</a:t>
            </a:r>
            <a:r>
              <a:rPr lang="en-US" altLang="zh-CN" sz="3200" spc="-10" dirty="0">
                <a:latin typeface="+mn-ea"/>
              </a:rPr>
              <a:t>Q</a:t>
            </a:r>
            <a:r>
              <a:rPr lang="zh-CN" altLang="en-US" sz="3200" spc="-10" dirty="0">
                <a:latin typeface="+mn-ea"/>
              </a:rPr>
              <a:t>函数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BEED2C1-3E2E-46D8-8D79-157A0358DF63}"/>
              </a:ext>
            </a:extLst>
          </p:cNvPr>
          <p:cNvSpPr/>
          <p:nvPr/>
        </p:nvSpPr>
        <p:spPr>
          <a:xfrm>
            <a:off x="1048474" y="1736887"/>
            <a:ext cx="7972424" cy="579321"/>
          </a:xfrm>
          <a:prstGeom prst="rect">
            <a:avLst/>
          </a:prstGeom>
          <a:solidFill>
            <a:srgbClr val="F7FA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目标</a:t>
            </a:r>
            <a:r>
              <a:rPr lang="zh-CN" altLang="en-US" sz="2800" dirty="0">
                <a:solidFill>
                  <a:schemeClr val="tx1"/>
                </a:solidFill>
              </a:rPr>
              <a:t>：赢得游戏（≈最大化总奖励）</a:t>
            </a:r>
            <a:endParaRPr lang="en-US" altLang="zh-CN" sz="2800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F9D9568-9F80-4D44-8806-27E8391DF5EC}"/>
                  </a:ext>
                </a:extLst>
              </p:cNvPr>
              <p:cNvSpPr/>
              <p:nvPr/>
            </p:nvSpPr>
            <p:spPr>
              <a:xfrm>
                <a:off x="1048474" y="2613275"/>
                <a:ext cx="7972424" cy="579321"/>
              </a:xfrm>
              <a:prstGeom prst="rect">
                <a:avLst/>
              </a:prstGeom>
              <a:solidFill>
                <a:srgbClr val="F7FAD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问题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：若已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pc="-10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，应采取的最优行动是什么？</a:t>
                </a:r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F9D9568-9F80-4D44-8806-27E8391DF5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74" y="2613275"/>
                <a:ext cx="7972424" cy="579321"/>
              </a:xfrm>
              <a:prstGeom prst="rect">
                <a:avLst/>
              </a:prstGeom>
              <a:blipFill>
                <a:blip r:embed="rId3"/>
                <a:stretch>
                  <a:fillRect l="-1606" t="-6316" r="-6040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1FD2AC0-BD95-4815-9152-7594FEE42987}"/>
                  </a:ext>
                </a:extLst>
              </p:cNvPr>
              <p:cNvSpPr txBox="1"/>
              <p:nvPr/>
            </p:nvSpPr>
            <p:spPr>
              <a:xfrm>
                <a:off x="1048474" y="3346282"/>
                <a:ext cx="9459105" cy="663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显而易见，最优行动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800" b="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</m:oMath>
                </a14:m>
                <a:endParaRPr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1FD2AC0-BD95-4815-9152-7594FEE42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74" y="3346282"/>
                <a:ext cx="9459105" cy="663515"/>
              </a:xfrm>
              <a:prstGeom prst="rect">
                <a:avLst/>
              </a:prstGeom>
              <a:blipFill>
                <a:blip r:embed="rId4"/>
                <a:stretch>
                  <a:fillRect l="-1160" t="-10092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0ACD01F-561F-41AD-BF93-AEFE5B317BFB}"/>
                  </a:ext>
                </a:extLst>
              </p:cNvPr>
              <p:cNvSpPr txBox="1"/>
              <p:nvPr/>
            </p:nvSpPr>
            <p:spPr>
              <a:xfrm>
                <a:off x="7351531" y="1026801"/>
                <a:ext cx="4650206" cy="1199687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4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是用来评判智能体当处于状态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sz="2400" dirty="0"/>
                  <a:t> 时选择行动 </a:t>
                </a:r>
                <a14:m>
                  <m:oMath xmlns:m="http://schemas.openxmlformats.org/officeDocument/2006/math">
                    <m:r>
                      <a:rPr lang="en-US" altLang="zh-CN" sz="24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/>
                  <a:t> 有多好的指标</a:t>
                </a:r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0ACD01F-561F-41AD-BF93-AEFE5B317B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531" y="1026801"/>
                <a:ext cx="4650206" cy="1199687"/>
              </a:xfrm>
              <a:prstGeom prst="rect">
                <a:avLst/>
              </a:prstGeom>
              <a:blipFill>
                <a:blip r:embed="rId5"/>
                <a:stretch>
                  <a:fillRect l="-916" b="-9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连接符: 曲线 5">
            <a:extLst>
              <a:ext uri="{FF2B5EF4-FFF2-40B4-BE49-F238E27FC236}">
                <a16:creationId xmlns:a16="http://schemas.microsoft.com/office/drawing/2014/main" id="{27FE091A-F1EB-4EF4-B34A-83698327E1D8}"/>
              </a:ext>
            </a:extLst>
          </p:cNvPr>
          <p:cNvCxnSpPr>
            <a:cxnSpLocks/>
          </p:cNvCxnSpPr>
          <p:nvPr/>
        </p:nvCxnSpPr>
        <p:spPr>
          <a:xfrm rot="5400000">
            <a:off x="6571915" y="2506100"/>
            <a:ext cx="1845799" cy="12700"/>
          </a:xfrm>
          <a:prstGeom prst="curvedConnector3">
            <a:avLst/>
          </a:prstGeom>
          <a:ln w="31750">
            <a:solidFill>
              <a:srgbClr val="1C20B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8AFF5AE-8DDE-4772-8253-095D38591039}"/>
                  </a:ext>
                </a:extLst>
              </p:cNvPr>
              <p:cNvSpPr/>
              <p:nvPr/>
            </p:nvSpPr>
            <p:spPr>
              <a:xfrm>
                <a:off x="1048474" y="4013272"/>
                <a:ext cx="7972424" cy="579321"/>
              </a:xfrm>
              <a:prstGeom prst="rect">
                <a:avLst/>
              </a:prstGeom>
              <a:solidFill>
                <a:srgbClr val="F7FAD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挑战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pc="-10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是未知的</a:t>
                </a:r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8AFF5AE-8DDE-4772-8253-095D385910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74" y="4013272"/>
                <a:ext cx="7972424" cy="579321"/>
              </a:xfrm>
              <a:prstGeom prst="rect">
                <a:avLst/>
              </a:prstGeom>
              <a:blipFill>
                <a:blip r:embed="rId6"/>
                <a:stretch>
                  <a:fillRect l="-1606" t="-5263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4F8BEC-02DF-4C4F-8CE3-845DE1B32E0A}"/>
                  </a:ext>
                </a:extLst>
              </p:cNvPr>
              <p:cNvSpPr txBox="1"/>
              <p:nvPr/>
            </p:nvSpPr>
            <p:spPr>
              <a:xfrm>
                <a:off x="1048474" y="4708113"/>
                <a:ext cx="9459105" cy="1093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解决方案：</a:t>
                </a:r>
                <a:r>
                  <a:rPr lang="en-US" altLang="zh-CN" sz="2800" dirty="0">
                    <a:latin typeface="+mn-ea"/>
                  </a:rPr>
                  <a:t>Deep Q-Network(DQN)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使用神经网络</a:t>
                </a:r>
                <a14:m>
                  <m:oMath xmlns:m="http://schemas.openxmlformats.org/officeDocument/2006/math">
                    <m:r>
                      <a:rPr lang="en-US" altLang="zh-CN" sz="2800" b="0" i="0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800" b="1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+mn-ea"/>
                  </a:rPr>
                  <a:t> 近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4F8BEC-02DF-4C4F-8CE3-845DE1B32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74" y="4708113"/>
                <a:ext cx="9459105" cy="1093441"/>
              </a:xfrm>
              <a:prstGeom prst="rect">
                <a:avLst/>
              </a:prstGeom>
              <a:blipFill>
                <a:blip r:embed="rId7"/>
                <a:stretch>
                  <a:fillRect l="-1160" t="-5556" b="-1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72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" grpId="0"/>
      <p:bldP spid="3" grpId="0" animBg="1"/>
      <p:bldP spid="12" grpId="0" animBg="1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1FD2AC0-BD95-4815-9152-7594FEE42987}"/>
              </a:ext>
            </a:extLst>
          </p:cNvPr>
          <p:cNvSpPr txBox="1"/>
          <p:nvPr/>
        </p:nvSpPr>
        <p:spPr>
          <a:xfrm>
            <a:off x="703700" y="1029055"/>
            <a:ext cx="9459105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+mn-ea"/>
              </a:rPr>
              <a:t>Input shape</a:t>
            </a:r>
            <a:r>
              <a:rPr lang="zh-CN" altLang="en-US" sz="2800" dirty="0">
                <a:latin typeface="+mn-ea"/>
              </a:rPr>
              <a:t>：屏幕截图大小</a:t>
            </a:r>
            <a:endParaRPr lang="en-US" altLang="zh-CN" sz="2800" dirty="0">
              <a:latin typeface="+mn-ea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+mn-ea"/>
              </a:rPr>
              <a:t>Output shape</a:t>
            </a:r>
            <a:r>
              <a:rPr lang="zh-CN" altLang="en-US" sz="2800" dirty="0">
                <a:latin typeface="+mn-ea"/>
              </a:rPr>
              <a:t>：行动空间维度</a:t>
            </a:r>
            <a:endParaRPr lang="en-US" altLang="zh-CN" sz="2800" dirty="0">
              <a:latin typeface="+mn-ea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9D614E4-AE93-44F2-BFD9-5870414710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700" y="2397899"/>
            <a:ext cx="10522608" cy="299949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2C046A2-16B8-4165-BD7E-D956CF7936FB}"/>
              </a:ext>
            </a:extLst>
          </p:cNvPr>
          <p:cNvSpPr txBox="1"/>
          <p:nvPr/>
        </p:nvSpPr>
        <p:spPr>
          <a:xfrm>
            <a:off x="10351450" y="2928149"/>
            <a:ext cx="113685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+mn-ea"/>
              </a:rPr>
              <a:t>=2000</a:t>
            </a:r>
          </a:p>
          <a:p>
            <a:pPr algn="l"/>
            <a:endParaRPr lang="en-US" altLang="zh-CN" sz="2400" dirty="0">
              <a:latin typeface="+mn-ea"/>
            </a:endParaRPr>
          </a:p>
          <a:p>
            <a:pPr algn="l"/>
            <a:r>
              <a:rPr lang="en-US" altLang="zh-CN" sz="2400" dirty="0">
                <a:latin typeface="+mn-ea"/>
              </a:rPr>
              <a:t>=1000</a:t>
            </a:r>
          </a:p>
          <a:p>
            <a:pPr algn="l"/>
            <a:endParaRPr lang="en-US" altLang="zh-CN" sz="2400" dirty="0">
              <a:latin typeface="+mn-ea"/>
            </a:endParaRPr>
          </a:p>
          <a:p>
            <a:pPr algn="l"/>
            <a:r>
              <a:rPr lang="en-US" altLang="zh-CN" sz="2400" dirty="0">
                <a:latin typeface="+mn-ea"/>
              </a:rPr>
              <a:t>=3000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DD806D4-03F9-438E-BA6B-6BB5EFB16BA1}"/>
                  </a:ext>
                </a:extLst>
              </p:cNvPr>
              <p:cNvSpPr/>
              <p:nvPr/>
            </p:nvSpPr>
            <p:spPr>
              <a:xfrm>
                <a:off x="1198375" y="5539284"/>
                <a:ext cx="7972424" cy="579321"/>
              </a:xfrm>
              <a:prstGeom prst="rect">
                <a:avLst/>
              </a:prstGeom>
              <a:solidFill>
                <a:srgbClr val="F7FAD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问题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根据</m:t>
                    </m:r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预测，应该采取什么行动？</a:t>
                </a:r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DD806D4-03F9-438E-BA6B-6BB5EFB16B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375" y="5539284"/>
                <a:ext cx="7972424" cy="579321"/>
              </a:xfrm>
              <a:prstGeom prst="rect">
                <a:avLst/>
              </a:prstGeom>
              <a:blipFill>
                <a:blip r:embed="rId4"/>
                <a:stretch>
                  <a:fillRect l="-1607" t="-6316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00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应用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到打游戏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46B3B61F-E504-43B2-BD0B-212B43C02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6" y="1503870"/>
            <a:ext cx="11997968" cy="446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7244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应用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到打游戏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8C73D26-9A1B-40E8-A4F1-22B8ED7CF1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6" y="1503871"/>
            <a:ext cx="11997968" cy="446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2210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应用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到打游戏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1AADB1F-7797-4770-9C51-04BA263B41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6" y="1503872"/>
            <a:ext cx="11997968" cy="446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2212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应用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到打游戏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644B323-B77A-45BA-A0E8-E3F4015A38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6" y="1503872"/>
            <a:ext cx="11997968" cy="446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7782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应用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到打游戏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4AF312A-E0CB-4F1A-8C34-F725CD007A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6" y="1505423"/>
            <a:ext cx="11997968" cy="446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8708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825191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Deep Q-Network(DQN)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4475" y="872236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应用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到打游戏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9FB2F93-0673-4AEF-BE2C-9B3268A402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36" y="1505423"/>
            <a:ext cx="11997128" cy="4462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5111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2</a:t>
            </a:r>
            <a:r>
              <a:rPr lang="zh-CN" altLang="en-US" sz="4000" dirty="0"/>
              <a:t>、强化学习术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策略（</a:t>
            </a:r>
            <a:r>
              <a:rPr lang="en-US" altLang="zh-CN" sz="3200" spc="-10" dirty="0">
                <a:latin typeface="+mn-ea"/>
              </a:rPr>
              <a:t>policy</a:t>
            </a:r>
            <a:r>
              <a:rPr lang="zh-CN" altLang="en-US" sz="3200" spc="-10" dirty="0">
                <a:latin typeface="+mn-ea"/>
              </a:rPr>
              <a:t>）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FAF3D3-E98B-4053-AABE-0E7BDC233EBC}"/>
              </a:ext>
            </a:extLst>
          </p:cNvPr>
          <p:cNvSpPr/>
          <p:nvPr/>
        </p:nvSpPr>
        <p:spPr>
          <a:xfrm>
            <a:off x="400565" y="5283051"/>
            <a:ext cx="52453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spc="-10" dirty="0">
                <a:latin typeface="+mn-ea"/>
              </a:rPr>
              <a:t>策略：智能体根据状态进行下一步行动的函数。</a:t>
            </a:r>
            <a:endParaRPr lang="zh-CN" alt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F6E824D-A10A-49D3-858E-0257ED7FA3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977" y="1865881"/>
            <a:ext cx="4762500" cy="311467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258C61B-D739-4521-B16D-6CB69D2D6E8A}"/>
              </a:ext>
            </a:extLst>
          </p:cNvPr>
          <p:cNvSpPr/>
          <p:nvPr/>
        </p:nvSpPr>
        <p:spPr>
          <a:xfrm>
            <a:off x="5596679" y="1865881"/>
            <a:ext cx="6096000" cy="121084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每个时间步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mestep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智能体在当前状态根据观察来确定下一步的行动，因此状态和行动之间存在映射关系，这种关系就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 𝜋 表示：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FC0F5D0-AFB9-4E02-B1E0-3FC7A33E37DD}"/>
              </a:ext>
            </a:extLst>
          </p:cNvPr>
          <p:cNvSpPr/>
          <p:nvPr/>
        </p:nvSpPr>
        <p:spPr>
          <a:xfrm>
            <a:off x="6953337" y="3336156"/>
            <a:ext cx="3382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↦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1]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2818C4B-1F26-4973-A1E4-E1020571744A}"/>
              </a:ext>
            </a:extLst>
          </p:cNvPr>
          <p:cNvSpPr/>
          <p:nvPr/>
        </p:nvSpPr>
        <p:spPr>
          <a:xfrm>
            <a:off x="6723374" y="4165344"/>
            <a:ext cx="3786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𝑆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26">
                <a:extLst>
                  <a:ext uri="{FF2B5EF4-FFF2-40B4-BE49-F238E27FC236}">
                    <a16:creationId xmlns:a16="http://schemas.microsoft.com/office/drawing/2014/main" id="{7BB357D3-C0C4-3662-2568-04DA34F8A8D5}"/>
                  </a:ext>
                </a:extLst>
              </p:cNvPr>
              <p:cNvSpPr/>
              <p:nvPr/>
            </p:nvSpPr>
            <p:spPr>
              <a:xfrm>
                <a:off x="6125556" y="5032385"/>
                <a:ext cx="5817444" cy="1015663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spc="-10" dirty="0">
                    <a:solidFill>
                      <a:srgbClr val="0070C0"/>
                    </a:solidFill>
                    <a:latin typeface="+mn-ea"/>
                  </a:rPr>
                  <a:t>确定性策略</a:t>
                </a:r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sz="2000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zh-CN" sz="2000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，即状态</a:t>
                </a:r>
                <a:r>
                  <a:rPr lang="en-US" altLang="zh-CN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s</a:t>
                </a:r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下执行动作</a:t>
                </a:r>
                <a:r>
                  <a:rPr lang="en-US" altLang="zh-CN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a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spc="-10" dirty="0">
                    <a:solidFill>
                      <a:srgbClr val="0070C0"/>
                    </a:solidFill>
                    <a:latin typeface="+mn-ea"/>
                  </a:rPr>
                  <a:t>随机性策略</a:t>
                </a:r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：</a:t>
                </a:r>
                <a:r>
                  <a:rPr lang="en-US" altLang="zh-CN" sz="2000" kern="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spc="-10" dirty="0">
                    <a:solidFill>
                      <a:srgbClr val="FF0000"/>
                    </a:solidFill>
                    <a:latin typeface="+mn-ea"/>
                  </a:rPr>
                  <a:t>,</a:t>
                </a:r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即在状态</a:t>
                </a:r>
                <a:r>
                  <a:rPr lang="en-US" altLang="zh-CN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s</a:t>
                </a:r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下执行</a:t>
                </a:r>
                <a:r>
                  <a:rPr lang="en-US" altLang="zh-CN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a</a:t>
                </a:r>
                <a:r>
                  <a:rPr lang="zh-CN" altLang="en-US" sz="2000" spc="-1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动作的</a:t>
                </a:r>
                <a:r>
                  <a:rPr lang="zh-CN" altLang="en-US" sz="2000" spc="-10" dirty="0">
                    <a:solidFill>
                      <a:srgbClr val="FF0000"/>
                    </a:solidFill>
                    <a:latin typeface="+mn-ea"/>
                  </a:rPr>
                  <a:t>概率</a:t>
                </a:r>
                <a:endParaRPr lang="en-US" altLang="zh-CN" sz="2000" spc="-1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矩形 26">
                <a:extLst>
                  <a:ext uri="{FF2B5EF4-FFF2-40B4-BE49-F238E27FC236}">
                    <a16:creationId xmlns:a16="http://schemas.microsoft.com/office/drawing/2014/main" id="{7BB357D3-C0C4-3662-2568-04DA34F8A8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556" y="5032385"/>
                <a:ext cx="5817444" cy="1015663"/>
              </a:xfrm>
              <a:prstGeom prst="rect">
                <a:avLst/>
              </a:prstGeom>
              <a:blipFill>
                <a:blip r:embed="rId4"/>
                <a:stretch>
                  <a:fillRect l="-652" t="-3704" b="-987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442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618500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zh-CN" altLang="en-CN" sz="4000" dirty="0"/>
              <a:t>时序差分学习</a:t>
            </a:r>
            <a:endParaRPr lang="en-US" altLang="zh-CN" sz="4000" dirty="0"/>
          </a:p>
          <a:p>
            <a:pPr marL="0" indent="0">
              <a:buNone/>
            </a:pP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38F3D6-EA60-46D2-967B-D3999367FE48}"/>
              </a:ext>
            </a:extLst>
          </p:cNvPr>
          <p:cNvSpPr txBox="1"/>
          <p:nvPr/>
        </p:nvSpPr>
        <p:spPr>
          <a:xfrm>
            <a:off x="716402" y="1977439"/>
            <a:ext cx="11228525" cy="3637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Reference</a:t>
            </a:r>
          </a:p>
          <a:p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1. Sutton and others: </a:t>
            </a:r>
            <a:r>
              <a:rPr lang="en-US" altLang="zh-CN" sz="3200" dirty="0">
                <a:solidFill>
                  <a:srgbClr val="2F5598"/>
                </a:solidFill>
                <a:latin typeface="Calibri" panose="020F0502020204030204" pitchFamily="34" charset="0"/>
              </a:rPr>
              <a:t>A convergent O(n) algorithm for off-policy temporal-difference learning with linear function</a:t>
            </a:r>
          </a:p>
          <a:p>
            <a:r>
              <a:rPr lang="en-US" altLang="zh-CN" sz="3200" dirty="0">
                <a:solidFill>
                  <a:srgbClr val="2F5598"/>
                </a:solidFill>
                <a:latin typeface="Calibri" panose="020F0502020204030204" pitchFamily="34" charset="0"/>
              </a:rPr>
              <a:t>approximation. </a:t>
            </a:r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In </a:t>
            </a:r>
            <a:r>
              <a:rPr lang="en-US" altLang="zh-CN" sz="3200" i="1" dirty="0">
                <a:solidFill>
                  <a:srgbClr val="000000"/>
                </a:solidFill>
                <a:latin typeface="Calibri-Italic"/>
              </a:rPr>
              <a:t>NIPS</a:t>
            </a:r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, 2008.</a:t>
            </a:r>
          </a:p>
          <a:p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2. Sutton and others: </a:t>
            </a:r>
            <a:r>
              <a:rPr lang="en-US" altLang="zh-CN" sz="3200" dirty="0">
                <a:solidFill>
                  <a:srgbClr val="2F5598"/>
                </a:solidFill>
                <a:latin typeface="Calibri" panose="020F0502020204030204" pitchFamily="34" charset="0"/>
              </a:rPr>
              <a:t>Fast gradient-descent methods for temporal-difference learning with linear function</a:t>
            </a:r>
          </a:p>
          <a:p>
            <a:r>
              <a:rPr lang="en-US" altLang="zh-CN" sz="3200" dirty="0">
                <a:solidFill>
                  <a:srgbClr val="2F5598"/>
                </a:solidFill>
                <a:latin typeface="Calibri" panose="020F0502020204030204" pitchFamily="34" charset="0"/>
              </a:rPr>
              <a:t>approximation. </a:t>
            </a:r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In </a:t>
            </a:r>
            <a:r>
              <a:rPr lang="en-US" altLang="zh-CN" sz="3200" i="1" dirty="0">
                <a:solidFill>
                  <a:srgbClr val="000000"/>
                </a:solidFill>
                <a:latin typeface="Calibri-Italic"/>
              </a:rPr>
              <a:t>ICML</a:t>
            </a:r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</a:rPr>
              <a:t>, 2009.</a:t>
            </a:r>
            <a:endParaRPr lang="en-US" altLang="zh-CN" sz="3200" spc="-1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595494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891FE95-C113-4D87-8DC1-EFA207021E01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举例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/>
              <p:nvPr/>
            </p:nvSpPr>
            <p:spPr>
              <a:xfrm>
                <a:off x="884418" y="1272247"/>
                <a:ext cx="8979110" cy="113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从纽约开车到亚特兰大需耗时多久？</a:t>
                </a:r>
                <a:endParaRPr lang="en-US" altLang="zh-CN" sz="2400" dirty="0">
                  <a:latin typeface="+mn-ea"/>
                </a:endParaRPr>
              </a:p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模型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+mn-ea"/>
                  </a:rPr>
                  <a:t>进行时间成本的估计，例如</a:t>
                </a:r>
                <a:r>
                  <a:rPr lang="en-US" altLang="zh-CN" sz="2400" dirty="0">
                    <a:latin typeface="+mn-ea"/>
                  </a:rPr>
                  <a:t>1000min</a:t>
                </a:r>
                <a:r>
                  <a:rPr lang="zh-CN" altLang="en-US" sz="2400" dirty="0"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18" y="1272247"/>
                <a:ext cx="8979110" cy="1135054"/>
              </a:xfrm>
              <a:prstGeom prst="rect">
                <a:avLst/>
              </a:prstGeom>
              <a:blipFill>
                <a:blip r:embed="rId3"/>
                <a:stretch>
                  <a:fillRect l="-989" b="-12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27FED3-40DE-4DC6-9D46-F6AC06914E18}"/>
                  </a:ext>
                </a:extLst>
              </p:cNvPr>
              <p:cNvSpPr/>
              <p:nvPr/>
            </p:nvSpPr>
            <p:spPr>
              <a:xfrm>
                <a:off x="883176" y="2420401"/>
                <a:ext cx="7972424" cy="579321"/>
              </a:xfrm>
              <a:prstGeom prst="rect">
                <a:avLst/>
              </a:prstGeom>
              <a:solidFill>
                <a:srgbClr val="F7FAD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问题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如何</m:t>
                    </m:r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更新模型？</a:t>
                </a:r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27FED3-40DE-4DC6-9D46-F6AC06914E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76" y="2420401"/>
                <a:ext cx="7972424" cy="579321"/>
              </a:xfrm>
              <a:prstGeom prst="rect">
                <a:avLst/>
              </a:prstGeom>
              <a:blipFill>
                <a:blip r:embed="rId4"/>
                <a:stretch>
                  <a:fillRect l="-1606" t="-5263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41ED4A-3ED0-413D-A56D-79D55C196F8C}"/>
                  </a:ext>
                </a:extLst>
              </p:cNvPr>
              <p:cNvSpPr txBox="1"/>
              <p:nvPr/>
            </p:nvSpPr>
            <p:spPr>
              <a:xfrm>
                <a:off x="884418" y="3047728"/>
                <a:ext cx="8979110" cy="3226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预测值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例如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100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真实值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，例如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86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</a:t>
                </a:r>
                <a:r>
                  <a:rPr lang="en-US" altLang="zh-CN" sz="2400" dirty="0">
                    <a:latin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梯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梯度下降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41ED4A-3ED0-413D-A56D-79D55C196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18" y="3047728"/>
                <a:ext cx="8979110" cy="3226717"/>
              </a:xfrm>
              <a:prstGeom prst="rect">
                <a:avLst/>
              </a:prstGeom>
              <a:blipFill>
                <a:blip r:embed="rId5"/>
                <a:stretch>
                  <a:fillRect l="-883" b="-9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67371742-2BD5-4397-9CD3-EC2EC3C497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4096" y="1429141"/>
            <a:ext cx="2525936" cy="441096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75E648F-2CBC-4684-9B77-E34D8CAB98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54096" y="3866851"/>
            <a:ext cx="2525936" cy="4127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0175A5F-9290-4DFD-BE76-84C163AF9D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5600" y="3022262"/>
            <a:ext cx="2973543" cy="41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62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891FE95-C113-4D87-8DC1-EFA207021E01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举例</a:t>
            </a:r>
            <a:endParaRPr lang="en-US" altLang="zh-CN" sz="3200" spc="-1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/>
              <p:nvPr/>
            </p:nvSpPr>
            <p:spPr>
              <a:xfrm>
                <a:off x="884418" y="1272247"/>
                <a:ext cx="8979110" cy="113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我想从纽约开车到亚特兰大。</a:t>
                </a:r>
                <a:endParaRPr lang="en-US" altLang="zh-CN" sz="2400" dirty="0">
                  <a:latin typeface="+mn-ea"/>
                </a:endParaRPr>
              </a:p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模型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+mn-ea"/>
                  </a:rPr>
                  <a:t>进行时间成本的估计，例如</a:t>
                </a:r>
                <a:r>
                  <a:rPr lang="en-US" altLang="zh-CN" sz="2400" dirty="0">
                    <a:latin typeface="+mn-ea"/>
                  </a:rPr>
                  <a:t>1000min</a:t>
                </a:r>
                <a:r>
                  <a:rPr lang="zh-CN" altLang="en-US" sz="2400" dirty="0"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18" y="1272247"/>
                <a:ext cx="8979110" cy="1135054"/>
              </a:xfrm>
              <a:prstGeom prst="rect">
                <a:avLst/>
              </a:prstGeom>
              <a:blipFill>
                <a:blip r:embed="rId3"/>
                <a:stretch>
                  <a:fillRect l="-989" b="-12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27FED3-40DE-4DC6-9D46-F6AC06914E18}"/>
                  </a:ext>
                </a:extLst>
              </p:cNvPr>
              <p:cNvSpPr/>
              <p:nvPr/>
            </p:nvSpPr>
            <p:spPr>
              <a:xfrm>
                <a:off x="883176" y="2420401"/>
                <a:ext cx="7972424" cy="579321"/>
              </a:xfrm>
              <a:prstGeom prst="rect">
                <a:avLst/>
              </a:prstGeom>
              <a:solidFill>
                <a:srgbClr val="F7FAD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问题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如何</m:t>
                    </m:r>
                  </m:oMath>
                </a14:m>
                <a:r>
                  <a:rPr lang="zh-CN" altLang="en-US" sz="2800" b="0" dirty="0">
                    <a:solidFill>
                      <a:schemeClr val="tx1"/>
                    </a:solidFill>
                  </a:rPr>
                  <a:t>更新模型？</a:t>
                </a:r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27FED3-40DE-4DC6-9D46-F6AC06914E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76" y="2420401"/>
                <a:ext cx="7972424" cy="579321"/>
              </a:xfrm>
              <a:prstGeom prst="rect">
                <a:avLst/>
              </a:prstGeom>
              <a:blipFill>
                <a:blip r:embed="rId4"/>
                <a:stretch>
                  <a:fillRect l="-1606" t="-5263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41ED4A-3ED0-413D-A56D-79D55C196F8C}"/>
                  </a:ext>
                </a:extLst>
              </p:cNvPr>
              <p:cNvSpPr txBox="1"/>
              <p:nvPr/>
            </p:nvSpPr>
            <p:spPr>
              <a:xfrm>
                <a:off x="884418" y="3047728"/>
                <a:ext cx="8979110" cy="1137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可以在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+mn-ea"/>
                  </a:rPr>
                  <a:t>结束旅行前</a:t>
                </a:r>
                <a:r>
                  <a:rPr lang="zh-CN" altLang="en-US" sz="2400" dirty="0">
                    <a:latin typeface="+mn-ea"/>
                  </a:rPr>
                  <a:t>（获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前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）更新模型吗？</a:t>
                </a:r>
                <a:endParaRPr lang="en-US" altLang="zh-CN" sz="2400" dirty="0">
                  <a:latin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一到达华盛顿我便能得到更好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吗？</a:t>
                </a:r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41ED4A-3ED0-413D-A56D-79D55C196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18" y="3047728"/>
                <a:ext cx="8979110" cy="1137876"/>
              </a:xfrm>
              <a:prstGeom prst="rect">
                <a:avLst/>
              </a:prstGeom>
              <a:blipFill>
                <a:blip r:embed="rId5"/>
                <a:stretch>
                  <a:fillRect l="-883" b="-11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C70E781B-88A4-4410-B366-10184B4A6C26}"/>
              </a:ext>
            </a:extLst>
          </p:cNvPr>
          <p:cNvSpPr txBox="1"/>
          <p:nvPr/>
        </p:nvSpPr>
        <p:spPr>
          <a:xfrm>
            <a:off x="4897605" y="1289551"/>
            <a:ext cx="2646195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+mn-ea"/>
              </a:rPr>
              <a:t>（通过华盛顿）</a:t>
            </a:r>
            <a:endParaRPr lang="en-US" altLang="zh-CN" sz="2400" dirty="0">
              <a:latin typeface="+mn-ea"/>
            </a:endParaRPr>
          </a:p>
        </p:txBody>
      </p:sp>
      <p:pic>
        <p:nvPicPr>
          <p:cNvPr id="8" name="图片 2">
            <a:extLst>
              <a:ext uri="{FF2B5EF4-FFF2-40B4-BE49-F238E27FC236}">
                <a16:creationId xmlns:a16="http://schemas.microsoft.com/office/drawing/2014/main" id="{44BD5C21-2F68-FAAB-AB47-3B3F62B143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4096" y="1429141"/>
            <a:ext cx="2525936" cy="4410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73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3B05EC4-6718-45FC-B60E-F577F2A9F4E8}"/>
              </a:ext>
            </a:extLst>
          </p:cNvPr>
          <p:cNvSpPr txBox="1"/>
          <p:nvPr/>
        </p:nvSpPr>
        <p:spPr>
          <a:xfrm>
            <a:off x="883176" y="1056314"/>
            <a:ext cx="8979110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模型的估计：</a:t>
            </a:r>
            <a:endParaRPr lang="en-US" altLang="zh-CN" sz="2400" dirty="0">
              <a:latin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	</a:t>
            </a:r>
            <a:r>
              <a:rPr lang="zh-CN" altLang="en-US" sz="2400" dirty="0">
                <a:latin typeface="+mn-ea"/>
              </a:rPr>
              <a:t>纽约到亚特兰大：</a:t>
            </a:r>
            <a:r>
              <a:rPr lang="en-US" altLang="zh-CN" sz="2400" dirty="0">
                <a:solidFill>
                  <a:srgbClr val="C00000"/>
                </a:solidFill>
                <a:latin typeface="+mn-ea"/>
              </a:rPr>
              <a:t>1000min</a:t>
            </a:r>
            <a:r>
              <a:rPr lang="zh-CN" altLang="en-US" sz="2400" dirty="0">
                <a:solidFill>
                  <a:srgbClr val="C00000"/>
                </a:solidFill>
                <a:latin typeface="+mn-ea"/>
              </a:rPr>
              <a:t>（估计）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到达华盛顿；实际使用时间：</a:t>
            </a:r>
            <a:endParaRPr lang="en-US" altLang="zh-CN" sz="2400" dirty="0"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	</a:t>
            </a:r>
            <a:r>
              <a:rPr lang="zh-CN" altLang="en-US" sz="2400" dirty="0">
                <a:latin typeface="+mn-ea"/>
              </a:rPr>
              <a:t>纽约到华盛顿： </a:t>
            </a:r>
            <a:r>
              <a:rPr lang="en-US" altLang="zh-CN" sz="2400" dirty="0">
                <a:solidFill>
                  <a:srgbClr val="006BCC"/>
                </a:solidFill>
                <a:latin typeface="+mn-ea"/>
              </a:rPr>
              <a:t>300min</a:t>
            </a:r>
            <a:r>
              <a:rPr lang="zh-CN" altLang="en-US" sz="2400" dirty="0">
                <a:solidFill>
                  <a:srgbClr val="006BCC"/>
                </a:solidFill>
                <a:latin typeface="+mn-ea"/>
              </a:rPr>
              <a:t>（实际）。</a:t>
            </a:r>
            <a:endParaRPr lang="en-US" altLang="zh-CN" sz="2400" dirty="0">
              <a:solidFill>
                <a:srgbClr val="006BCC"/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模型现在更新了其估计：</a:t>
            </a:r>
            <a:endParaRPr lang="en-US" altLang="zh-CN" sz="240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	</a:t>
            </a:r>
            <a:r>
              <a:rPr lang="zh-CN" altLang="en-US" sz="2400" dirty="0">
                <a:latin typeface="+mn-ea"/>
              </a:rPr>
              <a:t>华盛顿到亚特兰大：</a:t>
            </a:r>
            <a:r>
              <a:rPr lang="en-US" altLang="zh-CN" sz="2400" dirty="0">
                <a:solidFill>
                  <a:srgbClr val="C00000"/>
                </a:solidFill>
                <a:latin typeface="+mn-ea"/>
              </a:rPr>
              <a:t>600min</a:t>
            </a:r>
            <a:r>
              <a:rPr lang="zh-CN" altLang="en-US" sz="2400" dirty="0">
                <a:solidFill>
                  <a:srgbClr val="C00000"/>
                </a:solidFill>
                <a:latin typeface="+mn-ea"/>
              </a:rPr>
              <a:t>（估计）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C74D9AD-BF33-4C21-9642-35F976CA7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4096" y="1429141"/>
            <a:ext cx="2525936" cy="44109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21A02D6-94B7-492A-A10B-C27E719084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7226" y="2500915"/>
            <a:ext cx="853778" cy="3312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3864CA6-B8FC-4697-A963-9DA12AF064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62691" y="1875795"/>
            <a:ext cx="2312190" cy="6251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9CDEADE-E48F-416A-A81B-EE599A9C6F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5600" y="3022262"/>
            <a:ext cx="2973543" cy="41646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F67DDD9-00ED-4F7E-835F-5278C801E9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13844" y="3760532"/>
            <a:ext cx="2748632" cy="44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79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/>
              <p:nvPr/>
            </p:nvSpPr>
            <p:spPr>
              <a:xfrm>
                <a:off x="883176" y="1056314"/>
                <a:ext cx="8979110" cy="113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模型的估计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000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𝑖𝑛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更新后的估计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3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6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9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𝑖𝑛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76" y="1056314"/>
                <a:ext cx="8979110" cy="1135054"/>
              </a:xfrm>
              <a:prstGeom prst="rect">
                <a:avLst/>
              </a:prstGeom>
              <a:blipFill>
                <a:blip r:embed="rId3"/>
                <a:stretch>
                  <a:fillRect l="-950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4C74D9AD-BF33-4C21-9642-35F976CA7D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4096" y="1429141"/>
            <a:ext cx="2525936" cy="44109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21A02D6-94B7-492A-A10B-C27E719084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7226" y="2500915"/>
            <a:ext cx="853778" cy="3312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3864CA6-B8FC-4697-A963-9DA12AF064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62691" y="1875795"/>
            <a:ext cx="2312190" cy="62512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A46B805-B41C-4908-A9B0-A3554E313B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13844" y="3760532"/>
            <a:ext cx="2748632" cy="440434"/>
          </a:xfrm>
          <a:prstGeom prst="rect">
            <a:avLst/>
          </a:prstGeom>
        </p:spPr>
      </p:pic>
      <p:cxnSp>
        <p:nvCxnSpPr>
          <p:cNvPr id="8" name="连接符: 曲线 7">
            <a:extLst>
              <a:ext uri="{FF2B5EF4-FFF2-40B4-BE49-F238E27FC236}">
                <a16:creationId xmlns:a16="http://schemas.microsoft.com/office/drawing/2014/main" id="{FD63559E-D1E1-48C3-9EC9-EEF617158F11}"/>
              </a:ext>
            </a:extLst>
          </p:cNvPr>
          <p:cNvCxnSpPr>
            <a:cxnSpLocks/>
          </p:cNvCxnSpPr>
          <p:nvPr/>
        </p:nvCxnSpPr>
        <p:spPr>
          <a:xfrm rot="16200000" flipH="1">
            <a:off x="5507108" y="2243230"/>
            <a:ext cx="640755" cy="537030"/>
          </a:xfrm>
          <a:prstGeom prst="curvedConnector3">
            <a:avLst/>
          </a:prstGeom>
          <a:ln w="317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3957D3D-B02E-4E29-B7EC-53206E6E8039}"/>
              </a:ext>
            </a:extLst>
          </p:cNvPr>
          <p:cNvSpPr txBox="1"/>
          <p:nvPr/>
        </p:nvSpPr>
        <p:spPr>
          <a:xfrm>
            <a:off x="5372731" y="283212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  <a:latin typeface="+mn-ea"/>
              </a:rPr>
              <a:t>TD target</a:t>
            </a:r>
            <a:endParaRPr lang="zh-CN" altLang="en-US" sz="2000" dirty="0">
              <a:solidFill>
                <a:srgbClr val="7030A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0118A52-9FD5-44AE-A47B-E95EEF9F32E6}"/>
                  </a:ext>
                </a:extLst>
              </p:cNvPr>
              <p:cNvSpPr/>
              <p:nvPr/>
            </p:nvSpPr>
            <p:spPr>
              <a:xfrm>
                <a:off x="883176" y="3198752"/>
                <a:ext cx="6583725" cy="2989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/>
                  </a:rPr>
                  <a:t>TD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/>
                  </a:rPr>
                  <a:t>目标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900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微软雅黑"/>
                  </a:rPr>
                  <a:t>是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微软雅黑"/>
                  </a:rPr>
                  <a:t>更可靠的估计值。</a:t>
                </a:r>
                <a:endParaRPr lang="en-US" altLang="zh-CN" sz="24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梯度：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900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梯度下降：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0118A52-9FD5-44AE-A47B-E95EEF9F32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76" y="3198752"/>
                <a:ext cx="6583725" cy="2989986"/>
              </a:xfrm>
              <a:prstGeom prst="rect">
                <a:avLst/>
              </a:prstGeom>
              <a:blipFill>
                <a:blip r:embed="rId8"/>
                <a:stretch>
                  <a:fillRect l="-1296" r="-370" b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>
            <a:extLst>
              <a:ext uri="{FF2B5EF4-FFF2-40B4-BE49-F238E27FC236}">
                <a16:creationId xmlns:a16="http://schemas.microsoft.com/office/drawing/2014/main" id="{5B3299A4-52BC-4CA8-A772-79485D34D8C3}"/>
              </a:ext>
            </a:extLst>
          </p:cNvPr>
          <p:cNvSpPr/>
          <p:nvPr/>
        </p:nvSpPr>
        <p:spPr>
          <a:xfrm rot="16200000">
            <a:off x="3430869" y="4065963"/>
            <a:ext cx="467988" cy="1320796"/>
          </a:xfrm>
          <a:prstGeom prst="leftBrace">
            <a:avLst>
              <a:gd name="adj1" fmla="val 0"/>
              <a:gd name="adj2" fmla="val 51065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8EC944B-8B37-4D46-8368-172D05D68D0A}"/>
              </a:ext>
            </a:extLst>
          </p:cNvPr>
          <p:cNvSpPr txBox="1"/>
          <p:nvPr/>
        </p:nvSpPr>
        <p:spPr>
          <a:xfrm>
            <a:off x="3004465" y="5006701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  <a:latin typeface="+mn-ea"/>
              </a:rPr>
              <a:t>TD error</a:t>
            </a:r>
            <a:endParaRPr lang="zh-CN" altLang="en-US" sz="2000" dirty="0">
              <a:solidFill>
                <a:srgbClr val="7030A0"/>
              </a:solidFill>
              <a:latin typeface="+mn-ea"/>
            </a:endParaRPr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89835A67-ABEE-45BD-A7F3-20F21596C0E0}"/>
              </a:ext>
            </a:extLst>
          </p:cNvPr>
          <p:cNvSpPr/>
          <p:nvPr/>
        </p:nvSpPr>
        <p:spPr>
          <a:xfrm rot="16200000">
            <a:off x="3762174" y="4800047"/>
            <a:ext cx="467988" cy="1320796"/>
          </a:xfrm>
          <a:prstGeom prst="leftBrace">
            <a:avLst>
              <a:gd name="adj1" fmla="val 0"/>
              <a:gd name="adj2" fmla="val 51065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54F0E06-2967-4161-99A2-5CD24B546F03}"/>
              </a:ext>
            </a:extLst>
          </p:cNvPr>
          <p:cNvSpPr txBox="1"/>
          <p:nvPr/>
        </p:nvSpPr>
        <p:spPr>
          <a:xfrm>
            <a:off x="3335770" y="5740785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  <a:latin typeface="+mn-ea"/>
              </a:rPr>
              <a:t>TD error</a:t>
            </a:r>
            <a:endParaRPr lang="zh-CN" altLang="en-US" sz="2000" dirty="0">
              <a:solidFill>
                <a:srgbClr val="7030A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1271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3" grpId="0"/>
      <p:bldP spid="13" grpId="1"/>
      <p:bldP spid="15" grpId="0" animBg="1"/>
      <p:bldP spid="15" grpId="1" animBg="1"/>
      <p:bldP spid="16" grpId="0"/>
      <p:bldP spid="16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/>
              <p:nvPr/>
            </p:nvSpPr>
            <p:spPr>
              <a:xfrm>
                <a:off x="883176" y="1056314"/>
                <a:ext cx="8979110" cy="113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模型的估计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000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𝑖𝑛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+mn-ea"/>
                  </a:rPr>
                  <a:t>更新后的估计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3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6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9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𝑖𝑛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76" y="1056314"/>
                <a:ext cx="8979110" cy="1135054"/>
              </a:xfrm>
              <a:prstGeom prst="rect">
                <a:avLst/>
              </a:prstGeom>
              <a:blipFill>
                <a:blip r:embed="rId3"/>
                <a:stretch>
                  <a:fillRect l="-950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4C74D9AD-BF33-4C21-9642-35F976CA7D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4096" y="1429141"/>
            <a:ext cx="2525936" cy="44109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21A02D6-94B7-492A-A10B-C27E719084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7226" y="2500915"/>
            <a:ext cx="853778" cy="3312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3864CA6-B8FC-4697-A963-9DA12AF064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62691" y="1875795"/>
            <a:ext cx="2312190" cy="62512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A46B805-B41C-4908-A9B0-A3554E313B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13844" y="3760532"/>
            <a:ext cx="2748632" cy="440434"/>
          </a:xfrm>
          <a:prstGeom prst="rect">
            <a:avLst/>
          </a:prstGeom>
        </p:spPr>
      </p:pic>
      <p:cxnSp>
        <p:nvCxnSpPr>
          <p:cNvPr id="8" name="连接符: 曲线 7">
            <a:extLst>
              <a:ext uri="{FF2B5EF4-FFF2-40B4-BE49-F238E27FC236}">
                <a16:creationId xmlns:a16="http://schemas.microsoft.com/office/drawing/2014/main" id="{FD63559E-D1E1-48C3-9EC9-EEF617158F11}"/>
              </a:ext>
            </a:extLst>
          </p:cNvPr>
          <p:cNvCxnSpPr>
            <a:cxnSpLocks/>
          </p:cNvCxnSpPr>
          <p:nvPr/>
        </p:nvCxnSpPr>
        <p:spPr>
          <a:xfrm rot="16200000" flipH="1">
            <a:off x="5507108" y="2243230"/>
            <a:ext cx="640755" cy="537030"/>
          </a:xfrm>
          <a:prstGeom prst="curvedConnector3">
            <a:avLst/>
          </a:prstGeom>
          <a:ln w="317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3957D3D-B02E-4E29-B7EC-53206E6E8039}"/>
              </a:ext>
            </a:extLst>
          </p:cNvPr>
          <p:cNvSpPr txBox="1"/>
          <p:nvPr/>
        </p:nvSpPr>
        <p:spPr>
          <a:xfrm>
            <a:off x="5372731" y="283212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  <a:latin typeface="+mn-ea"/>
              </a:rPr>
              <a:t>TD target</a:t>
            </a:r>
            <a:endParaRPr lang="zh-CN" altLang="en-US" sz="2000" dirty="0">
              <a:solidFill>
                <a:srgbClr val="7030A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0118A52-9FD5-44AE-A47B-E95EEF9F32E6}"/>
                  </a:ext>
                </a:extLst>
              </p:cNvPr>
              <p:cNvSpPr/>
              <p:nvPr/>
            </p:nvSpPr>
            <p:spPr>
              <a:xfrm>
                <a:off x="883176" y="3198752"/>
                <a:ext cx="6583725" cy="2989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/>
                  </a:rPr>
                  <a:t>TD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/>
                  </a:rPr>
                  <a:t>目标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900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微软雅黑"/>
                  </a:rPr>
                  <a:t>是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微软雅黑"/>
                  </a:rPr>
                  <a:t>更可靠的估计值。</a:t>
                </a:r>
                <a:endParaRPr lang="en-US" altLang="zh-CN" sz="24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梯度：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900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梯度下降：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0118A52-9FD5-44AE-A47B-E95EEF9F32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76" y="3198752"/>
                <a:ext cx="6583725" cy="2989986"/>
              </a:xfrm>
              <a:prstGeom prst="rect">
                <a:avLst/>
              </a:prstGeom>
              <a:blipFill>
                <a:blip r:embed="rId8"/>
                <a:stretch>
                  <a:fillRect l="-1296" r="-370" b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45459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3B05EC4-6718-45FC-B60E-F577F2A9F4E8}"/>
              </a:ext>
            </a:extLst>
          </p:cNvPr>
          <p:cNvSpPr txBox="1"/>
          <p:nvPr/>
        </p:nvSpPr>
        <p:spPr>
          <a:xfrm>
            <a:off x="974519" y="1376691"/>
            <a:ext cx="8979110" cy="20814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ea"/>
              </a:rPr>
              <a:t>模型的估计</a:t>
            </a:r>
            <a:r>
              <a:rPr lang="zh-CN" altLang="en-US" sz="2400" dirty="0">
                <a:latin typeface="+mn-ea"/>
              </a:rPr>
              <a:t>：</a:t>
            </a:r>
            <a:endParaRPr lang="en-US" altLang="zh-CN" sz="2400" dirty="0">
              <a:latin typeface="+mn-ea"/>
            </a:endParaRP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ea"/>
              </a:rPr>
              <a:t>NYC </a:t>
            </a:r>
            <a:r>
              <a:rPr lang="zh-CN" altLang="en-US" sz="2400" dirty="0">
                <a:latin typeface="+mn-ea"/>
              </a:rPr>
              <a:t>到 </a:t>
            </a:r>
            <a:r>
              <a:rPr lang="en-US" altLang="zh-CN" sz="2400" dirty="0">
                <a:latin typeface="+mn-ea"/>
              </a:rPr>
              <a:t>Atlanta</a:t>
            </a:r>
            <a:r>
              <a:rPr lang="zh-CN" altLang="en-US" sz="2400" dirty="0">
                <a:latin typeface="+mn-ea"/>
              </a:rPr>
              <a:t>：</a:t>
            </a:r>
            <a:r>
              <a:rPr lang="en-US" altLang="zh-CN" sz="2400" dirty="0">
                <a:solidFill>
                  <a:srgbClr val="C00000"/>
                </a:solidFill>
                <a:latin typeface="+mn-ea"/>
              </a:rPr>
              <a:t>1000</a:t>
            </a:r>
            <a:r>
              <a:rPr lang="en-US" altLang="zh-CN" sz="2400" dirty="0">
                <a:latin typeface="+mn-ea"/>
              </a:rPr>
              <a:t>min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ea"/>
              </a:rPr>
              <a:t>DC </a:t>
            </a:r>
            <a:r>
              <a:rPr lang="zh-CN" altLang="en-US" sz="2400" dirty="0">
                <a:latin typeface="+mn-ea"/>
              </a:rPr>
              <a:t>到 </a:t>
            </a:r>
            <a:r>
              <a:rPr lang="en-US" altLang="zh-CN" sz="2400" dirty="0">
                <a:latin typeface="+mn-ea"/>
              </a:rPr>
              <a:t>Atlanta</a:t>
            </a:r>
            <a:r>
              <a:rPr lang="zh-CN" altLang="en-US" sz="2400" dirty="0">
                <a:latin typeface="+mn-ea"/>
              </a:rPr>
              <a:t>：</a:t>
            </a:r>
            <a:r>
              <a:rPr lang="en-US" altLang="zh-CN" sz="2400" dirty="0">
                <a:solidFill>
                  <a:srgbClr val="C00000"/>
                </a:solidFill>
                <a:latin typeface="+mn-ea"/>
              </a:rPr>
              <a:t>600</a:t>
            </a:r>
            <a:r>
              <a:rPr lang="en-US" altLang="zh-CN" sz="2400" dirty="0">
                <a:latin typeface="+mn-ea"/>
              </a:rPr>
              <a:t>min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→ </a:t>
            </a:r>
            <a:r>
              <a:rPr lang="en-US" altLang="zh-CN" sz="2400" dirty="0">
                <a:latin typeface="+mn-ea"/>
              </a:rPr>
              <a:t>NYC </a:t>
            </a:r>
            <a:r>
              <a:rPr lang="zh-CN" altLang="en-US" sz="2400" dirty="0">
                <a:latin typeface="+mn-ea"/>
              </a:rPr>
              <a:t>到 </a:t>
            </a:r>
            <a:r>
              <a:rPr lang="en-US" altLang="zh-CN" sz="2400" dirty="0">
                <a:latin typeface="+mn-ea"/>
              </a:rPr>
              <a:t>DC</a:t>
            </a:r>
            <a:r>
              <a:rPr lang="zh-CN" altLang="en-US" sz="2400" dirty="0">
                <a:latin typeface="+mn-ea"/>
              </a:rPr>
              <a:t>：</a:t>
            </a:r>
            <a:r>
              <a:rPr lang="en-US" altLang="zh-CN" sz="2400" dirty="0">
                <a:solidFill>
                  <a:srgbClr val="C00000"/>
                </a:solidFill>
                <a:latin typeface="+mn-ea"/>
              </a:rPr>
              <a:t>400</a:t>
            </a:r>
            <a:r>
              <a:rPr lang="en-US" altLang="zh-CN" sz="2400" dirty="0">
                <a:latin typeface="+mn-ea"/>
              </a:rPr>
              <a:t>min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43C40ED-B244-4904-A008-247D0CBAD893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为什么 </a:t>
            </a:r>
            <a:r>
              <a:rPr lang="en-US" altLang="zh-CN" sz="3200" spc="-10" dirty="0">
                <a:latin typeface="+mn-ea"/>
              </a:rPr>
              <a:t>TD Learning </a:t>
            </a:r>
            <a:r>
              <a:rPr lang="zh-CN" altLang="en-US" sz="3200" spc="-10" dirty="0">
                <a:latin typeface="+mn-ea"/>
              </a:rPr>
              <a:t>有用？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A38089E-F0B9-4070-B8E5-3EABCE458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583" y="889566"/>
            <a:ext cx="4372934" cy="50796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F210758-80D3-4DEB-8485-B368621FD167}"/>
              </a:ext>
            </a:extLst>
          </p:cNvPr>
          <p:cNvSpPr txBox="1"/>
          <p:nvPr/>
        </p:nvSpPr>
        <p:spPr>
          <a:xfrm>
            <a:off x="974519" y="3429000"/>
            <a:ext cx="8979110" cy="1158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ea"/>
              </a:rPr>
              <a:t>基本事实</a:t>
            </a:r>
            <a:r>
              <a:rPr lang="zh-CN" altLang="en-US" sz="2400" dirty="0">
                <a:latin typeface="+mn-ea"/>
              </a:rPr>
              <a:t>：</a:t>
            </a:r>
            <a:endParaRPr lang="en-US" altLang="zh-CN" sz="2400" dirty="0">
              <a:latin typeface="+mn-ea"/>
            </a:endParaRP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ea"/>
              </a:rPr>
              <a:t>NYC </a:t>
            </a:r>
            <a:r>
              <a:rPr lang="zh-CN" altLang="en-US" sz="2400" dirty="0">
                <a:latin typeface="+mn-ea"/>
              </a:rPr>
              <a:t>到 </a:t>
            </a:r>
            <a:r>
              <a:rPr lang="en-US" altLang="zh-CN" sz="2400" dirty="0">
                <a:latin typeface="+mn-ea"/>
              </a:rPr>
              <a:t>DC</a:t>
            </a:r>
            <a:r>
              <a:rPr lang="zh-CN" altLang="en-US" sz="2400" dirty="0">
                <a:latin typeface="+mn-ea"/>
              </a:rPr>
              <a:t>：</a:t>
            </a:r>
            <a:r>
              <a:rPr lang="en-US" altLang="zh-CN" sz="2400" dirty="0">
                <a:solidFill>
                  <a:srgbClr val="006BCC"/>
                </a:solidFill>
                <a:latin typeface="+mn-ea"/>
              </a:rPr>
              <a:t>300</a:t>
            </a:r>
            <a:r>
              <a:rPr lang="en-US" altLang="zh-CN" sz="2400" dirty="0">
                <a:latin typeface="+mn-ea"/>
              </a:rPr>
              <a:t>m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EE8245B-D5AC-4042-8AF8-3C1603195D60}"/>
                  </a:ext>
                </a:extLst>
              </p:cNvPr>
              <p:cNvSpPr txBox="1"/>
              <p:nvPr/>
            </p:nvSpPr>
            <p:spPr>
              <a:xfrm>
                <a:off x="974519" y="4662524"/>
                <a:ext cx="8979110" cy="662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+mn-ea"/>
                  </a:rPr>
                  <a:t>TD error</a:t>
                </a:r>
                <a:r>
                  <a:rPr lang="zh-CN" altLang="en-US" sz="2800" dirty="0">
                    <a:latin typeface="+mn-ea"/>
                  </a:rPr>
                  <a:t>：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altLang="zh-CN" sz="2400" b="0" i="1" smtClean="0">
                        <a:solidFill>
                          <a:srgbClr val="006BCC"/>
                        </a:solidFill>
                        <a:latin typeface="Cambria Math" panose="02040503050406030204" pitchFamily="18" charset="0"/>
                      </a:rPr>
                      <m:t>30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EE8245B-D5AC-4042-8AF8-3C1603195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9" y="4662524"/>
                <a:ext cx="8979110" cy="662554"/>
              </a:xfrm>
              <a:prstGeom prst="rect">
                <a:avLst/>
              </a:prstGeom>
              <a:blipFill>
                <a:blip r:embed="rId4"/>
                <a:stretch>
                  <a:fillRect l="-1222" b="-247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15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3</a:t>
            </a:r>
            <a:r>
              <a:rPr lang="zh-CN" altLang="en-US" sz="4000" dirty="0"/>
              <a:t>、</a:t>
            </a:r>
            <a:r>
              <a:rPr lang="en-US" altLang="zh-CN" sz="4000" dirty="0"/>
              <a:t>TD Learning </a:t>
            </a:r>
            <a:r>
              <a:rPr lang="zh-CN" altLang="en-US" sz="4000" dirty="0"/>
              <a:t>→</a:t>
            </a:r>
            <a:r>
              <a:rPr lang="en-US" altLang="zh-CN" sz="4000" dirty="0"/>
              <a:t> DQN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/>
              <p:nvPr/>
            </p:nvSpPr>
            <p:spPr>
              <a:xfrm>
                <a:off x="974519" y="1376691"/>
                <a:ext cx="897911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在“行驶时间”举例中，可得：</a:t>
                </a:r>
                <a:endParaRPr lang="en-US" altLang="zh-CN" sz="28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𝑌𝐶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𝑇𝐿</m:t>
                          </m:r>
                        </m:sub>
                      </m:sSub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𝑁𝑌𝐶</m:t>
                          </m:r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800" b="0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𝑇</m:t>
                          </m:r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9" y="1376691"/>
                <a:ext cx="8979110" cy="1384995"/>
              </a:xfrm>
              <a:prstGeom prst="rect">
                <a:avLst/>
              </a:prstGeom>
              <a:blipFill>
                <a:blip r:embed="rId3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943C40ED-B244-4904-A008-247D0CBAD893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如何将</a:t>
            </a:r>
            <a:r>
              <a:rPr lang="en-US" altLang="zh-CN" sz="3200" spc="-10" dirty="0">
                <a:latin typeface="+mn-ea"/>
              </a:rPr>
              <a:t>TD Learning </a:t>
            </a:r>
            <a:r>
              <a:rPr lang="zh-CN" altLang="en-US" sz="3200" spc="-10" dirty="0">
                <a:latin typeface="+mn-ea"/>
              </a:rPr>
              <a:t>应用至</a:t>
            </a:r>
            <a:r>
              <a:rPr lang="en-US" altLang="zh-CN" sz="3200" spc="-10" dirty="0">
                <a:latin typeface="+mn-ea"/>
              </a:rPr>
              <a:t>DQN</a:t>
            </a:r>
            <a:r>
              <a:rPr lang="zh-CN" altLang="en-US" sz="3200" spc="-10" dirty="0">
                <a:latin typeface="+mn-ea"/>
              </a:rPr>
              <a:t>？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00ABD37-05A5-4A54-9EE7-D774AB1333BD}"/>
              </a:ext>
            </a:extLst>
          </p:cNvPr>
          <p:cNvSpPr/>
          <p:nvPr/>
        </p:nvSpPr>
        <p:spPr>
          <a:xfrm>
            <a:off x="1693889" y="3147933"/>
            <a:ext cx="2038662" cy="524656"/>
          </a:xfrm>
          <a:prstGeom prst="rect">
            <a:avLst/>
          </a:prstGeom>
          <a:solidFill>
            <a:schemeClr val="bg2">
              <a:lumMod val="90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>
                    <a:alpha val="55000"/>
                  </a:srgbClr>
                </a:solidFill>
              </a:rPr>
              <a:t>模型的估计值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593743F-5CC5-4AC6-9F4D-72939EF20ED5}"/>
              </a:ext>
            </a:extLst>
          </p:cNvPr>
          <p:cNvSpPr/>
          <p:nvPr/>
        </p:nvSpPr>
        <p:spPr>
          <a:xfrm>
            <a:off x="4295931" y="3147933"/>
            <a:ext cx="2038662" cy="524656"/>
          </a:xfrm>
          <a:prstGeom prst="rect">
            <a:avLst/>
          </a:prstGeom>
          <a:solidFill>
            <a:schemeClr val="bg2">
              <a:lumMod val="90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006BCC">
                    <a:alpha val="55000"/>
                  </a:srgbClr>
                </a:solidFill>
              </a:rPr>
              <a:t>实际时间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8D7B3E7-5DBF-4CB0-8DDC-FC8A238A5BF7}"/>
              </a:ext>
            </a:extLst>
          </p:cNvPr>
          <p:cNvSpPr/>
          <p:nvPr/>
        </p:nvSpPr>
        <p:spPr>
          <a:xfrm>
            <a:off x="6897973" y="3147933"/>
            <a:ext cx="2038662" cy="524656"/>
          </a:xfrm>
          <a:prstGeom prst="rect">
            <a:avLst/>
          </a:prstGeom>
          <a:solidFill>
            <a:schemeClr val="bg2">
              <a:lumMod val="90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>
                    <a:alpha val="55000"/>
                  </a:srgbClr>
                </a:solidFill>
              </a:rPr>
              <a:t>模型的估计值</a:t>
            </a:r>
          </a:p>
        </p:txBody>
      </p:sp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0035C5D6-FF5E-4B4A-ABC6-F20E681CA04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051374" y="2736579"/>
            <a:ext cx="462945" cy="359764"/>
          </a:xfrm>
          <a:prstGeom prst="curvedConnector3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47533140-80FE-4801-BABB-62129330FCAA}"/>
              </a:ext>
            </a:extLst>
          </p:cNvPr>
          <p:cNvCxnSpPr>
            <a:stCxn id="12" idx="0"/>
          </p:cNvCxnSpPr>
          <p:nvPr/>
        </p:nvCxnSpPr>
        <p:spPr>
          <a:xfrm flipV="1">
            <a:off x="5315262" y="2723337"/>
            <a:ext cx="0" cy="424596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F5B7CF69-BD32-4CF2-98EB-1A13FCE20EDB}"/>
              </a:ext>
            </a:extLst>
          </p:cNvPr>
          <p:cNvCxnSpPr/>
          <p:nvPr/>
        </p:nvCxnSpPr>
        <p:spPr>
          <a:xfrm rot="16200000" flipV="1">
            <a:off x="7151184" y="2744074"/>
            <a:ext cx="462945" cy="344774"/>
          </a:xfrm>
          <a:prstGeom prst="curvedConnector3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6589ADF-5F69-4974-87FF-3243B436A81E}"/>
                  </a:ext>
                </a:extLst>
              </p:cNvPr>
              <p:cNvSpPr txBox="1"/>
              <p:nvPr/>
            </p:nvSpPr>
            <p:spPr>
              <a:xfrm>
                <a:off x="974519" y="4022666"/>
                <a:ext cx="897911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在深度强化学习中</a:t>
                </a:r>
                <a:endParaRPr lang="en-US" altLang="zh-CN" sz="2800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6589ADF-5F69-4974-87FF-3243B436A8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9" y="4022666"/>
                <a:ext cx="8979110" cy="1384995"/>
              </a:xfrm>
              <a:prstGeom prst="rect">
                <a:avLst/>
              </a:prstGeom>
              <a:blipFill>
                <a:blip r:embed="rId4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00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2" grpId="0" animBg="1"/>
      <p:bldP spid="13" grpId="0" animBg="1"/>
      <p:bldP spid="2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3</a:t>
            </a:r>
            <a:r>
              <a:rPr lang="zh-CN" altLang="en-US" sz="4000" dirty="0"/>
              <a:t>、</a:t>
            </a:r>
            <a:r>
              <a:rPr lang="en-US" altLang="zh-CN" sz="4000" dirty="0"/>
              <a:t>TD Learning </a:t>
            </a:r>
            <a:r>
              <a:rPr lang="zh-CN" altLang="en-US" sz="4000" dirty="0"/>
              <a:t>→</a:t>
            </a:r>
            <a:r>
              <a:rPr lang="en-US" altLang="zh-CN" sz="4000" dirty="0"/>
              <a:t> DQN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/>
              <p:nvPr/>
            </p:nvSpPr>
            <p:spPr>
              <a:xfrm>
                <a:off x="974519" y="1795973"/>
                <a:ext cx="9698478" cy="1951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4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         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+4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…)</m:t>
                    </m:r>
                  </m:oMath>
                </a14:m>
                <a:endParaRPr lang="zh-CN" altLang="en-US" sz="2800" dirty="0"/>
              </a:p>
              <a:p>
                <a:pPr marL="457200" lvl="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3B05EC4-6718-45FC-B60E-F577F2A9F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9" y="1795973"/>
                <a:ext cx="9698478" cy="195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F00ABD37-05A5-4A54-9EE7-D774AB1333BD}"/>
              </a:ext>
            </a:extLst>
          </p:cNvPr>
          <p:cNvSpPr/>
          <p:nvPr/>
        </p:nvSpPr>
        <p:spPr>
          <a:xfrm>
            <a:off x="2670748" y="998525"/>
            <a:ext cx="6850504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折扣回报的定义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650D79D4-B74B-4AD9-A40A-6D58BBE5E571}"/>
              </a:ext>
            </a:extLst>
          </p:cNvPr>
          <p:cNvSpPr/>
          <p:nvPr/>
        </p:nvSpPr>
        <p:spPr>
          <a:xfrm rot="16200000">
            <a:off x="6485870" y="-771910"/>
            <a:ext cx="414477" cy="7060368"/>
          </a:xfrm>
          <a:prstGeom prst="leftBrace">
            <a:avLst>
              <a:gd name="adj1" fmla="val 51733"/>
              <a:gd name="adj2" fmla="val 50000"/>
            </a:avLst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7C370D7-9FD2-49FA-94F9-6E8A00F59F04}"/>
                  </a:ext>
                </a:extLst>
              </p:cNvPr>
              <p:cNvSpPr/>
              <p:nvPr/>
            </p:nvSpPr>
            <p:spPr>
              <a:xfrm>
                <a:off x="2460888" y="3119634"/>
                <a:ext cx="8152150" cy="658578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7C370D7-9FD2-49FA-94F9-6E8A00F59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888" y="3119634"/>
                <a:ext cx="8152150" cy="6585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0AF8F65-08DB-4236-BF82-E16388BC2D4D}"/>
                  </a:ext>
                </a:extLst>
              </p:cNvPr>
              <p:cNvSpPr/>
              <p:nvPr/>
            </p:nvSpPr>
            <p:spPr>
              <a:xfrm>
                <a:off x="974518" y="1097549"/>
                <a:ext cx="10358045" cy="69842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0AF8F65-08DB-4236-BF82-E16388BC2D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8" y="1097549"/>
                <a:ext cx="10358045" cy="6984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08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A51F8A-AB4E-4931-BF75-095BD2633BE0}"/>
                  </a:ext>
                </a:extLst>
              </p:cNvPr>
              <p:cNvSpPr/>
              <p:nvPr/>
            </p:nvSpPr>
            <p:spPr>
              <a:xfrm>
                <a:off x="6193515" y="3747341"/>
                <a:ext cx="1783830" cy="658578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A51F8A-AB4E-4931-BF75-095BD2633B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515" y="3747341"/>
                <a:ext cx="1783830" cy="6585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左大括号 8">
            <a:extLst>
              <a:ext uri="{FF2B5EF4-FFF2-40B4-BE49-F238E27FC236}">
                <a16:creationId xmlns:a16="http://schemas.microsoft.com/office/drawing/2014/main" id="{22AF2FEF-BDDA-45BE-80B5-580518A29787}"/>
              </a:ext>
            </a:extLst>
          </p:cNvPr>
          <p:cNvSpPr/>
          <p:nvPr/>
        </p:nvSpPr>
        <p:spPr>
          <a:xfrm rot="16200000">
            <a:off x="6780676" y="101184"/>
            <a:ext cx="414477" cy="6535711"/>
          </a:xfrm>
          <a:prstGeom prst="leftBrace">
            <a:avLst>
              <a:gd name="adj1" fmla="val 51733"/>
              <a:gd name="adj2" fmla="val 50000"/>
            </a:avLst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82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5" grpId="0" animBg="1"/>
      <p:bldP spid="7" grpId="0" animBg="1"/>
      <p:bldP spid="8" grpId="0" animBg="1"/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3</a:t>
            </a:r>
            <a:r>
              <a:rPr lang="zh-CN" altLang="en-US" sz="4000" dirty="0"/>
              <a:t>、</a:t>
            </a:r>
            <a:r>
              <a:rPr lang="en-US" altLang="zh-CN" sz="4000" dirty="0"/>
              <a:t>TD Learning </a:t>
            </a:r>
            <a:r>
              <a:rPr lang="zh-CN" altLang="en-US" sz="4000" dirty="0"/>
              <a:t>→</a:t>
            </a:r>
            <a:r>
              <a:rPr lang="en-US" altLang="zh-CN" sz="4000" dirty="0"/>
              <a:t> DQN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8A9EACE-F005-4A9B-A244-29FEF82D1C3D}"/>
                  </a:ext>
                </a:extLst>
              </p:cNvPr>
              <p:cNvSpPr/>
              <p:nvPr/>
            </p:nvSpPr>
            <p:spPr>
              <a:xfrm>
                <a:off x="974518" y="1097549"/>
                <a:ext cx="10358045" cy="69842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8A9EACE-F005-4A9B-A244-29FEF82D1C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8" y="1097549"/>
                <a:ext cx="10358045" cy="6984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3AFF59C0-7849-438C-938D-80A9A5A97820}"/>
              </a:ext>
            </a:extLst>
          </p:cNvPr>
          <p:cNvSpPr/>
          <p:nvPr/>
        </p:nvSpPr>
        <p:spPr>
          <a:xfrm>
            <a:off x="974517" y="2006350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 TD Learning for DQN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/>
              <p:nvPr/>
            </p:nvSpPr>
            <p:spPr>
              <a:xfrm>
                <a:off x="974517" y="2844343"/>
                <a:ext cx="8979110" cy="1955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+mn-ea"/>
                  </a:rPr>
                  <a:t>DQN</a:t>
                </a:r>
                <a:r>
                  <a:rPr lang="zh-CN" altLang="en-US" sz="2800" dirty="0">
                    <a:latin typeface="+mn-ea"/>
                  </a:rPr>
                  <a:t>的输出，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，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 </a:t>
                </a:r>
                <a:r>
                  <a:rPr lang="zh-CN" altLang="en-US" sz="2800" dirty="0">
                    <a:latin typeface="+mn-ea"/>
                  </a:rPr>
                  <a:t>一个估计值。</a:t>
                </a:r>
                <a:endParaRPr lang="en-US" altLang="zh-CN" sz="2800" dirty="0">
                  <a:latin typeface="+mn-ea"/>
                </a:endParaRPr>
              </a:p>
              <a:p>
                <a:pPr marL="285750" lvl="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DQN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的输出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，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一个估计值。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285750" lvl="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因此，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7" y="2844343"/>
                <a:ext cx="8979110" cy="1955215"/>
              </a:xfrm>
              <a:prstGeom prst="rect">
                <a:avLst/>
              </a:prstGeom>
              <a:blipFill>
                <a:blip r:embed="rId4"/>
                <a:stretch>
                  <a:fillRect l="-1222" r="-5363" b="-8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31A0B03-9B96-4E59-B068-9857697ED06F}"/>
                  </a:ext>
                </a:extLst>
              </p:cNvPr>
              <p:cNvSpPr/>
              <p:nvPr/>
            </p:nvSpPr>
            <p:spPr>
              <a:xfrm>
                <a:off x="2429872" y="5317428"/>
                <a:ext cx="1797356" cy="658578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估计值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31A0B03-9B96-4E59-B068-9857697ED0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872" y="5317428"/>
                <a:ext cx="1797356" cy="658578"/>
              </a:xfrm>
              <a:prstGeom prst="rect">
                <a:avLst/>
              </a:prstGeom>
              <a:blipFill>
                <a:blip r:embed="rId5"/>
                <a:stretch>
                  <a:fillRect r="-3061" b="-64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左大括号 9">
            <a:extLst>
              <a:ext uri="{FF2B5EF4-FFF2-40B4-BE49-F238E27FC236}">
                <a16:creationId xmlns:a16="http://schemas.microsoft.com/office/drawing/2014/main" id="{C4D0DF1F-981B-4C96-9A7F-05ABE6D195A2}"/>
              </a:ext>
            </a:extLst>
          </p:cNvPr>
          <p:cNvSpPr/>
          <p:nvPr/>
        </p:nvSpPr>
        <p:spPr>
          <a:xfrm rot="16200000">
            <a:off x="3181789" y="4100926"/>
            <a:ext cx="414477" cy="1676400"/>
          </a:xfrm>
          <a:prstGeom prst="leftBrace">
            <a:avLst>
              <a:gd name="adj1" fmla="val 51733"/>
              <a:gd name="adj2" fmla="val 50000"/>
            </a:avLst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E3DD96D-DE03-4646-A8FF-CF40FE47F30A}"/>
                  </a:ext>
                </a:extLst>
              </p:cNvPr>
              <p:cNvSpPr/>
              <p:nvPr/>
            </p:nvSpPr>
            <p:spPr>
              <a:xfrm>
                <a:off x="6295253" y="5317428"/>
                <a:ext cx="2491118" cy="658578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估计值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E3DD96D-DE03-4646-A8FF-CF40FE47F3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253" y="5317428"/>
                <a:ext cx="2491118" cy="658578"/>
              </a:xfrm>
              <a:prstGeom prst="rect">
                <a:avLst/>
              </a:prstGeom>
              <a:blipFill>
                <a:blip r:embed="rId6"/>
                <a:stretch>
                  <a:fillRect b="-64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左大括号 11">
            <a:extLst>
              <a:ext uri="{FF2B5EF4-FFF2-40B4-BE49-F238E27FC236}">
                <a16:creationId xmlns:a16="http://schemas.microsoft.com/office/drawing/2014/main" id="{B9E0445C-0D76-4DD6-BA3D-A72991F7B4B1}"/>
              </a:ext>
            </a:extLst>
          </p:cNvPr>
          <p:cNvSpPr/>
          <p:nvPr/>
        </p:nvSpPr>
        <p:spPr>
          <a:xfrm rot="16200000">
            <a:off x="7400271" y="3777388"/>
            <a:ext cx="414477" cy="2323473"/>
          </a:xfrm>
          <a:prstGeom prst="leftBrace">
            <a:avLst>
              <a:gd name="adj1" fmla="val 51733"/>
              <a:gd name="adj2" fmla="val 50000"/>
            </a:avLst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57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2</a:t>
            </a:r>
            <a:r>
              <a:rPr lang="zh-CN" altLang="en-US" sz="4000" dirty="0"/>
              <a:t>、强化学习术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策略（</a:t>
            </a:r>
            <a:r>
              <a:rPr lang="en-US" altLang="zh-CN" sz="3200" spc="-10" dirty="0">
                <a:latin typeface="+mn-ea"/>
              </a:rPr>
              <a:t>policy</a:t>
            </a:r>
            <a:r>
              <a:rPr lang="zh-CN" altLang="en-US" sz="3200" spc="-10" dirty="0">
                <a:latin typeface="+mn-ea"/>
              </a:rPr>
              <a:t>）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F6E824D-A10A-49D3-858E-0257ED7FA3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05" y="1865881"/>
            <a:ext cx="4762500" cy="311467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258C61B-D739-4521-B16D-6CB69D2D6E8A}"/>
              </a:ext>
            </a:extLst>
          </p:cNvPr>
          <p:cNvSpPr/>
          <p:nvPr/>
        </p:nvSpPr>
        <p:spPr>
          <a:xfrm>
            <a:off x="5021705" y="1628649"/>
            <a:ext cx="6921295" cy="3443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当给定状态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采取行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ef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igh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7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观察状态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智能体行动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</a:p>
        </p:txBody>
      </p:sp>
    </p:spTree>
    <p:extLst>
      <p:ext uri="{BB962C8B-B14F-4D97-AF65-F5344CB8AC3E}">
        <p14:creationId xmlns:p14="http://schemas.microsoft.com/office/powerpoint/2010/main" val="108399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3</a:t>
            </a:r>
            <a:r>
              <a:rPr lang="zh-CN" altLang="en-US" sz="4000" dirty="0"/>
              <a:t>、</a:t>
            </a:r>
            <a:r>
              <a:rPr lang="en-US" altLang="zh-CN" sz="4000" dirty="0"/>
              <a:t>TD Learning </a:t>
            </a:r>
            <a:r>
              <a:rPr lang="zh-CN" altLang="en-US" sz="4000" dirty="0"/>
              <a:t>→</a:t>
            </a:r>
            <a:r>
              <a:rPr lang="en-US" altLang="zh-CN" sz="4000" dirty="0"/>
              <a:t> DQN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8A9EACE-F005-4A9B-A244-29FEF82D1C3D}"/>
                  </a:ext>
                </a:extLst>
              </p:cNvPr>
              <p:cNvSpPr/>
              <p:nvPr/>
            </p:nvSpPr>
            <p:spPr>
              <a:xfrm>
                <a:off x="974518" y="1097549"/>
                <a:ext cx="10358045" cy="69842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8A9EACE-F005-4A9B-A244-29FEF82D1C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8" y="1097549"/>
                <a:ext cx="10358045" cy="6984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3AFF59C0-7849-438C-938D-80A9A5A97820}"/>
              </a:ext>
            </a:extLst>
          </p:cNvPr>
          <p:cNvSpPr/>
          <p:nvPr/>
        </p:nvSpPr>
        <p:spPr>
          <a:xfrm>
            <a:off x="974517" y="2006350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 TD Learning for DQN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/>
              <p:nvPr/>
            </p:nvSpPr>
            <p:spPr>
              <a:xfrm>
                <a:off x="974517" y="2844343"/>
                <a:ext cx="8979110" cy="1955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+mn-ea"/>
                  </a:rPr>
                  <a:t>DQN</a:t>
                </a:r>
                <a:r>
                  <a:rPr lang="zh-CN" altLang="en-US" sz="2800" dirty="0">
                    <a:latin typeface="+mn-ea"/>
                  </a:rPr>
                  <a:t>的输出，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，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 </a:t>
                </a:r>
                <a:r>
                  <a:rPr lang="zh-CN" altLang="en-US" sz="2800" dirty="0">
                    <a:latin typeface="+mn-ea"/>
                  </a:rPr>
                  <a:t>一个估计值。</a:t>
                </a:r>
                <a:endParaRPr lang="en-US" altLang="zh-CN" sz="2800" dirty="0">
                  <a:latin typeface="+mn-ea"/>
                </a:endParaRPr>
              </a:p>
              <a:p>
                <a:pPr marL="285750" lvl="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DQN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的输出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，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一个估计值。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285750" lvl="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因此，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17" y="2844343"/>
                <a:ext cx="8979110" cy="1955215"/>
              </a:xfrm>
              <a:prstGeom prst="rect">
                <a:avLst/>
              </a:prstGeom>
              <a:blipFill>
                <a:blip r:embed="rId4"/>
                <a:stretch>
                  <a:fillRect l="-1222" r="-5363" b="-8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331A0B03-9B96-4E59-B068-9857697ED06F}"/>
              </a:ext>
            </a:extLst>
          </p:cNvPr>
          <p:cNvSpPr/>
          <p:nvPr/>
        </p:nvSpPr>
        <p:spPr>
          <a:xfrm>
            <a:off x="2429872" y="5317428"/>
            <a:ext cx="1797356" cy="65857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预测值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C4D0DF1F-981B-4C96-9A7F-05ABE6D195A2}"/>
              </a:ext>
            </a:extLst>
          </p:cNvPr>
          <p:cNvSpPr/>
          <p:nvPr/>
        </p:nvSpPr>
        <p:spPr>
          <a:xfrm rot="16200000">
            <a:off x="3181789" y="4100926"/>
            <a:ext cx="414477" cy="1676400"/>
          </a:xfrm>
          <a:prstGeom prst="leftBrace">
            <a:avLst>
              <a:gd name="adj1" fmla="val 51733"/>
              <a:gd name="adj2" fmla="val 50000"/>
            </a:avLst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E3DD96D-DE03-4646-A8FF-CF40FE47F30A}"/>
              </a:ext>
            </a:extLst>
          </p:cNvPr>
          <p:cNvSpPr/>
          <p:nvPr/>
        </p:nvSpPr>
        <p:spPr>
          <a:xfrm>
            <a:off x="4599308" y="5298359"/>
            <a:ext cx="3840153" cy="65857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</a:rPr>
              <a:t>TD </a:t>
            </a:r>
            <a:r>
              <a:rPr lang="zh-CN" altLang="en-US" sz="2400" dirty="0">
                <a:solidFill>
                  <a:schemeClr val="tx1"/>
                </a:solidFill>
              </a:rPr>
              <a:t>目标值</a:t>
            </a:r>
          </a:p>
        </p:txBody>
      </p:sp>
      <p:sp>
        <p:nvSpPr>
          <p:cNvPr id="12" name="左大括号 11">
            <a:extLst>
              <a:ext uri="{FF2B5EF4-FFF2-40B4-BE49-F238E27FC236}">
                <a16:creationId xmlns:a16="http://schemas.microsoft.com/office/drawing/2014/main" id="{B9E0445C-0D76-4DD6-BA3D-A72991F7B4B1}"/>
              </a:ext>
            </a:extLst>
          </p:cNvPr>
          <p:cNvSpPr/>
          <p:nvPr/>
        </p:nvSpPr>
        <p:spPr>
          <a:xfrm rot="16200000">
            <a:off x="6333451" y="3129194"/>
            <a:ext cx="414477" cy="3581722"/>
          </a:xfrm>
          <a:prstGeom prst="leftBrace">
            <a:avLst>
              <a:gd name="adj1" fmla="val 51733"/>
              <a:gd name="adj2" fmla="val 50000"/>
            </a:avLst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55499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3</a:t>
            </a:r>
            <a:r>
              <a:rPr lang="zh-CN" altLang="en-US" sz="4000" dirty="0"/>
              <a:t>、</a:t>
            </a:r>
            <a:r>
              <a:rPr lang="en-US" altLang="zh-CN" sz="4000" dirty="0"/>
              <a:t>TD Learning </a:t>
            </a:r>
            <a:r>
              <a:rPr lang="zh-CN" altLang="en-US" sz="4000" dirty="0"/>
              <a:t>→</a:t>
            </a:r>
            <a:r>
              <a:rPr lang="en-US" altLang="zh-CN" sz="4000" dirty="0"/>
              <a:t> DQN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/>
              <p:nvPr/>
            </p:nvSpPr>
            <p:spPr>
              <a:xfrm>
                <a:off x="824615" y="1408113"/>
                <a:ext cx="8979110" cy="4461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预测值：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TD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目标值：</a:t>
                </a:r>
                <a:endParaRPr lang="en-US" altLang="zh-CN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6B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 		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·</m:t>
                    </m:r>
                    <m:func>
                      <m:funcPr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altLang="zh-CN" sz="2800" dirty="0">
                  <a:solidFill>
                    <a:srgbClr val="C00000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Loss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梯度下降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num>
                      <m:den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den>
                    </m:f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15" y="1408113"/>
                <a:ext cx="8979110" cy="4461221"/>
              </a:xfrm>
              <a:prstGeom prst="rect">
                <a:avLst/>
              </a:prstGeom>
              <a:blipFill>
                <a:blip r:embed="rId3"/>
                <a:stretch>
                  <a:fillRect l="-1222" b="-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81DA1350-26A9-4064-B16D-4F736EA675B0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使用</a:t>
            </a:r>
            <a:r>
              <a:rPr lang="en-US" altLang="zh-CN" sz="3200" spc="-10" dirty="0">
                <a:latin typeface="+mn-ea"/>
              </a:rPr>
              <a:t>TD Learning </a:t>
            </a:r>
            <a:r>
              <a:rPr lang="zh-CN" altLang="en-US" sz="3200" spc="-10" dirty="0">
                <a:latin typeface="+mn-ea"/>
              </a:rPr>
              <a:t>训练</a:t>
            </a:r>
            <a:r>
              <a:rPr lang="en-US" altLang="zh-CN" sz="3200" spc="-10" dirty="0">
                <a:latin typeface="+mn-ea"/>
              </a:rPr>
              <a:t>DQN</a:t>
            </a:r>
          </a:p>
        </p:txBody>
      </p:sp>
    </p:spTree>
    <p:extLst>
      <p:ext uri="{BB962C8B-B14F-4D97-AF65-F5344CB8AC3E}">
        <p14:creationId xmlns:p14="http://schemas.microsoft.com/office/powerpoint/2010/main" val="187204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3">
            <a:extLst>
              <a:ext uri="{FF2B5EF4-FFF2-40B4-BE49-F238E27FC236}">
                <a16:creationId xmlns:a16="http://schemas.microsoft.com/office/drawing/2014/main" id="{8D302161-AD61-4C7A-BE0A-9E9E9EBECC4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738" y="265113"/>
            <a:ext cx="11320462" cy="5676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85034AC-E59B-4CFD-880E-8F0FB349D6B3}"/>
              </a:ext>
            </a:extLst>
          </p:cNvPr>
          <p:cNvSpPr txBox="1"/>
          <p:nvPr/>
        </p:nvSpPr>
        <p:spPr>
          <a:xfrm>
            <a:off x="566738" y="1179866"/>
            <a:ext cx="4254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+mn-ea"/>
              </a:rPr>
              <a:t>算法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TD</a:t>
            </a:r>
            <a:r>
              <a:rPr lang="zh-CN" altLang="en-US" sz="2800" dirty="0">
                <a:latin typeface="+mn-ea"/>
              </a:rPr>
              <a:t>学习的一次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FAA6E72-98E1-4D9A-82E4-50F2CA84029A}"/>
                  </a:ext>
                </a:extLst>
              </p:cNvPr>
              <p:cNvSpPr txBox="1"/>
              <p:nvPr/>
            </p:nvSpPr>
            <p:spPr>
              <a:xfrm>
                <a:off x="566738" y="1771402"/>
                <a:ext cx="7849136" cy="4418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 algn="l">
                  <a:buFont typeface="+mj-lt"/>
                  <a:buAutoNum type="arabicPeriod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</a:rPr>
                  <a:t>观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</a:rPr>
                  <a:t>最合理的动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+mn-ea"/>
                  </a:rPr>
                  <a:t>. </a:t>
                </a:r>
              </a:p>
              <a:p>
                <a:pPr marL="342900" indent="-342900" algn="l">
                  <a:buFont typeface="+mj-lt"/>
                  <a:buAutoNum type="arabicPeriod"/>
                </a:pPr>
                <a:endParaRPr lang="en-US" altLang="zh-CN" sz="2800" dirty="0">
                  <a:solidFill>
                    <a:schemeClr val="tx1"/>
                  </a:solidFill>
                  <a:latin typeface="+mn-ea"/>
                </a:endParaRPr>
              </a:p>
              <a:p>
                <a:pPr marL="342900" indent="-342900" algn="l">
                  <a:buFont typeface="+mj-lt"/>
                  <a:buAutoNum type="arabicPeriod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+mn-ea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</a:rPr>
                  <a:t>预测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+mn-ea"/>
                  </a:rPr>
                  <a:t>.</a:t>
                </a:r>
              </a:p>
              <a:p>
                <a:pPr marL="342900" indent="-342900" algn="l">
                  <a:buFont typeface="+mj-lt"/>
                  <a:buAutoNum type="arabicPeriod"/>
                </a:pPr>
                <a:endParaRPr lang="en-US" altLang="zh-CN" sz="2800" dirty="0">
                  <a:solidFill>
                    <a:schemeClr val="tx1"/>
                  </a:solidFill>
                  <a:latin typeface="+mn-ea"/>
                </a:endParaRPr>
              </a:p>
              <a:p>
                <a:pPr marL="342900" indent="-342900" algn="l">
                  <a:buFont typeface="+mj-lt"/>
                  <a:buAutoNum type="arabicPeriod"/>
                </a:pPr>
                <a:r>
                  <a:rPr lang="zh-CN" altLang="en-US" sz="2800" dirty="0">
                    <a:latin typeface="+mn-ea"/>
                  </a:rPr>
                  <a:t>价值网络求梯度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altLang="zh-CN" sz="28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US" altLang="zh-CN" sz="28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8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altLang="zh-CN" sz="28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;</m:t>
                                        </m:r>
                                      </m:sub>
                                    </m:sSub>
                                    <m:r>
                                      <a:rPr lang="en-US" altLang="zh-CN" sz="28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8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>
                  <a:latin typeface="+mn-ea"/>
                </a:endParaRPr>
              </a:p>
              <a:p>
                <a:pPr marL="342900" indent="-342900" algn="l">
                  <a:buFont typeface="+mj-lt"/>
                  <a:buAutoNum type="arabicPeriod"/>
                </a:pPr>
                <a:endParaRPr lang="en-US" altLang="zh-CN" sz="2800" dirty="0">
                  <a:latin typeface="+mn-ea"/>
                </a:endParaRPr>
              </a:p>
              <a:p>
                <a:pPr marL="342900" indent="-342900" algn="l">
                  <a:buFont typeface="+mj-lt"/>
                  <a:buAutoNum type="arabicPeriod"/>
                </a:pPr>
                <a:r>
                  <a:rPr lang="en-US" altLang="zh-CN" sz="2800" dirty="0">
                    <a:latin typeface="+mn-ea"/>
                  </a:rPr>
                  <a:t> </a:t>
                </a:r>
                <a:r>
                  <a:rPr lang="zh-CN" altLang="en-US" sz="2800" dirty="0">
                    <a:latin typeface="+mn-ea"/>
                  </a:rPr>
                  <a:t>环境提供新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+mn-ea"/>
                  </a:rPr>
                  <a:t>和奖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+mn-ea"/>
                  </a:rPr>
                  <a:t>.</a:t>
                </a:r>
              </a:p>
              <a:p>
                <a:pPr marL="342900" indent="-342900" algn="l">
                  <a:buFont typeface="+mj-lt"/>
                  <a:buAutoNum type="arabicPeriod"/>
                </a:pPr>
                <a:r>
                  <a:rPr lang="en-US" altLang="zh-CN" sz="2800" dirty="0">
                    <a:latin typeface="+mn-ea"/>
                  </a:rPr>
                  <a:t> </a:t>
                </a:r>
                <a:r>
                  <a:rPr lang="zh-CN" altLang="en-US" sz="2800" dirty="0">
                    <a:latin typeface="+mn-ea"/>
                  </a:rPr>
                  <a:t>计算</a:t>
                </a:r>
                <a:r>
                  <a:rPr lang="en-US" altLang="zh-CN" sz="2800" dirty="0">
                    <a:latin typeface="+mn-ea"/>
                  </a:rPr>
                  <a:t>TD</a:t>
                </a:r>
                <a:r>
                  <a:rPr lang="zh-CN" altLang="en-US" sz="2800" dirty="0">
                    <a:latin typeface="+mn-ea"/>
                  </a:rPr>
                  <a:t>目标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𝑎𝑥𝑄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800" dirty="0">
                  <a:latin typeface="+mn-ea"/>
                </a:endParaRPr>
              </a:p>
              <a:p>
                <a:pPr marL="342900" indent="-342900" algn="l">
                  <a:buFont typeface="+mj-lt"/>
                  <a:buAutoNum type="arabicPeriod"/>
                </a:pPr>
                <a:r>
                  <a:rPr lang="en-US" altLang="zh-CN" sz="2800" dirty="0">
                    <a:latin typeface="+mn-ea"/>
                  </a:rPr>
                  <a:t> </a:t>
                </a:r>
                <a:r>
                  <a:rPr lang="zh-CN" altLang="en-US" sz="2800" dirty="0">
                    <a:latin typeface="+mn-ea"/>
                  </a:rPr>
                  <a:t>梯度下降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×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FAA6E72-98E1-4D9A-82E4-50F2CA840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8" y="1771402"/>
                <a:ext cx="7849136" cy="4418069"/>
              </a:xfrm>
              <a:prstGeom prst="rect">
                <a:avLst/>
              </a:prstGeom>
              <a:blipFill>
                <a:blip r:embed="rId2"/>
                <a:stretch>
                  <a:fillRect l="-1777" t="-2579" b="-17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995191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3">
            <a:extLst>
              <a:ext uri="{FF2B5EF4-FFF2-40B4-BE49-F238E27FC236}">
                <a16:creationId xmlns:a16="http://schemas.microsoft.com/office/drawing/2014/main" id="{8D302161-AD61-4C7A-BE0A-9E9E9EBECC4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738" y="265113"/>
            <a:ext cx="11320462" cy="5676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5.2</a:t>
            </a:r>
            <a:r>
              <a:rPr lang="zh-CN" altLang="en-US" sz="4000" dirty="0"/>
              <a:t>、</a:t>
            </a:r>
            <a:r>
              <a:rPr lang="en-US" altLang="zh-CN" sz="4000" dirty="0"/>
              <a:t>Temporal Difference (TD) Learning</a:t>
            </a:r>
            <a:endParaRPr lang="zh-CN" altLang="en-US" sz="4000" dirty="0"/>
          </a:p>
        </p:txBody>
      </p:sp>
      <p:sp>
        <p:nvSpPr>
          <p:cNvPr id="2" name="文本框 119">
            <a:extLst>
              <a:ext uri="{FF2B5EF4-FFF2-40B4-BE49-F238E27FC236}">
                <a16:creationId xmlns:a16="http://schemas.microsoft.com/office/drawing/2014/main" id="{BAA87528-39E8-D89D-63C2-AE68931258BF}"/>
              </a:ext>
            </a:extLst>
          </p:cNvPr>
          <p:cNvSpPr txBox="1"/>
          <p:nvPr/>
        </p:nvSpPr>
        <p:spPr>
          <a:xfrm>
            <a:off x="974427" y="1332167"/>
            <a:ext cx="10528460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</a:t>
            </a:r>
            <a:r>
              <a:rPr lang="zh-CN" altLang="en-US" sz="3200" spc="-10" dirty="0">
                <a:solidFill>
                  <a:srgbClr val="0070C0"/>
                </a:solidFill>
                <a:latin typeface="+mn-ea"/>
              </a:rPr>
              <a:t>测试</a:t>
            </a:r>
            <a:r>
              <a:rPr lang="zh-CN" altLang="en-US" sz="3200" spc="-10" dirty="0">
                <a:latin typeface="+mn-ea"/>
              </a:rPr>
              <a:t>：</a:t>
            </a:r>
            <a:r>
              <a:rPr lang="en-US" altLang="zh-CN" sz="3200" spc="-10" dirty="0">
                <a:latin typeface="+mn-ea"/>
              </a:rPr>
              <a:t>Q-learning</a:t>
            </a:r>
            <a:r>
              <a:rPr lang="zh-CN" altLang="en-US" sz="3200" spc="-10" dirty="0">
                <a:latin typeface="+mn-ea"/>
              </a:rPr>
              <a:t>算法中，</a:t>
            </a:r>
            <a:r>
              <a:rPr lang="en-US" altLang="zh-CN" sz="3200" spc="-10" dirty="0">
                <a:latin typeface="+mn-ea"/>
              </a:rPr>
              <a:t>Q</a:t>
            </a:r>
            <a:r>
              <a:rPr lang="zh-CN" altLang="en-US" sz="3200" spc="-10" dirty="0">
                <a:latin typeface="+mn-ea"/>
              </a:rPr>
              <a:t>函数是：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6" name="文本框 119">
            <a:extLst>
              <a:ext uri="{FF2B5EF4-FFF2-40B4-BE49-F238E27FC236}">
                <a16:creationId xmlns:a16="http://schemas.microsoft.com/office/drawing/2014/main" id="{39BA3A75-CFAD-41A3-4DCE-83C067A9AF6E}"/>
              </a:ext>
            </a:extLst>
          </p:cNvPr>
          <p:cNvSpPr txBox="1"/>
          <p:nvPr/>
        </p:nvSpPr>
        <p:spPr>
          <a:xfrm>
            <a:off x="1800918" y="2391629"/>
            <a:ext cx="11115407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A</a:t>
            </a:r>
            <a:r>
              <a:rPr lang="zh-CN" altLang="en-US" sz="3200" spc="-10" dirty="0">
                <a:latin typeface="+mn-ea"/>
              </a:rPr>
              <a:t>、状态函数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7" name="文本框 119">
            <a:extLst>
              <a:ext uri="{FF2B5EF4-FFF2-40B4-BE49-F238E27FC236}">
                <a16:creationId xmlns:a16="http://schemas.microsoft.com/office/drawing/2014/main" id="{100106C3-67AE-7F1C-A90A-6E295BB8B0EB}"/>
              </a:ext>
            </a:extLst>
          </p:cNvPr>
          <p:cNvSpPr txBox="1"/>
          <p:nvPr/>
        </p:nvSpPr>
        <p:spPr>
          <a:xfrm>
            <a:off x="1800918" y="3211416"/>
            <a:ext cx="10391082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B</a:t>
            </a:r>
            <a:r>
              <a:rPr lang="zh-CN" altLang="en-US" sz="3200" spc="-10" dirty="0">
                <a:latin typeface="+mn-ea"/>
              </a:rPr>
              <a:t>、</a:t>
            </a:r>
            <a:r>
              <a:rPr lang="zh-CN" altLang="en-CN" sz="3200" spc="-10" dirty="0">
                <a:latin typeface="+mn-ea"/>
              </a:rPr>
              <a:t>估值函数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8" name="文本框 119">
            <a:extLst>
              <a:ext uri="{FF2B5EF4-FFF2-40B4-BE49-F238E27FC236}">
                <a16:creationId xmlns:a16="http://schemas.microsoft.com/office/drawing/2014/main" id="{9C105554-AEE7-232A-0372-DE0A23C80834}"/>
              </a:ext>
            </a:extLst>
          </p:cNvPr>
          <p:cNvSpPr txBox="1"/>
          <p:nvPr/>
        </p:nvSpPr>
        <p:spPr>
          <a:xfrm>
            <a:off x="1800918" y="3966421"/>
            <a:ext cx="10391082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C</a:t>
            </a:r>
            <a:r>
              <a:rPr lang="zh-CN" altLang="en-US" sz="3200" spc="-10">
                <a:latin typeface="+mn-ea"/>
              </a:rPr>
              <a:t>、行动</a:t>
            </a:r>
            <a:r>
              <a:rPr lang="en-US" altLang="zh-CN" sz="3200" spc="-10">
                <a:latin typeface="+mn-ea"/>
              </a:rPr>
              <a:t>-</a:t>
            </a:r>
            <a:r>
              <a:rPr lang="zh-CN" altLang="en-US" sz="3200" spc="-10" dirty="0">
                <a:latin typeface="+mn-ea"/>
              </a:rPr>
              <a:t>价值</a:t>
            </a:r>
            <a:r>
              <a:rPr lang="zh-CN" altLang="en-CN" sz="3200" spc="-10" dirty="0">
                <a:latin typeface="+mn-ea"/>
              </a:rPr>
              <a:t>函数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9" name="文本框 119">
            <a:extLst>
              <a:ext uri="{FF2B5EF4-FFF2-40B4-BE49-F238E27FC236}">
                <a16:creationId xmlns:a16="http://schemas.microsoft.com/office/drawing/2014/main" id="{C16AFCCD-D862-C581-B568-29DEED084BD5}"/>
              </a:ext>
            </a:extLst>
          </p:cNvPr>
          <p:cNvSpPr txBox="1"/>
          <p:nvPr/>
        </p:nvSpPr>
        <p:spPr>
          <a:xfrm>
            <a:off x="1800918" y="4726564"/>
            <a:ext cx="10391082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spc="-10" dirty="0">
                <a:latin typeface="+mn-ea"/>
              </a:rPr>
              <a:t>D</a:t>
            </a:r>
            <a:r>
              <a:rPr lang="zh-CN" altLang="en-US" sz="3200" spc="-10" dirty="0">
                <a:latin typeface="+mn-ea"/>
              </a:rPr>
              <a:t>、</a:t>
            </a:r>
            <a:r>
              <a:rPr lang="zh-CN" altLang="en-CN" sz="3200" spc="-10" dirty="0">
                <a:latin typeface="+mn-ea"/>
              </a:rPr>
              <a:t>奖励函数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10" name="Text Box 314">
            <a:extLst>
              <a:ext uri="{FF2B5EF4-FFF2-40B4-BE49-F238E27FC236}">
                <a16:creationId xmlns:a16="http://schemas.microsoft.com/office/drawing/2014/main" id="{53CC667E-4025-70B0-7661-B0AA2505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427" y="3844603"/>
            <a:ext cx="7096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5400" dirty="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11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1</a:t>
            </a:r>
            <a:r>
              <a:rPr lang="zh-CN" altLang="en-US" sz="4000" dirty="0"/>
              <a:t>、策略函数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/>
              <p:nvPr/>
            </p:nvSpPr>
            <p:spPr>
              <a:xfrm>
                <a:off x="824615" y="1408113"/>
                <a:ext cx="8979110" cy="4621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策略函数 </a:t>
                </a:r>
                <a14:m>
                  <m:oMath xmlns:m="http://schemas.openxmlformats.org/officeDocument/2006/math">
                    <m:r>
                      <a:rPr lang="zh-CN" altLang="en-US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是一个概率密度函数。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该函数输入为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其输出所有行动的可能性，例如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altLang="zh-CN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altLang="zh-CN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>
                          <a:solidFill>
                            <a:schemeClr val="accent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altLang="zh-CN" sz="2800" i="1" spc="-1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0.2,</m:t>
                      </m:r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zh-CN" altLang="en-US" sz="28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80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altLang="zh-CN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altLang="zh-CN" sz="28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>
                          <a:solidFill>
                            <a:schemeClr val="accent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altLang="zh-CN" sz="2800" i="1" spc="-1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8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0.1,</m:t>
                      </m:r>
                    </m:oMath>
                  </m:oMathPara>
                </a14:m>
                <a:endParaRPr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m:rPr>
                        <m:nor/>
                      </m:rPr>
                      <a: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p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>
                        <a:solidFill>
                          <a:schemeClr val="accent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0.7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从分布中随机抽样行动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15" y="1408113"/>
                <a:ext cx="8979110" cy="4621971"/>
              </a:xfrm>
              <a:prstGeom prst="rect">
                <a:avLst/>
              </a:prstGeom>
              <a:blipFill>
                <a:blip r:embed="rId3"/>
                <a:stretch>
                  <a:fillRect l="-1222" b="-10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1DA1350-26A9-4064-B16D-4F736EA675B0}"/>
                  </a:ext>
                </a:extLst>
              </p:cNvPr>
              <p:cNvSpPr txBox="1"/>
              <p:nvPr/>
            </p:nvSpPr>
            <p:spPr>
              <a:xfrm>
                <a:off x="714475" y="814180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策略函数 </a:t>
                </a:r>
                <a14:m>
                  <m:oMath xmlns:m="http://schemas.openxmlformats.org/officeDocument/2006/math">
                    <m:r>
                      <a:rPr lang="zh-CN" altLang="en-US" sz="3200" i="1" spc="-1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1DA1350-26A9-4064-B16D-4F736EA67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14180"/>
                <a:ext cx="11228525" cy="633187"/>
              </a:xfrm>
              <a:prstGeom prst="rect">
                <a:avLst/>
              </a:prstGeom>
              <a:blipFill>
                <a:blip r:embed="rId4"/>
                <a:stretch>
                  <a:fillRect l="-1194" t="-4854" b="-320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20991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1</a:t>
            </a:r>
            <a:r>
              <a:rPr lang="zh-CN" altLang="en-US" sz="4000" dirty="0"/>
              <a:t>、策略函数近似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76C7EC9-5055-4EFF-91CF-1094E70B5DFB}"/>
              </a:ext>
            </a:extLst>
          </p:cNvPr>
          <p:cNvSpPr txBox="1"/>
          <p:nvPr/>
        </p:nvSpPr>
        <p:spPr>
          <a:xfrm>
            <a:off x="824615" y="1408113"/>
            <a:ext cx="8979110" cy="1658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如果只有几个状态和行动，那么可以。</a:t>
            </a:r>
            <a:endParaRPr lang="en-US" altLang="zh-CN" sz="2800" dirty="0">
              <a:solidFill>
                <a:prstClr val="black"/>
              </a:solidFill>
              <a:latin typeface="+mn-ea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绘制表格并进行学习：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Q-table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那如果有很多（无穷）状态和行动怎么办？</a:t>
            </a:r>
            <a:endParaRPr lang="en-US" altLang="zh-CN" sz="2800" dirty="0">
              <a:solidFill>
                <a:prstClr val="black"/>
              </a:solidFill>
              <a:latin typeface="微软雅黑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DA1350-26A9-4064-B16D-4F736EA675B0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能否直接学习策略函数？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AABD38-ACE4-C7A4-D7AC-1E11B63E4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8450" y="3217334"/>
            <a:ext cx="65151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74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1</a:t>
            </a:r>
            <a:r>
              <a:rPr lang="zh-CN" altLang="en-US" sz="4000" dirty="0"/>
              <a:t>、策略函数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/>
              <p:nvPr/>
            </p:nvSpPr>
            <p:spPr>
              <a:xfrm>
                <a:off x="916977" y="2167209"/>
                <a:ext cx="8979110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使用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Policy Network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 spc="-1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2800" b="1" spc="-10"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近似</a:t>
                </a:r>
                <a14:m>
                  <m:oMath xmlns:m="http://schemas.openxmlformats.org/officeDocument/2006/math">
                    <m:r>
                      <a:rPr lang="zh-CN" altLang="en-US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。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800" b="1" spc="-1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: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神经网络的可训练参数</a:t>
                </a:r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2167209"/>
                <a:ext cx="8979110" cy="1308884"/>
              </a:xfrm>
              <a:prstGeom prst="rect">
                <a:avLst/>
              </a:prstGeom>
              <a:blipFill>
                <a:blip r:embed="rId3"/>
                <a:stretch>
                  <a:fillRect l="-1222" b="-12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1DA1350-26A9-4064-B16D-4F736EA675B0}"/>
                  </a:ext>
                </a:extLst>
              </p:cNvPr>
              <p:cNvSpPr txBox="1"/>
              <p:nvPr/>
            </p:nvSpPr>
            <p:spPr>
              <a:xfrm>
                <a:off x="714475" y="814180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en-US" altLang="zh-CN" sz="3200" spc="-10" dirty="0">
                    <a:latin typeface="+mn-ea"/>
                  </a:rPr>
                  <a:t>Policy Network</a:t>
                </a:r>
                <a:r>
                  <a:rPr lang="zh-CN" altLang="en-US" sz="3200" spc="-1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200" i="1" spc="-1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3200" b="1" i="0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1DA1350-26A9-4064-B16D-4F736EA67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14180"/>
                <a:ext cx="11228525" cy="633187"/>
              </a:xfrm>
              <a:prstGeom prst="rect">
                <a:avLst/>
              </a:prstGeom>
              <a:blipFill>
                <a:blip r:embed="rId4"/>
                <a:stretch>
                  <a:fillRect l="-1194" t="-4854" b="-320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74A00C-505B-4CC0-9D76-091595A6C8C4}"/>
                  </a:ext>
                </a:extLst>
              </p:cNvPr>
              <p:cNvSpPr/>
              <p:nvPr/>
            </p:nvSpPr>
            <p:spPr>
              <a:xfrm>
                <a:off x="916977" y="1458076"/>
                <a:ext cx="10358045" cy="69842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 Policy Network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：使用神经网络近似 </a:t>
                </a:r>
                <a14:m>
                  <m:oMath xmlns:m="http://schemas.openxmlformats.org/officeDocument/2006/math">
                    <m:r>
                      <a:rPr lang="zh-CN" altLang="en-US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74A00C-505B-4CC0-9D76-091595A6C8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1458076"/>
                <a:ext cx="10358045" cy="698424"/>
              </a:xfrm>
              <a:prstGeom prst="rect">
                <a:avLst/>
              </a:prstGeom>
              <a:blipFill>
                <a:blip r:embed="rId5"/>
                <a:stretch>
                  <a:fillRect l="-176" b="-11304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ED42A852-3662-4D10-972A-417CCB32F7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309" y="3449487"/>
            <a:ext cx="11633892" cy="272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25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1</a:t>
            </a:r>
            <a:r>
              <a:rPr lang="zh-CN" altLang="en-US" sz="4000" dirty="0"/>
              <a:t>、策略函数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/>
              <p:nvPr/>
            </p:nvSpPr>
            <p:spPr>
              <a:xfrm>
                <a:off x="714475" y="1447367"/>
                <a:ext cx="8979110" cy="1955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zh-CN" altLang="en-US" sz="2800" i="1" spc="-10"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 spc="-1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 spc="-1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 spc="-10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nary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800" b="0" dirty="0">
                  <a:solidFill>
                    <a:prstClr val="black"/>
                  </a:solidFill>
                  <a:latin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brk m:alnAt="9"/>
                      </m:rP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"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𝑒𝑓𝑡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prstClr val="black"/>
                        </a:solidFill>
                        <a:latin typeface="微软雅黑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𝑖𝑔h𝑡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prstClr val="black"/>
                        </a:solidFill>
                        <a:latin typeface="微软雅黑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𝑝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}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 ，是所有行动的集合</a:t>
                </a:r>
                <a:endParaRPr lang="en-US" altLang="zh-CN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0" dirty="0">
                    <a:solidFill>
                      <a:prstClr val="black"/>
                    </a:solidFill>
                    <a:latin typeface="+mn-ea"/>
                  </a:rPr>
                  <a:t>因此使用</a:t>
                </a:r>
                <a:r>
                  <a:rPr lang="en-US" altLang="zh-CN" sz="2800" b="0" dirty="0" err="1">
                    <a:solidFill>
                      <a:prstClr val="black"/>
                    </a:solidFill>
                    <a:latin typeface="+mn-ea"/>
                  </a:rPr>
                  <a:t>softmax</a:t>
                </a:r>
                <a:r>
                  <a:rPr lang="zh-CN" altLang="en-US" sz="2800" b="0" dirty="0">
                    <a:solidFill>
                      <a:prstClr val="black"/>
                    </a:solidFill>
                    <a:latin typeface="+mn-ea"/>
                  </a:rPr>
                  <a:t>激活函数</a:t>
                </a:r>
                <a:endParaRPr lang="en-US" altLang="zh-CN" sz="2800" b="0" dirty="0">
                  <a:solidFill>
                    <a:prstClr val="black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6C7EC9-5055-4EFF-91CF-1094E70B5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1447367"/>
                <a:ext cx="8979110" cy="1955215"/>
              </a:xfrm>
              <a:prstGeom prst="rect">
                <a:avLst/>
              </a:prstGeom>
              <a:blipFill>
                <a:blip r:embed="rId3"/>
                <a:stretch>
                  <a:fillRect l="-1222" b="-7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1DA1350-26A9-4064-B16D-4F736EA675B0}"/>
                  </a:ext>
                </a:extLst>
              </p:cNvPr>
              <p:cNvSpPr txBox="1"/>
              <p:nvPr/>
            </p:nvSpPr>
            <p:spPr>
              <a:xfrm>
                <a:off x="714475" y="814180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en-US" altLang="zh-CN" sz="3200" spc="-10" dirty="0">
                    <a:latin typeface="+mn-ea"/>
                  </a:rPr>
                  <a:t>Policy Network</a:t>
                </a:r>
                <a:r>
                  <a:rPr lang="zh-CN" altLang="en-US" sz="3200" spc="-1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200" i="1" spc="-1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pc="-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3200" b="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3200" b="1" i="0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3200" b="0" i="1" spc="-1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1DA1350-26A9-4064-B16D-4F736EA67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814180"/>
                <a:ext cx="11228525" cy="633187"/>
              </a:xfrm>
              <a:prstGeom prst="rect">
                <a:avLst/>
              </a:prstGeom>
              <a:blipFill>
                <a:blip r:embed="rId4"/>
                <a:stretch>
                  <a:fillRect l="-1194" t="-4854" b="-320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ED42A852-3662-4D10-972A-417CCB32F7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309" y="3449487"/>
            <a:ext cx="11633892" cy="272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42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2</a:t>
            </a:r>
            <a:r>
              <a:rPr lang="zh-CN" altLang="en-US" sz="4000" dirty="0"/>
              <a:t>、状态价值函数近似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DA1350-26A9-4064-B16D-4F736EA675B0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状态价值函数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F95D108-65B4-4A6C-83C5-0F4E4CC0E448}"/>
              </a:ext>
            </a:extLst>
          </p:cNvPr>
          <p:cNvSpPr/>
          <p:nvPr/>
        </p:nvSpPr>
        <p:spPr>
          <a:xfrm>
            <a:off x="916977" y="1458076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折扣回报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6D321E9-CB76-4BF8-8FFB-29CF5E854991}"/>
                  </a:ext>
                </a:extLst>
              </p:cNvPr>
              <p:cNvSpPr/>
              <p:nvPr/>
            </p:nvSpPr>
            <p:spPr>
              <a:xfrm>
                <a:off x="916977" y="2167209"/>
                <a:ext cx="1004083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6D321E9-CB76-4BF8-8FFB-29CF5E854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2167209"/>
                <a:ext cx="100408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4A0DC972-DE7B-4C21-AACE-1AB28FDC3441}"/>
              </a:ext>
            </a:extLst>
          </p:cNvPr>
          <p:cNvSpPr/>
          <p:nvPr/>
        </p:nvSpPr>
        <p:spPr>
          <a:xfrm>
            <a:off x="916976" y="2721722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行动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FFDBBD2-144A-4C4E-97A1-0D0CD5DD77AD}"/>
                  </a:ext>
                </a:extLst>
              </p:cNvPr>
              <p:cNvSpPr/>
              <p:nvPr/>
            </p:nvSpPr>
            <p:spPr>
              <a:xfrm>
                <a:off x="916977" y="3460422"/>
                <a:ext cx="1004083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FFDBBD2-144A-4C4E-97A1-0D0CD5DD7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3460422"/>
                <a:ext cx="1004083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1E0197DA-957F-45E1-81A8-A6C44D97B1C5}"/>
              </a:ext>
            </a:extLst>
          </p:cNvPr>
          <p:cNvSpPr/>
          <p:nvPr/>
        </p:nvSpPr>
        <p:spPr>
          <a:xfrm>
            <a:off x="916975" y="4038908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状态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/>
              <p:nvPr/>
            </p:nvSpPr>
            <p:spPr>
              <a:xfrm>
                <a:off x="916977" y="4876704"/>
                <a:ext cx="10040833" cy="532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d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4876704"/>
                <a:ext cx="10040833" cy="5327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38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8" grpId="0" animBg="1"/>
      <p:bldP spid="9" grpId="0"/>
      <p:bldP spid="10" grpId="0" animBg="1"/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2</a:t>
            </a:r>
            <a:r>
              <a:rPr lang="zh-CN" altLang="en-US" sz="4000" dirty="0"/>
              <a:t>、状态价值函数近似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DA1350-26A9-4064-B16D-4F736EA675B0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基于策略的强化学习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F95D108-65B4-4A6C-83C5-0F4E4CC0E448}"/>
              </a:ext>
            </a:extLst>
          </p:cNvPr>
          <p:cNvSpPr/>
          <p:nvPr/>
        </p:nvSpPr>
        <p:spPr>
          <a:xfrm>
            <a:off x="916977" y="1458076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</a:t>
            </a:r>
            <a:r>
              <a:rPr lang="zh-CN" altLang="en-US" sz="2800" dirty="0">
                <a:solidFill>
                  <a:srgbClr val="C00000"/>
                </a:solidFill>
                <a:latin typeface="微软雅黑"/>
              </a:rPr>
              <a:t>状态价值函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A0DC972-DE7B-4C21-AACE-1AB28FDC3441}"/>
              </a:ext>
            </a:extLst>
          </p:cNvPr>
          <p:cNvSpPr/>
          <p:nvPr/>
        </p:nvSpPr>
        <p:spPr>
          <a:xfrm>
            <a:off x="916976" y="2721722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/>
              </a:rPr>
              <a:t> </a:t>
            </a:r>
            <a:r>
              <a:rPr lang="zh-CN" altLang="en-US" sz="2800" dirty="0">
                <a:solidFill>
                  <a:srgbClr val="C00000"/>
                </a:solidFill>
                <a:latin typeface="微软雅黑"/>
              </a:rPr>
              <a:t>逼近状态价值函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FFDBBD2-144A-4C4E-97A1-0D0CD5DD77AD}"/>
                  </a:ext>
                </a:extLst>
              </p:cNvPr>
              <p:cNvSpPr/>
              <p:nvPr/>
            </p:nvSpPr>
            <p:spPr>
              <a:xfrm>
                <a:off x="916977" y="3460422"/>
                <a:ext cx="10040833" cy="2165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</a:rPr>
                  <a:t>通过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Policy Network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逼近策略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/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微软雅黑"/>
                  </a:rPr>
                  <a:t>通过下列逼近价值函数</a:t>
                </a:r>
                <a:endParaRPr lang="en-US" altLang="zh-CN" sz="2800" dirty="0">
                  <a:latin typeface="微软雅黑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r>
                            <a:rPr lang="zh-CN" alt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·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FFDBBD2-144A-4C4E-97A1-0D0CD5DD7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3460422"/>
                <a:ext cx="10040833" cy="2165208"/>
              </a:xfrm>
              <a:prstGeom prst="rect">
                <a:avLst/>
              </a:prstGeom>
              <a:blipFill>
                <a:blip r:embed="rId3"/>
                <a:stretch>
                  <a:fillRect l="-1136" t="-15116" b="-10174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/>
              <p:nvPr/>
            </p:nvSpPr>
            <p:spPr>
              <a:xfrm>
                <a:off x="916977" y="2161379"/>
                <a:ext cx="10040833" cy="532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d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2161379"/>
                <a:ext cx="10040833" cy="5327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563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2</a:t>
            </a:r>
            <a:r>
              <a:rPr lang="zh-CN" altLang="en-US" sz="4000" dirty="0"/>
              <a:t>、强化学习术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策略（</a:t>
            </a:r>
            <a:r>
              <a:rPr lang="en-US" altLang="zh-CN" sz="3200" spc="-10" dirty="0">
                <a:latin typeface="+mn-ea"/>
              </a:rPr>
              <a:t>policy</a:t>
            </a:r>
            <a:r>
              <a:rPr lang="zh-CN" altLang="en-US" sz="3200" spc="-10" dirty="0">
                <a:latin typeface="+mn-ea"/>
              </a:rPr>
              <a:t>）</a:t>
            </a:r>
            <a:endParaRPr lang="en-US" altLang="zh-CN" sz="3200" spc="-1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F6E824D-A10A-49D3-858E-0257ED7FA3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979" y="2913602"/>
            <a:ext cx="4762500" cy="311467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53674EE-4B0A-4F8A-A493-36A34850248E}"/>
              </a:ext>
            </a:extLst>
          </p:cNvPr>
          <p:cNvSpPr/>
          <p:nvPr/>
        </p:nvSpPr>
        <p:spPr>
          <a:xfrm>
            <a:off x="404038" y="1748647"/>
            <a:ext cx="11632019" cy="633187"/>
          </a:xfrm>
          <a:prstGeom prst="rect">
            <a:avLst/>
          </a:prstGeom>
          <a:solidFill>
            <a:srgbClr val="F1F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6BCC">
                    <a:alpha val="87000"/>
                  </a:srgbClr>
                </a:solidFill>
              </a:rPr>
              <a:t>随机策略还是确定性策略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CF1FBC-9DA1-4F36-8A82-DDA91C7699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3312" y="2913602"/>
            <a:ext cx="5527954" cy="310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46169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2</a:t>
            </a:r>
            <a:r>
              <a:rPr lang="zh-CN" altLang="en-US" sz="4000" dirty="0"/>
              <a:t>、状态价值函数近似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DA1350-26A9-4064-B16D-4F736EA675B0}"/>
              </a:ext>
            </a:extLst>
          </p:cNvPr>
          <p:cNvSpPr txBox="1"/>
          <p:nvPr/>
        </p:nvSpPr>
        <p:spPr>
          <a:xfrm>
            <a:off x="714475" y="814180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基于策略的强化学习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F95D108-65B4-4A6C-83C5-0F4E4CC0E448}"/>
              </a:ext>
            </a:extLst>
          </p:cNvPr>
          <p:cNvSpPr/>
          <p:nvPr/>
        </p:nvSpPr>
        <p:spPr>
          <a:xfrm>
            <a:off x="916977" y="1458076"/>
            <a:ext cx="10358045" cy="698424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/>
              </a:rPr>
              <a:t> 逼近状态价值函数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A0DC972-DE7B-4C21-AACE-1AB28FDC3441}"/>
                  </a:ext>
                </a:extLst>
              </p:cNvPr>
              <p:cNvSpPr/>
              <p:nvPr/>
            </p:nvSpPr>
            <p:spPr>
              <a:xfrm>
                <a:off x="916976" y="2721722"/>
                <a:ext cx="10358045" cy="698424"/>
              </a:xfrm>
              <a:prstGeom prst="rect">
                <a:avLst/>
              </a:prstGeom>
              <a:solidFill>
                <a:srgbClr val="F7FAD2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dirty="0">
                    <a:solidFill>
                      <a:schemeClr val="tx1"/>
                    </a:solidFill>
                    <a:latin typeface="微软雅黑"/>
                  </a:rPr>
                  <a:t> 基于策略学习：最大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d>
                  </m:oMath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A0DC972-DE7B-4C21-AACE-1AB28FDC34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6" y="2721722"/>
                <a:ext cx="10358045" cy="698424"/>
              </a:xfrm>
              <a:prstGeom prst="rect">
                <a:avLst/>
              </a:prstGeom>
              <a:blipFill>
                <a:blip r:embed="rId3"/>
                <a:stretch>
                  <a:fillRect l="-176" b="-11304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FFDBBD2-144A-4C4E-97A1-0D0CD5DD77AD}"/>
                  </a:ext>
                </a:extLst>
              </p:cNvPr>
              <p:cNvSpPr/>
              <p:nvPr/>
            </p:nvSpPr>
            <p:spPr>
              <a:xfrm>
                <a:off x="809424" y="4426989"/>
                <a:ext cx="10040833" cy="13932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</a:rPr>
                  <a:t>观察状态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800" dirty="0"/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更新策略：</a:t>
                </a:r>
                <a14:m>
                  <m:oMath xmlns:m="http://schemas.openxmlformats.org/officeDocument/2006/math">
                    <m:r>
                      <a:rPr lang="zh-CN" altLang="en-US" sz="2800" b="1" i="0">
                        <a:latin typeface="Cambria Math" panose="02040503050406030204" pitchFamily="18" charset="0"/>
                      </a:rPr>
                      <m:t>𝛉</m:t>
                    </m:r>
                    <m:r>
                      <m:rPr>
                        <m:nor/>
                      </m:rPr>
                      <a:rPr lang="zh-CN" altLang="en-US" sz="2800" i="1"/>
                      <m:t>←</m:t>
                    </m:r>
                    <m:r>
                      <a:rPr lang="zh-CN" altLang="en-US" sz="2800" b="1" i="0"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FFDBBD2-144A-4C4E-97A1-0D0CD5DD7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24" y="4426989"/>
                <a:ext cx="10040833" cy="1393267"/>
              </a:xfrm>
              <a:prstGeom prst="rect">
                <a:avLst/>
              </a:prstGeom>
              <a:blipFill>
                <a:blip r:embed="rId4"/>
                <a:stretch>
                  <a:fillRect l="-1093" b="-4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/>
              <p:nvPr/>
            </p:nvSpPr>
            <p:spPr>
              <a:xfrm>
                <a:off x="916977" y="2161379"/>
                <a:ext cx="10040833" cy="532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·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2161379"/>
                <a:ext cx="10040833" cy="5327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5B475EA-54E8-4116-ACBD-43418D2681A0}"/>
                  </a:ext>
                </a:extLst>
              </p:cNvPr>
              <p:cNvSpPr/>
              <p:nvPr/>
            </p:nvSpPr>
            <p:spPr>
              <a:xfrm>
                <a:off x="916975" y="3574355"/>
                <a:ext cx="10358045" cy="69842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dirty="0">
                    <a:solidFill>
                      <a:srgbClr val="C00000"/>
                    </a:solidFill>
                    <a:latin typeface="微软雅黑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/>
                  </a:rPr>
                  <a:t>如何提高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？ </a:t>
                </a:r>
                <a:r>
                  <a:rPr lang="en-US" altLang="zh-CN" sz="2800" dirty="0">
                    <a:solidFill>
                      <a:srgbClr val="C00000"/>
                    </a:solidFill>
                  </a:rPr>
                  <a:t>Policy Gradient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上升！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5B475EA-54E8-4116-ACBD-43418D2681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5" y="3574355"/>
                <a:ext cx="10358045" cy="698424"/>
              </a:xfrm>
              <a:prstGeom prst="rect">
                <a:avLst/>
              </a:prstGeom>
              <a:blipFill>
                <a:blip r:embed="rId6"/>
                <a:stretch>
                  <a:fillRect l="-176" b="-11304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39AAE6F0-40DB-431E-BCA7-A9F35D333412}"/>
              </a:ext>
            </a:extLst>
          </p:cNvPr>
          <p:cNvSpPr/>
          <p:nvPr/>
        </p:nvSpPr>
        <p:spPr>
          <a:xfrm>
            <a:off x="5937393" y="5493328"/>
            <a:ext cx="1722581" cy="726358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</a:rPr>
              <a:t>Policy Gradient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F00A316-0CA1-414B-BCCD-89D9139F4C1C}"/>
              </a:ext>
            </a:extLst>
          </p:cNvPr>
          <p:cNvSpPr/>
          <p:nvPr/>
        </p:nvSpPr>
        <p:spPr>
          <a:xfrm>
            <a:off x="4676931" y="4821077"/>
            <a:ext cx="1109272" cy="1184602"/>
          </a:xfrm>
          <a:prstGeom prst="rect">
            <a:avLst/>
          </a:prstGeom>
          <a:noFill/>
          <a:ln w="57150">
            <a:solidFill>
              <a:srgbClr val="1C2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/>
      <p:bldP spid="11" grpId="0"/>
      <p:bldP spid="10" grpId="0" animBg="1"/>
      <p:bldP spid="12" grpId="0" animBg="1"/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3</a:t>
            </a:r>
            <a:r>
              <a:rPr lang="zh-CN" altLang="en-US" sz="4000" dirty="0"/>
              <a:t>、</a:t>
            </a:r>
            <a:r>
              <a:rPr lang="en-US" altLang="zh-CN" sz="4000" dirty="0"/>
              <a:t>Policy Gradient</a:t>
            </a:r>
            <a:endParaRPr lang="zh-CN" altLang="en-US" sz="4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F95D108-65B4-4A6C-83C5-0F4E4CC0E448}"/>
              </a:ext>
            </a:extLst>
          </p:cNvPr>
          <p:cNvSpPr/>
          <p:nvPr/>
        </p:nvSpPr>
        <p:spPr>
          <a:xfrm>
            <a:off x="916976" y="1077627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逼近</a:t>
            </a:r>
            <a:r>
              <a:rPr lang="zh-CN" altLang="en-US" sz="2800" dirty="0">
                <a:solidFill>
                  <a:schemeClr val="tx1"/>
                </a:solidFill>
                <a:latin typeface="微软雅黑"/>
              </a:rPr>
              <a:t>状态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/>
              <p:nvPr/>
            </p:nvSpPr>
            <p:spPr>
              <a:xfrm>
                <a:off x="916976" y="3429000"/>
                <a:ext cx="10040833" cy="20011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/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·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</m:oMath>
                </a14:m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800" dirty="0"/>
                  <a:t>	     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·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sz="2800" dirty="0"/>
              </a:p>
              <a:p>
                <a:r>
                  <a:rPr lang="en-US" altLang="zh-CN" sz="2800" b="0" dirty="0">
                    <a:solidFill>
                      <a:schemeClr val="tx1"/>
                    </a:solidFill>
                  </a:rPr>
                  <a:t>	     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6" y="3429000"/>
                <a:ext cx="10040833" cy="2001125"/>
              </a:xfrm>
              <a:prstGeom prst="rect">
                <a:avLst/>
              </a:prstGeom>
              <a:blipFill>
                <a:blip r:embed="rId3"/>
                <a:stretch>
                  <a:fillRect b="-2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F677D1-A565-4CE4-BD20-D2E4071F791E}"/>
                  </a:ext>
                </a:extLst>
              </p:cNvPr>
              <p:cNvSpPr/>
              <p:nvPr/>
            </p:nvSpPr>
            <p:spPr>
              <a:xfrm>
                <a:off x="916976" y="1741953"/>
                <a:ext cx="5555175" cy="577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lvl="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·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F677D1-A565-4CE4-BD20-D2E4071F79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6" y="1741953"/>
                <a:ext cx="5555175" cy="577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2F76E1C-2C6C-46E8-A8D5-3A816AF0A644}"/>
                  </a:ext>
                </a:extLst>
              </p:cNvPr>
              <p:cNvSpPr/>
              <p:nvPr/>
            </p:nvSpPr>
            <p:spPr>
              <a:xfrm>
                <a:off x="916976" y="2633499"/>
                <a:ext cx="10358045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 Policy Gradient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导数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2F76E1C-2C6C-46E8-A8D5-3A816AF0A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6" y="2633499"/>
                <a:ext cx="10358045" cy="576000"/>
              </a:xfrm>
              <a:prstGeom prst="rect">
                <a:avLst/>
              </a:prstGeom>
              <a:blipFill>
                <a:blip r:embed="rId5"/>
                <a:stretch>
                  <a:fillRect l="-176" t="-6383" b="-25532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66EE1B00-388D-403D-9E78-C2D894C79228}"/>
              </a:ext>
            </a:extLst>
          </p:cNvPr>
          <p:cNvSpPr/>
          <p:nvPr/>
        </p:nvSpPr>
        <p:spPr>
          <a:xfrm>
            <a:off x="916975" y="5649626"/>
            <a:ext cx="10358045" cy="540000"/>
          </a:xfrm>
          <a:prstGeom prst="rect">
            <a:avLst/>
          </a:prstGeom>
          <a:solidFill>
            <a:srgbClr val="F7FAD2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注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这种推导过于简化，不够严谨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31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3</a:t>
            </a:r>
            <a:r>
              <a:rPr lang="zh-CN" altLang="en-US" sz="4000" dirty="0"/>
              <a:t>、</a:t>
            </a:r>
            <a:r>
              <a:rPr lang="en-US" altLang="zh-CN" sz="4000" dirty="0"/>
              <a:t>Policy Gradient</a:t>
            </a:r>
            <a:endParaRPr lang="zh-CN" altLang="en-US" sz="4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F95D108-65B4-4A6C-83C5-0F4E4CC0E448}"/>
              </a:ext>
            </a:extLst>
          </p:cNvPr>
          <p:cNvSpPr/>
          <p:nvPr/>
        </p:nvSpPr>
        <p:spPr>
          <a:xfrm>
            <a:off x="916975" y="852322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逼近</a:t>
            </a:r>
            <a:r>
              <a:rPr lang="zh-CN" altLang="en-US" sz="2800" dirty="0">
                <a:solidFill>
                  <a:schemeClr val="tx1"/>
                </a:solidFill>
                <a:latin typeface="微软雅黑"/>
              </a:rPr>
              <a:t>状态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/>
              <p:nvPr/>
            </p:nvSpPr>
            <p:spPr>
              <a:xfrm>
                <a:off x="916975" y="2760842"/>
                <a:ext cx="10040833" cy="1383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altLang="zh-CN" sz="2800" dirty="0"/>
              </a:p>
              <a:p>
                <a:r>
                  <a:rPr lang="en-US" altLang="zh-CN" sz="2800" b="0" dirty="0"/>
                  <a:t>	   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5" y="2760842"/>
                <a:ext cx="10040833" cy="13839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F677D1-A565-4CE4-BD20-D2E4071F791E}"/>
                  </a:ext>
                </a:extLst>
              </p:cNvPr>
              <p:cNvSpPr/>
              <p:nvPr/>
            </p:nvSpPr>
            <p:spPr>
              <a:xfrm>
                <a:off x="916976" y="1475974"/>
                <a:ext cx="5555175" cy="577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lvl="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·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F677D1-A565-4CE4-BD20-D2E4071F79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6" y="1475974"/>
                <a:ext cx="5555175" cy="577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2F76E1C-2C6C-46E8-A8D5-3A816AF0A644}"/>
                  </a:ext>
                </a:extLst>
              </p:cNvPr>
              <p:cNvSpPr/>
              <p:nvPr/>
            </p:nvSpPr>
            <p:spPr>
              <a:xfrm>
                <a:off x="916975" y="2120962"/>
                <a:ext cx="10358045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 Policy Gradient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导数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2F76E1C-2C6C-46E8-A8D5-3A816AF0A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5" y="2120962"/>
                <a:ext cx="10358045" cy="576000"/>
              </a:xfrm>
              <a:prstGeom prst="rect">
                <a:avLst/>
              </a:prstGeom>
              <a:blipFill>
                <a:blip r:embed="rId5"/>
                <a:stretch>
                  <a:fillRect l="-176" t="-6383" b="-25532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3BAF95D5-D344-4FF2-99A8-CD3AB1092518}"/>
              </a:ext>
            </a:extLst>
          </p:cNvPr>
          <p:cNvSpPr/>
          <p:nvPr/>
        </p:nvSpPr>
        <p:spPr>
          <a:xfrm>
            <a:off x="4631961" y="3304235"/>
            <a:ext cx="1840190" cy="840576"/>
          </a:xfrm>
          <a:prstGeom prst="rect">
            <a:avLst/>
          </a:prstGeom>
          <a:noFill/>
          <a:ln w="508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C08A844-B570-4C63-A9D1-3A7E57A7B70D}"/>
                  </a:ext>
                </a:extLst>
              </p:cNvPr>
              <p:cNvSpPr/>
              <p:nvPr/>
            </p:nvSpPr>
            <p:spPr>
              <a:xfrm>
                <a:off x="3540174" y="4274102"/>
                <a:ext cx="6473256" cy="1731576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[</m:t>
                        </m:r>
                        <m: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den>
                    </m:f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</m:oMath>
                </a14:m>
                <a:endParaRPr lang="en-US" altLang="zh-CN" sz="2400" b="1" dirty="0">
                  <a:solidFill>
                    <a:srgbClr val="7030A0"/>
                  </a:solidFill>
                </a:endParaRPr>
              </a:p>
              <a:p>
                <a:endParaRPr lang="en-US" altLang="zh-CN" sz="2400" b="1" dirty="0">
                  <a:solidFill>
                    <a:srgbClr val="7030A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→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𝛉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den>
                    </m:f>
                    <m:r>
                      <a:rPr lang="en-US" altLang="zh-CN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C08A844-B570-4C63-A9D1-3A7E57A7B7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174" y="4274102"/>
                <a:ext cx="6473256" cy="1731576"/>
              </a:xfrm>
              <a:prstGeom prst="rect">
                <a:avLst/>
              </a:prstGeom>
              <a:blipFill>
                <a:blip r:embed="rId6"/>
                <a:stretch>
                  <a:fillRect l="-1318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6FACE45-B61C-44A1-B80D-55ED943A9628}"/>
              </a:ext>
            </a:extLst>
          </p:cNvPr>
          <p:cNvCxnSpPr>
            <a:cxnSpLocks/>
          </p:cNvCxnSpPr>
          <p:nvPr/>
        </p:nvCxnSpPr>
        <p:spPr>
          <a:xfrm>
            <a:off x="6569133" y="5523875"/>
            <a:ext cx="693147" cy="25483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9D759575-FACC-467F-ADC9-0FFE80548277}"/>
              </a:ext>
            </a:extLst>
          </p:cNvPr>
          <p:cNvCxnSpPr/>
          <p:nvPr/>
        </p:nvCxnSpPr>
        <p:spPr>
          <a:xfrm>
            <a:off x="7450111" y="5681272"/>
            <a:ext cx="464696" cy="19487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85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3</a:t>
            </a:r>
            <a:r>
              <a:rPr lang="zh-CN" altLang="en-US" sz="4000" dirty="0"/>
              <a:t>、</a:t>
            </a:r>
            <a:r>
              <a:rPr lang="en-US" altLang="zh-CN" sz="4000" dirty="0"/>
              <a:t>Policy Gradient</a:t>
            </a:r>
            <a:endParaRPr lang="zh-CN" altLang="en-US" sz="4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F95D108-65B4-4A6C-83C5-0F4E4CC0E448}"/>
              </a:ext>
            </a:extLst>
          </p:cNvPr>
          <p:cNvSpPr/>
          <p:nvPr/>
        </p:nvSpPr>
        <p:spPr>
          <a:xfrm>
            <a:off x="916975" y="852322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逼近</a:t>
            </a:r>
            <a:r>
              <a:rPr lang="zh-CN" altLang="en-US" sz="2800" dirty="0">
                <a:solidFill>
                  <a:schemeClr val="tx1"/>
                </a:solidFill>
                <a:latin typeface="微软雅黑"/>
              </a:rPr>
              <a:t>状态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/>
              <p:nvPr/>
            </p:nvSpPr>
            <p:spPr>
              <a:xfrm>
                <a:off x="916975" y="2760842"/>
                <a:ext cx="10040833" cy="2070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altLang="zh-CN" sz="2800" dirty="0"/>
              </a:p>
              <a:p>
                <a:r>
                  <a:rPr lang="en-US" altLang="zh-CN" sz="2800" b="0" dirty="0"/>
                  <a:t>	   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0" dirty="0">
                  <a:solidFill>
                    <a:schemeClr val="tx1"/>
                  </a:solidFill>
                </a:endParaRPr>
              </a:p>
              <a:p>
                <a:r>
                  <a:rPr lang="en-US" altLang="zh-CN" sz="2800" dirty="0"/>
                  <a:t>	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zh-CN" altLang="en-US" sz="280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BB78F5-2CB3-4AAC-B3EB-0BCC8BB87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5" y="2760842"/>
                <a:ext cx="10040833" cy="20706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F677D1-A565-4CE4-BD20-D2E4071F791E}"/>
                  </a:ext>
                </a:extLst>
              </p:cNvPr>
              <p:cNvSpPr/>
              <p:nvPr/>
            </p:nvSpPr>
            <p:spPr>
              <a:xfrm>
                <a:off x="916976" y="1475974"/>
                <a:ext cx="5555175" cy="577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lvl="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·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F677D1-A565-4CE4-BD20-D2E4071F79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6" y="1475974"/>
                <a:ext cx="5555175" cy="577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2F76E1C-2C6C-46E8-A8D5-3A816AF0A644}"/>
                  </a:ext>
                </a:extLst>
              </p:cNvPr>
              <p:cNvSpPr/>
              <p:nvPr/>
            </p:nvSpPr>
            <p:spPr>
              <a:xfrm>
                <a:off x="916975" y="2120962"/>
                <a:ext cx="10358045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 Policy Gradient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导数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2F76E1C-2C6C-46E8-A8D5-3A816AF0A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5" y="2120962"/>
                <a:ext cx="10358045" cy="576000"/>
              </a:xfrm>
              <a:prstGeom prst="rect">
                <a:avLst/>
              </a:prstGeom>
              <a:blipFill>
                <a:blip r:embed="rId5"/>
                <a:stretch>
                  <a:fillRect l="-176" t="-6383" b="-25532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0C554C2-977E-4467-9CAA-B7A256EF068F}"/>
                  </a:ext>
                </a:extLst>
              </p:cNvPr>
              <p:cNvSpPr/>
              <p:nvPr/>
            </p:nvSpPr>
            <p:spPr>
              <a:xfrm>
                <a:off x="3304819" y="5552031"/>
                <a:ext cx="21252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·</m:t>
                          </m:r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i="1">
                              <a:solidFill>
                                <a:srgbClr val="70AD47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zh-CN" alt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0C554C2-977E-4467-9CAA-B7A256EF06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819" y="5552031"/>
                <a:ext cx="212526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连接符: 曲线 6">
            <a:extLst>
              <a:ext uri="{FF2B5EF4-FFF2-40B4-BE49-F238E27FC236}">
                <a16:creationId xmlns:a16="http://schemas.microsoft.com/office/drawing/2014/main" id="{6718A8F8-408E-47FA-9F7D-B055E356E1B3}"/>
              </a:ext>
            </a:extLst>
          </p:cNvPr>
          <p:cNvCxnSpPr>
            <a:cxnSpLocks/>
          </p:cNvCxnSpPr>
          <p:nvPr/>
        </p:nvCxnSpPr>
        <p:spPr>
          <a:xfrm rot="16200000" flipV="1">
            <a:off x="3114288" y="4695590"/>
            <a:ext cx="981694" cy="914398"/>
          </a:xfrm>
          <a:prstGeom prst="curvedConnector3">
            <a:avLst/>
          </a:prstGeom>
          <a:ln w="25400">
            <a:solidFill>
              <a:srgbClr val="1C20B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29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3</a:t>
            </a:r>
            <a:r>
              <a:rPr lang="zh-CN" altLang="en-US" sz="4000" dirty="0"/>
              <a:t>、</a:t>
            </a:r>
            <a:r>
              <a:rPr lang="en-US" altLang="zh-CN" sz="4000" dirty="0"/>
              <a:t>Policy Gradient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923ECA7-81BE-43FF-8D09-AC84C32245A6}"/>
                  </a:ext>
                </a:extLst>
              </p:cNvPr>
              <p:cNvSpPr/>
              <p:nvPr/>
            </p:nvSpPr>
            <p:spPr>
              <a:xfrm>
                <a:off x="1781389" y="3042287"/>
                <a:ext cx="8629222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d>
                            <m:dPr>
                              <m:ctrlPr>
                                <a:rPr lang="en-US" altLang="zh-CN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zh-CN" altLang="en-US" sz="32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num>
                        <m:den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32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𝛉</m:t>
                          </m:r>
                        </m:den>
                      </m:f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·|</m:t>
                              </m:r>
                              <m:r>
                                <a:rPr lang="en-US" altLang="zh-CN" sz="3200" i="1">
                                  <a:solidFill>
                                    <a:srgbClr val="70AD47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32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zh-CN" altLang="en-US" sz="32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CN" altLang="en-US" sz="3200" dirty="0"/>
                            <m:t> </m:t>
                          </m:r>
                        </m:sub>
                      </m:sSub>
                      <m: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US" altLang="zh-CN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zh-CN" alt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lang="en-US" altLang="zh-CN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e>
                                  <m:r>
                                    <a:rPr lang="en-US" altLang="zh-CN" sz="3200" i="1">
                                      <a:solidFill>
                                        <a:srgbClr val="70AD47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zh-CN" sz="3200" i="1">
                                      <a:solidFill>
                                        <a:srgbClr val="70AD47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zh-CN" altLang="en-US" sz="32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32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𝛉</m:t>
                          </m:r>
                        </m:den>
                      </m:f>
                      <m: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sSub>
                        <m:sSubPr>
                          <m:ctrlP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d>
                        <m:dPr>
                          <m:ctrlP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solidFill>
                                <a:srgbClr val="70AD47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923ECA7-81BE-43FF-8D09-AC84C32245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389" y="3042287"/>
                <a:ext cx="8629222" cy="1048044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B31CE2A8-139F-4B14-AE7A-75A23F26D445}"/>
              </a:ext>
            </a:extLst>
          </p:cNvPr>
          <p:cNvSpPr/>
          <p:nvPr/>
        </p:nvSpPr>
        <p:spPr>
          <a:xfrm>
            <a:off x="834654" y="1698286"/>
            <a:ext cx="3557464" cy="667208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rgbClr val="C00000"/>
                </a:solidFill>
                <a:latin typeface="微软雅黑"/>
              </a:rPr>
              <a:t>Policy Gradient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96611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10525760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3</a:t>
            </a:r>
            <a:r>
              <a:rPr lang="zh-CN" altLang="en-US" sz="4000" dirty="0"/>
              <a:t>、</a:t>
            </a:r>
            <a:r>
              <a:rPr lang="en-US" altLang="zh-CN" sz="4000" dirty="0"/>
              <a:t>Policy Gradient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31CE2A8-139F-4B14-AE7A-75A23F26D445}"/>
                  </a:ext>
                </a:extLst>
              </p:cNvPr>
              <p:cNvSpPr/>
              <p:nvPr/>
            </p:nvSpPr>
            <p:spPr>
              <a:xfrm>
                <a:off x="411795" y="1165054"/>
                <a:ext cx="11625038" cy="104804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>
                    <a:solidFill>
                      <a:srgbClr val="C00000"/>
                    </a:solidFill>
                    <a:latin typeface="微软雅黑"/>
                  </a:rPr>
                  <a:t>Policy Gradient</a:t>
                </a:r>
                <a:r>
                  <a:rPr lang="zh-CN" altLang="en-US" sz="3200" dirty="0">
                    <a:solidFill>
                      <a:srgbClr val="C00000"/>
                    </a:solidFill>
                    <a:latin typeface="微软雅黑"/>
                  </a:rPr>
                  <a:t>：</a:t>
                </a:r>
                <a:r>
                  <a:rPr lang="en-US" altLang="zh-CN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32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32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zh-CN" alt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·|</m:t>
                            </m:r>
                            <m:r>
                              <a:rPr lang="en-US" altLang="zh-CN" sz="32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32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32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zh-CN" altLang="en-US" sz="32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sub>
                    </m:sSub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altLang="zh-CN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32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zh-CN" altLang="en-US" sz="320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32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3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31CE2A8-139F-4B14-AE7A-75A23F26D4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95" y="1165054"/>
                <a:ext cx="11625038" cy="1048044"/>
              </a:xfrm>
              <a:prstGeom prst="rect">
                <a:avLst/>
              </a:prstGeom>
              <a:blipFill>
                <a:blip r:embed="rId3"/>
                <a:stretch>
                  <a:fillRect l="-1363" b="-1163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/>
              <p:nvPr/>
            </p:nvSpPr>
            <p:spPr>
              <a:xfrm>
                <a:off x="411795" y="3553358"/>
                <a:ext cx="10040833" cy="2994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·|</m:t>
                        </m:r>
                        <m:r>
                          <a:rPr lang="en-US" altLang="zh-CN" sz="32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32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32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m:rPr>
                        <m:nor/>
                      </m:rPr>
                      <a:rPr lang="zh-CN" altLang="en-US" sz="3200" dirty="0">
                        <a:solidFill>
                          <a:prstClr val="black"/>
                        </a:solidFill>
                      </a:rPr>
                      <m:t> </m:t>
                    </m:r>
                  </m:oMath>
                </a14:m>
                <a:r>
                  <a:rPr lang="zh-CN" altLang="en-US" sz="2800" dirty="0"/>
                  <a:t>随机采样一个行动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altLang="zh-CN" sz="2800" dirty="0"/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计算 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sz="32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32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altLang="zh-CN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3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3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e>
                                <m:r>
                                  <a:rPr lang="en-US" altLang="zh-CN" sz="32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32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zh-CN" altLang="en-US" sz="320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32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zh-CN" alt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800" dirty="0"/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使用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作为</a:t>
                </a:r>
                <a:r>
                  <a:rPr lang="en-US" altLang="zh-CN" sz="2800" dirty="0"/>
                  <a:t>Policy Gradient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的近似值</a:t>
                </a: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95" y="3553358"/>
                <a:ext cx="10040833" cy="2994794"/>
              </a:xfrm>
              <a:prstGeom prst="rect">
                <a:avLst/>
              </a:prstGeom>
              <a:blipFill>
                <a:blip r:embed="rId4"/>
                <a:stretch>
                  <a:fillRect l="-1010" t="-168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EDC0CCAB-5994-478E-9091-C701F95CBA1E}"/>
              </a:ext>
            </a:extLst>
          </p:cNvPr>
          <p:cNvSpPr/>
          <p:nvPr/>
        </p:nvSpPr>
        <p:spPr>
          <a:xfrm>
            <a:off x="7438334" y="1160725"/>
            <a:ext cx="3942413" cy="1048044"/>
          </a:xfrm>
          <a:prstGeom prst="rect">
            <a:avLst/>
          </a:prstGeom>
          <a:noFill/>
          <a:ln w="50800">
            <a:solidFill>
              <a:srgbClr val="1C2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ACB069-713C-4FB6-A9F1-3D01AB4A9D7A}"/>
              </a:ext>
            </a:extLst>
          </p:cNvPr>
          <p:cNvSpPr/>
          <p:nvPr/>
        </p:nvSpPr>
        <p:spPr>
          <a:xfrm>
            <a:off x="1671108" y="4296506"/>
            <a:ext cx="5767226" cy="856194"/>
          </a:xfrm>
          <a:prstGeom prst="rect">
            <a:avLst/>
          </a:prstGeom>
          <a:noFill/>
          <a:ln w="50800">
            <a:solidFill>
              <a:srgbClr val="1C2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32A64C-5416-48CA-B9A1-9E8D69503837}"/>
                  </a:ext>
                </a:extLst>
              </p:cNvPr>
              <p:cNvSpPr/>
              <p:nvPr/>
            </p:nvSpPr>
            <p:spPr>
              <a:xfrm>
                <a:off x="7436014" y="3553358"/>
                <a:ext cx="4755986" cy="1690206"/>
              </a:xfrm>
              <a:prstGeom prst="rect">
                <a:avLst/>
              </a:prstGeom>
              <a:solidFill>
                <a:srgbClr val="F7FAD2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𝐠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d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无偏估计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32A64C-5416-48CA-B9A1-9E8D695038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014" y="3553358"/>
                <a:ext cx="4755986" cy="1690206"/>
              </a:xfrm>
              <a:prstGeom prst="rect">
                <a:avLst/>
              </a:prstGeom>
              <a:blipFill>
                <a:blip r:embed="rId5"/>
                <a:stretch>
                  <a:fillRect l="-2394" r="-1862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4">
            <a:extLst>
              <a:ext uri="{FF2B5EF4-FFF2-40B4-BE49-F238E27FC236}">
                <a16:creationId xmlns:a16="http://schemas.microsoft.com/office/drawing/2014/main" id="{4287025F-7015-96A2-925B-1D66D5913EF2}"/>
              </a:ext>
            </a:extLst>
          </p:cNvPr>
          <p:cNvSpPr txBox="1"/>
          <p:nvPr/>
        </p:nvSpPr>
        <p:spPr>
          <a:xfrm>
            <a:off x="299330" y="2677194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蒙特卡洛近似</a:t>
            </a:r>
            <a:endParaRPr lang="en-US" altLang="zh-CN" sz="3200" spc="-1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1286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/>
              <p:nvPr/>
            </p:nvSpPr>
            <p:spPr>
              <a:xfrm>
                <a:off x="819406" y="1577788"/>
                <a:ext cx="10040833" cy="4329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>
                    <a:solidFill>
                      <a:schemeClr val="tx1"/>
                    </a:solidFill>
                  </a:rPr>
                  <a:t>观察状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>
                    <a:solidFill>
                      <a:schemeClr val="tx1"/>
                    </a:solidFill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m:rPr>
                        <m:nor/>
                      </m:rPr>
                      <a:rPr lang="zh-CN" altLang="en-US" sz="2800" dirty="0">
                        <a:solidFill>
                          <a:prstClr val="black"/>
                        </a:solidFill>
                      </a:rPr>
                      <m:t> </m:t>
                    </m:r>
                  </m:oMath>
                </a14:m>
                <a:r>
                  <a:rPr lang="zh-CN" altLang="en-US" sz="2800" dirty="0"/>
                  <a:t>随机采样一个行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/>
                  <a:t>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（一些估计值）</a:t>
                </a:r>
                <a:endParaRPr lang="en-US" altLang="zh-CN" sz="2800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800" dirty="0"/>
                  <a:t>Policy Network</a:t>
                </a:r>
                <a:r>
                  <a:rPr lang="zh-CN" altLang="en-US" sz="2800" dirty="0"/>
                  <a:t>求梯度：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zh-CN" altLang="en-US" sz="2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altLang="zh-CN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80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sSub>
                      <m:sSubPr>
                        <m:ctrlPr>
                          <a:rPr lang="en-US" altLang="zh-CN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800" dirty="0"/>
                  <a:t>(</a:t>
                </a:r>
                <a:r>
                  <a:rPr lang="zh-CN" altLang="en-US" sz="2800" dirty="0"/>
                  <a:t>近似</a:t>
                </a:r>
                <a:r>
                  <a:rPr lang="en-US" altLang="zh-CN" sz="2800" dirty="0"/>
                  <a:t>) Policy Gradient</a:t>
                </a:r>
                <a:r>
                  <a:rPr lang="zh-CN" altLang="en-US" sz="2800" dirty="0"/>
                  <a:t>：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/>
                  <a:t>更新</a:t>
                </a:r>
                <a:r>
                  <a:rPr lang="en-US" altLang="zh-CN" sz="2800" dirty="0"/>
                  <a:t>Policy Network</a:t>
                </a:r>
                <a:r>
                  <a:rPr lang="zh-CN" altLang="en-US" sz="2800" dirty="0"/>
                  <a:t>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altLang="zh-CN" sz="2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i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1577788"/>
                <a:ext cx="10040833" cy="4329968"/>
              </a:xfrm>
              <a:prstGeom prst="rect">
                <a:avLst/>
              </a:prstGeom>
              <a:blipFill>
                <a:blip r:embed="rId3"/>
                <a:stretch>
                  <a:fillRect l="-1515" b="-350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91ED5FBC-B797-43F8-AFE1-1BD78D917C2A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算法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7" name="文本占位符 3">
            <a:extLst>
              <a:ext uri="{FF2B5EF4-FFF2-40B4-BE49-F238E27FC236}">
                <a16:creationId xmlns:a16="http://schemas.microsoft.com/office/drawing/2014/main" id="{7F5E6068-B8A4-4022-8C77-F500BA65335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4</a:t>
            </a:r>
            <a:r>
              <a:rPr lang="zh-CN" altLang="en-US" sz="4000" dirty="0"/>
              <a:t>、使用</a:t>
            </a:r>
            <a:r>
              <a:rPr lang="en-US" altLang="zh-CN" sz="4000" dirty="0"/>
              <a:t>Policy Gradient</a:t>
            </a:r>
            <a:r>
              <a:rPr lang="zh-CN" altLang="en-US" sz="4000" dirty="0"/>
              <a:t>更新</a:t>
            </a:r>
            <a:r>
              <a:rPr lang="en-US" altLang="zh-CN" sz="4000" dirty="0"/>
              <a:t>Policy Network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17888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4</a:t>
            </a:r>
            <a:r>
              <a:rPr lang="zh-CN" altLang="en-US" sz="4000" dirty="0"/>
              <a:t>、使用</a:t>
            </a:r>
            <a:r>
              <a:rPr lang="en-US" altLang="zh-CN" sz="4000" dirty="0"/>
              <a:t>Policy Gradient</a:t>
            </a:r>
            <a:r>
              <a:rPr lang="zh-CN" altLang="en-US" sz="4000" dirty="0"/>
              <a:t>更新</a:t>
            </a:r>
            <a:r>
              <a:rPr lang="en-US" altLang="zh-CN" sz="4000" dirty="0"/>
              <a:t>Policy Network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/>
              <p:nvPr/>
            </p:nvSpPr>
            <p:spPr>
              <a:xfrm>
                <a:off x="819406" y="1577788"/>
                <a:ext cx="10040833" cy="4329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观察状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6">
                                <a:lumMod val="75000"/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6">
                                <a:lumMod val="75000"/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chemeClr val="tx1">
                      <a:alpha val="14000"/>
                    </a:schemeClr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prstClr val="black">
                            <a:alpha val="14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prstClr val="black">
                            <a:alpha val="14000"/>
                          </a:prstClr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mtClean="0">
                            <a:solidFill>
                              <a:srgbClr val="C00000">
                                <a:alpha val="14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mtClean="0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800" b="1" i="1" smtClean="0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m:rPr>
                        <m:nor/>
                      </m:rPr>
                      <a:rPr lang="zh-CN" altLang="en-US" sz="2800" dirty="0">
                        <a:solidFill>
                          <a:prstClr val="black">
                            <a:alpha val="14000"/>
                          </a:prstClr>
                        </a:solidFill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随机采样一个行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>
                                <a:alpha val="14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>
                                <a:alpha val="14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>
                                <a:alpha val="14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/>
                  <a:t>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（一些估计值）</a:t>
                </a:r>
                <a:endParaRPr lang="en-US" altLang="zh-CN" sz="2800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Policy Network</a:t>
                </a: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微分：</a:t>
                </a:r>
                <a:r>
                  <a:rPr lang="en-US" altLang="zh-CN" sz="2800" dirty="0">
                    <a:solidFill>
                      <a:prstClr val="black">
                        <a:alpha val="14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zh-CN" altLang="en-US" sz="2800" b="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800" b="0" i="1" smtClean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f>
                      <m:fPr>
                        <m:ctrlP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2800" i="1">
                                <a:solidFill>
                                  <a:prstClr val="black">
                                    <a:alpha val="14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prstClr val="black">
                                    <a:alpha val="14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sz="2800" i="1">
                                <a:solidFill>
                                  <a:prstClr val="black">
                                    <a:alpha val="14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altLang="zh-CN" sz="2800" i="1">
                                    <a:solidFill>
                                      <a:prstClr val="black">
                                        <a:alpha val="14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>
                                            <a:alpha val="14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>
                                            <a:alpha val="14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>
                                            <a:alpha val="14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  <a:alpha val="14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  <a:alpha val="14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  <a:alpha val="14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solidFill>
                                      <a:schemeClr val="tx1">
                                        <a:alpha val="14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800" b="1">
                                    <a:solidFill>
                                      <a:prstClr val="black">
                                        <a:alpha val="14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b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sSub>
                      <m:sSubPr>
                        <m:ctrlPr>
                          <a:rPr lang="en-US" altLang="zh-CN" sz="2800" b="1" i="1" smtClean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800" b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b="1" i="1" smtClean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>
                  <a:solidFill>
                    <a:schemeClr val="tx1">
                      <a:alpha val="14000"/>
                    </a:schemeClr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(</a:t>
                </a: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近似</a:t>
                </a: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) Policy Gradient</a:t>
                </a: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：</a:t>
                </a:r>
                <a:r>
                  <a:rPr lang="en-US" altLang="zh-CN" sz="2800" b="1" dirty="0">
                    <a:solidFill>
                      <a:prstClr val="black">
                        <a:alpha val="14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prstClr val="black">
                            <a:alpha val="14000"/>
                          </a:prstClr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>
                                    <a:alpha val="14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>
                                    <a:alpha val="14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>
                                    <a:alpha val="14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prstClr val="black">
                            <a:alpha val="14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prstClr val="black">
                            <a:alpha val="14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chemeClr val="tx1">
                      <a:alpha val="14000"/>
                    </a:schemeClr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更新</a:t>
                </a: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Policy Network</a:t>
                </a:r>
                <a:r>
                  <a:rPr lang="zh-CN" altLang="en-US" sz="2800" dirty="0">
                    <a:solidFill>
                      <a:schemeClr val="tx1">
                        <a:alpha val="14000"/>
                      </a:schemeClr>
                    </a:solidFill>
                  </a:rPr>
                  <a:t>：</a:t>
                </a: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>
                            <a:alpha val="14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alpha val="14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0" smtClean="0">
                        <a:solidFill>
                          <a:schemeClr val="tx1">
                            <a:alpha val="14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altLang="zh-CN" sz="2800" b="0" i="1" smtClean="0">
                        <a:solidFill>
                          <a:schemeClr val="tx1">
                            <a:alpha val="14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>
                        <a:solidFill>
                          <a:schemeClr val="tx1">
                            <a:alpha val="14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altLang="zh-CN" sz="2800" b="1" dirty="0">
                    <a:solidFill>
                      <a:prstClr val="black">
                        <a:alpha val="14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prstClr val="black">
                            <a:alpha val="14000"/>
                          </a:prstClr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>
                                    <a:alpha val="14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>
                                    <a:alpha val="14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>
                                    <a:alpha val="14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prstClr val="black">
                                <a:alpha val="14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tx1">
                                    <a:alpha val="14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i="1" dirty="0">
                  <a:solidFill>
                    <a:schemeClr val="tx1">
                      <a:alpha val="14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1577788"/>
                <a:ext cx="10040833" cy="4329968"/>
              </a:xfrm>
              <a:prstGeom prst="rect">
                <a:avLst/>
              </a:prstGeom>
              <a:blipFill>
                <a:blip r:embed="rId3"/>
                <a:stretch>
                  <a:fillRect l="-1456" b="-3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91ED5FBC-B797-43F8-AFE1-1BD78D917C2A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算法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BF52EC-34F2-4766-98E7-CA0B2D842160}"/>
              </a:ext>
            </a:extLst>
          </p:cNvPr>
          <p:cNvSpPr/>
          <p:nvPr/>
        </p:nvSpPr>
        <p:spPr>
          <a:xfrm>
            <a:off x="1289154" y="2893103"/>
            <a:ext cx="5951095" cy="753108"/>
          </a:xfrm>
          <a:prstGeom prst="rect">
            <a:avLst/>
          </a:prstGeom>
          <a:noFill/>
          <a:ln w="44450">
            <a:solidFill>
              <a:srgbClr val="1C2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8F6F7B-8BD1-4F29-BE8F-6A986DFF94A6}"/>
              </a:ext>
            </a:extLst>
          </p:cNvPr>
          <p:cNvSpPr txBox="1"/>
          <p:nvPr/>
        </p:nvSpPr>
        <p:spPr>
          <a:xfrm>
            <a:off x="7519302" y="2977269"/>
            <a:ext cx="2218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How?</a:t>
            </a:r>
            <a:endParaRPr lang="zh-CN" altLang="en-US" sz="32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5057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4</a:t>
            </a:r>
            <a:r>
              <a:rPr lang="zh-CN" altLang="en-US" sz="4000" dirty="0"/>
              <a:t>、使用</a:t>
            </a:r>
            <a:r>
              <a:rPr lang="en-US" altLang="zh-CN" sz="4000" dirty="0"/>
              <a:t>Policy Gradient</a:t>
            </a:r>
            <a:r>
              <a:rPr lang="zh-CN" altLang="en-US" sz="4000" dirty="0"/>
              <a:t>更新</a:t>
            </a:r>
            <a:r>
              <a:rPr lang="en-US" altLang="zh-CN" sz="4000" dirty="0"/>
              <a:t>Policy Network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/>
              <p:nvPr/>
            </p:nvSpPr>
            <p:spPr>
              <a:xfrm>
                <a:off x="819406" y="1577788"/>
                <a:ext cx="10040833" cy="66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    </a:t>
                </a:r>
                <a:r>
                  <a:rPr lang="zh-CN" altLang="en-US" sz="2800" dirty="0"/>
                  <a:t>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（一些估计值）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1577788"/>
                <a:ext cx="10040833" cy="661720"/>
              </a:xfrm>
              <a:prstGeom prst="rect">
                <a:avLst/>
              </a:prstGeom>
              <a:blipFill>
                <a:blip r:embed="rId3"/>
                <a:stretch>
                  <a:fillRect b="-2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91ED5FBC-B797-43F8-AFE1-1BD78D917C2A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算法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BF52EC-34F2-4766-98E7-CA0B2D842160}"/>
              </a:ext>
            </a:extLst>
          </p:cNvPr>
          <p:cNvSpPr/>
          <p:nvPr/>
        </p:nvSpPr>
        <p:spPr>
          <a:xfrm>
            <a:off x="1094282" y="1555577"/>
            <a:ext cx="5951095" cy="753108"/>
          </a:xfrm>
          <a:prstGeom prst="rect">
            <a:avLst/>
          </a:prstGeom>
          <a:noFill/>
          <a:ln w="44450">
            <a:solidFill>
              <a:srgbClr val="1C2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8F6F7B-8BD1-4F29-BE8F-6A986DFF94A6}"/>
              </a:ext>
            </a:extLst>
          </p:cNvPr>
          <p:cNvSpPr txBox="1"/>
          <p:nvPr/>
        </p:nvSpPr>
        <p:spPr>
          <a:xfrm>
            <a:off x="7320253" y="1642571"/>
            <a:ext cx="2218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How?</a:t>
            </a:r>
            <a:endParaRPr lang="zh-CN" altLang="en-US" sz="32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4F3324-3685-4944-A7A7-5DA50BEF2D5B}"/>
              </a:ext>
            </a:extLst>
          </p:cNvPr>
          <p:cNvSpPr/>
          <p:nvPr/>
        </p:nvSpPr>
        <p:spPr>
          <a:xfrm>
            <a:off x="1094282" y="2467409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方法</a:t>
            </a:r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：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Reinforce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56DEDCF-1616-4E49-B3CC-4380BEA2417A}"/>
                  </a:ext>
                </a:extLst>
              </p:cNvPr>
              <p:cNvSpPr/>
              <p:nvPr/>
            </p:nvSpPr>
            <p:spPr>
              <a:xfrm>
                <a:off x="1159267" y="3102603"/>
                <a:ext cx="10228074" cy="3269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lvl="0" indent="-5143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玩完游戏得到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trajectory</a:t>
                </a:r>
              </a:p>
              <a:p>
                <a:pPr lvl="0">
                  <a:lnSpc>
                    <a:spcPct val="150000"/>
                  </a:lnSpc>
                </a:pPr>
                <a:endParaRPr lang="en-US" altLang="zh-CN" sz="2800" dirty="0">
                  <a:solidFill>
                    <a:prstClr val="black"/>
                  </a:solidFill>
                </a:endParaRPr>
              </a:p>
              <a:p>
                <a:pPr marL="514350" lvl="0" indent="-5143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计算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有 </a:t>
                </a:r>
                <a:r>
                  <a:rPr lang="en-US" altLang="zh-CN" sz="2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折扣回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06B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06BCC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6BCC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>
                  <a:solidFill>
                    <a:prstClr val="black"/>
                  </a:solidFill>
                </a:endParaRPr>
              </a:p>
              <a:p>
                <a:pPr marL="514350" lvl="0" indent="-5143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因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</a:rPr>
                  <a:t>因此可以使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近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>
                  <a:solidFill>
                    <a:prstClr val="black"/>
                  </a:solidFill>
                </a:endParaRPr>
              </a:p>
              <a:p>
                <a:pPr marL="514350" lvl="0" indent="-5143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→ 使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56DEDCF-1616-4E49-B3CC-4380BEA24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267" y="3102603"/>
                <a:ext cx="10228074" cy="3269678"/>
              </a:xfrm>
              <a:prstGeom prst="rect">
                <a:avLst/>
              </a:prstGeom>
              <a:blipFill>
                <a:blip r:embed="rId4"/>
                <a:stretch>
                  <a:fillRect l="-1073" b="-4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FCFB34BF-90AD-45D1-B5CB-7643EB3BB8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9717" y="3814952"/>
            <a:ext cx="6448425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41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3" grpId="0"/>
      <p:bldP spid="7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6.4</a:t>
            </a:r>
            <a:r>
              <a:rPr lang="zh-CN" altLang="en-US" sz="4000" dirty="0"/>
              <a:t>、使用</a:t>
            </a:r>
            <a:r>
              <a:rPr lang="en-US" altLang="zh-CN" sz="4000" dirty="0"/>
              <a:t>Policy Gradient</a:t>
            </a:r>
            <a:r>
              <a:rPr lang="zh-CN" altLang="en-US" sz="4000" dirty="0"/>
              <a:t>更新</a:t>
            </a:r>
            <a:r>
              <a:rPr lang="en-US" altLang="zh-CN" sz="4000" dirty="0"/>
              <a:t>Policy Network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/>
              <p:nvPr/>
            </p:nvSpPr>
            <p:spPr>
              <a:xfrm>
                <a:off x="819406" y="1577788"/>
                <a:ext cx="10040833" cy="66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alpha val="14000"/>
                      </a:schemeClr>
                    </a:solidFill>
                  </a:rPr>
                  <a:t>    </a:t>
                </a:r>
                <a:r>
                  <a:rPr lang="zh-CN" altLang="en-US" sz="2800" dirty="0"/>
                  <a:t>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（一些估计值）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E9D4A2D-10F2-49D7-84A2-0C1219773D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1577788"/>
                <a:ext cx="10040833" cy="661720"/>
              </a:xfrm>
              <a:prstGeom prst="rect">
                <a:avLst/>
              </a:prstGeom>
              <a:blipFill>
                <a:blip r:embed="rId3"/>
                <a:stretch>
                  <a:fillRect b="-2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91ED5FBC-B797-43F8-AFE1-1BD78D917C2A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算法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BF52EC-34F2-4766-98E7-CA0B2D842160}"/>
              </a:ext>
            </a:extLst>
          </p:cNvPr>
          <p:cNvSpPr/>
          <p:nvPr/>
        </p:nvSpPr>
        <p:spPr>
          <a:xfrm>
            <a:off x="1094282" y="1555577"/>
            <a:ext cx="5951095" cy="753108"/>
          </a:xfrm>
          <a:prstGeom prst="rect">
            <a:avLst/>
          </a:prstGeom>
          <a:noFill/>
          <a:ln w="44450">
            <a:solidFill>
              <a:srgbClr val="1C2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8F6F7B-8BD1-4F29-BE8F-6A986DFF94A6}"/>
              </a:ext>
            </a:extLst>
          </p:cNvPr>
          <p:cNvSpPr txBox="1"/>
          <p:nvPr/>
        </p:nvSpPr>
        <p:spPr>
          <a:xfrm>
            <a:off x="7320253" y="1642571"/>
            <a:ext cx="2218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How?</a:t>
            </a:r>
            <a:endParaRPr lang="zh-CN" altLang="en-US" sz="3200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B4F3324-3685-4944-A7A7-5DA50BEF2D5B}"/>
                  </a:ext>
                </a:extLst>
              </p:cNvPr>
              <p:cNvSpPr/>
              <p:nvPr/>
            </p:nvSpPr>
            <p:spPr>
              <a:xfrm>
                <a:off x="1094282" y="2467409"/>
                <a:ext cx="10358045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方法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：使用神经网络近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B4F3324-3685-4944-A7A7-5DA50BEF2D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82" y="2467409"/>
                <a:ext cx="10358045" cy="576000"/>
              </a:xfrm>
              <a:prstGeom prst="rect">
                <a:avLst/>
              </a:prstGeom>
              <a:blipFill>
                <a:blip r:embed="rId4"/>
                <a:stretch>
                  <a:fillRect l="-235" t="-6383" b="-25532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456DEDCF-1616-4E49-B3CC-4380BEA2417A}"/>
              </a:ext>
            </a:extLst>
          </p:cNvPr>
          <p:cNvSpPr/>
          <p:nvPr/>
        </p:nvSpPr>
        <p:spPr>
          <a:xfrm>
            <a:off x="1159267" y="3102603"/>
            <a:ext cx="10228074" cy="739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prstClr val="black"/>
                </a:solidFill>
              </a:rPr>
              <a:t>Actor-Critic method</a:t>
            </a:r>
          </a:p>
        </p:txBody>
      </p:sp>
    </p:spTree>
    <p:extLst>
      <p:ext uri="{BB962C8B-B14F-4D97-AF65-F5344CB8AC3E}">
        <p14:creationId xmlns:p14="http://schemas.microsoft.com/office/powerpoint/2010/main" val="157765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1" y="265803"/>
            <a:ext cx="7440283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1.2</a:t>
            </a:r>
            <a:r>
              <a:rPr lang="zh-CN" altLang="en-US" sz="4000" dirty="0"/>
              <a:t>、强化学习术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1B0DD5-9285-4B41-B789-1A89C32D174D}"/>
              </a:ext>
            </a:extLst>
          </p:cNvPr>
          <p:cNvSpPr txBox="1"/>
          <p:nvPr/>
        </p:nvSpPr>
        <p:spPr>
          <a:xfrm>
            <a:off x="714475" y="973263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奖励（</a:t>
            </a:r>
            <a:r>
              <a:rPr lang="en-US" altLang="zh-CN" sz="3200" spc="-10" dirty="0">
                <a:latin typeface="+mn-ea"/>
              </a:rPr>
              <a:t>reward</a:t>
            </a:r>
            <a:r>
              <a:rPr lang="zh-CN" altLang="en-US" sz="3200" spc="-10" dirty="0">
                <a:latin typeface="+mn-ea"/>
              </a:rPr>
              <a:t>）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258C61B-D739-4521-B16D-6CB69D2D6E8A}"/>
              </a:ext>
            </a:extLst>
          </p:cNvPr>
          <p:cNvSpPr/>
          <p:nvPr/>
        </p:nvSpPr>
        <p:spPr>
          <a:xfrm>
            <a:off x="5381525" y="1385198"/>
            <a:ext cx="6096000" cy="65017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3200" b="1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ward</a:t>
            </a:r>
            <a:r>
              <a:rPr lang="en-US" altLang="zh-CN" sz="32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3200" i="1" dirty="0">
              <a:solidFill>
                <a:srgbClr val="006B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FC0F5D0-AFB9-4E02-B1E0-3FC7A33E37DD}"/>
              </a:ext>
            </a:extLst>
          </p:cNvPr>
          <p:cNvSpPr/>
          <p:nvPr/>
        </p:nvSpPr>
        <p:spPr>
          <a:xfrm>
            <a:off x="6432341" y="2197763"/>
            <a:ext cx="5045184" cy="2951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得一个金币：</a:t>
            </a:r>
            <a:r>
              <a:rPr lang="en-US" altLang="zh-CN" sz="2800" i="1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+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游戏获胜：</a:t>
            </a:r>
            <a:r>
              <a:rPr lang="en-US" altLang="zh-CN" sz="2800" i="1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R</a:t>
            </a:r>
            <a:r>
              <a:rPr lang="en-US" altLang="zh-CN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+10000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碰到蘑菇：     </a:t>
            </a:r>
            <a:r>
              <a:rPr lang="en-US" altLang="zh-CN" sz="2800" i="1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−10000</a:t>
            </a:r>
          </a:p>
          <a:p>
            <a:pPr>
              <a:lnSpc>
                <a:spcPct val="125000"/>
              </a:lnSpc>
            </a:pPr>
            <a:r>
              <a:rPr lang="en-US" altLang="zh-CN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 over</a:t>
            </a:r>
            <a:r>
              <a:rPr lang="zh-CN" altLang="en-US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dirty="0">
              <a:solidFill>
                <a:srgbClr val="006B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事发生：         </a:t>
            </a:r>
            <a:r>
              <a:rPr lang="en-US" altLang="zh-CN" sz="2800" i="1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6B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D04E92C-4D38-4DD9-AC00-0FA9017ADE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75" y="1887413"/>
            <a:ext cx="4982875" cy="331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1</a:t>
            </a:r>
            <a:r>
              <a:rPr lang="zh-CN" altLang="en-US" sz="4000" dirty="0"/>
              <a:t>、</a:t>
            </a:r>
            <a:r>
              <a:rPr lang="en-US" altLang="zh-CN" sz="4000" dirty="0"/>
              <a:t>Actor-Critic Methods</a:t>
            </a:r>
            <a:endParaRPr lang="zh-CN" altLang="en-US" sz="4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01E5838-FFDC-426C-8BBA-C955DBA43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039" y="1171921"/>
            <a:ext cx="11409922" cy="4514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79327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1</a:t>
            </a:r>
            <a:r>
              <a:rPr lang="zh-CN" altLang="en-US" sz="4000" dirty="0"/>
              <a:t>、</a:t>
            </a:r>
            <a:r>
              <a:rPr lang="en-US" altLang="zh-CN" sz="4000" dirty="0"/>
              <a:t> Value Network </a:t>
            </a:r>
            <a:r>
              <a:rPr lang="zh-CN" altLang="en-US" sz="4000" dirty="0"/>
              <a:t>和 </a:t>
            </a:r>
            <a:r>
              <a:rPr lang="en-US" altLang="zh-CN" sz="4000" dirty="0"/>
              <a:t>Policy Network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788BC17-CDC2-45A2-8344-6062BA9D6AA4}"/>
              </a:ext>
            </a:extLst>
          </p:cNvPr>
          <p:cNvSpPr txBox="1"/>
          <p:nvPr/>
        </p:nvSpPr>
        <p:spPr>
          <a:xfrm>
            <a:off x="819406" y="944601"/>
            <a:ext cx="11228525" cy="63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3200" spc="-10" dirty="0">
                <a:latin typeface="+mn-ea"/>
              </a:rPr>
              <a:t> 状态价值函数逼近</a:t>
            </a:r>
            <a:endParaRPr lang="en-US" altLang="zh-CN" sz="3200" spc="-1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2569C50-6CC5-4F3C-AFE6-A41CB5A44848}"/>
              </a:ext>
            </a:extLst>
          </p:cNvPr>
          <p:cNvSpPr/>
          <p:nvPr/>
        </p:nvSpPr>
        <p:spPr>
          <a:xfrm>
            <a:off x="916977" y="1577788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：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状态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-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BEBA751-1DF7-4ACE-8316-99F29C16F698}"/>
                  </a:ext>
                </a:extLst>
              </p:cNvPr>
              <p:cNvSpPr/>
              <p:nvPr/>
            </p:nvSpPr>
            <p:spPr>
              <a:xfrm>
                <a:off x="916977" y="2263755"/>
                <a:ext cx="49449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spc="-1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nary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BEBA751-1DF7-4ACE-8316-99F29C16F6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77" y="2263755"/>
                <a:ext cx="494498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D00094F7-661C-43F9-A33B-7698065665C1}"/>
              </a:ext>
            </a:extLst>
          </p:cNvPr>
          <p:cNvSpPr/>
          <p:nvPr/>
        </p:nvSpPr>
        <p:spPr>
          <a:xfrm>
            <a:off x="916976" y="2896942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Policy network (actor)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：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C411450-4AE2-443A-B637-C87E9D8D229F}"/>
                  </a:ext>
                </a:extLst>
              </p:cNvPr>
              <p:cNvSpPr/>
              <p:nvPr/>
            </p:nvSpPr>
            <p:spPr>
              <a:xfrm>
                <a:off x="819406" y="3507589"/>
                <a:ext cx="8014741" cy="1116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spc="-1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使用神经网络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spc="-1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近似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altLang="zh-CN" sz="2800" spc="-1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zh-CN" altLang="en-US" sz="2800" dirty="0"/>
                  <a:t>神经网络中的可训练参数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C411450-4AE2-443A-B637-C87E9D8D2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3507589"/>
                <a:ext cx="8014741" cy="1116203"/>
              </a:xfrm>
              <a:prstGeom prst="rect">
                <a:avLst/>
              </a:prstGeom>
              <a:blipFill>
                <a:blip r:embed="rId4"/>
                <a:stretch>
                  <a:fillRect l="-1369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AEFF1337-7411-4D72-8B37-60BAB5186465}"/>
              </a:ext>
            </a:extLst>
          </p:cNvPr>
          <p:cNvSpPr/>
          <p:nvPr/>
        </p:nvSpPr>
        <p:spPr>
          <a:xfrm>
            <a:off x="916975" y="4664009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Value network (critic)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：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60BAD4D-A3B6-4C9C-802F-DEF1FAEFE01C}"/>
                  </a:ext>
                </a:extLst>
              </p:cNvPr>
              <p:cNvSpPr/>
              <p:nvPr/>
            </p:nvSpPr>
            <p:spPr>
              <a:xfrm>
                <a:off x="819405" y="5265233"/>
                <a:ext cx="8014741" cy="1011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800" spc="-1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使用神经网络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pc="-1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近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spc="-1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spc="-1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zh-CN" altLang="en-US" sz="2800" dirty="0"/>
                  <a:t>神经网络中的可训练参数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60BAD4D-A3B6-4C9C-802F-DEF1FAEFE0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5" y="5265233"/>
                <a:ext cx="8014741" cy="1011815"/>
              </a:xfrm>
              <a:prstGeom prst="rect">
                <a:avLst/>
              </a:prstGeom>
              <a:blipFill>
                <a:blip r:embed="rId5"/>
                <a:stretch>
                  <a:fillRect l="-1369" t="-6627" b="-16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4263F6C-594C-4C2E-AF6C-5AA06F6B0D48}"/>
                  </a:ext>
                </a:extLst>
              </p:cNvPr>
              <p:cNvSpPr txBox="1"/>
              <p:nvPr/>
            </p:nvSpPr>
            <p:spPr>
              <a:xfrm>
                <a:off x="5861957" y="2238531"/>
                <a:ext cx="609872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pc="-1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spc="-1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spc="-1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nary>
                    <m:r>
                      <a:rPr lang="en-US" altLang="zh-CN" sz="2800" i="1" spc="-1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4263F6C-594C-4C2E-AF6C-5AA06F6B0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957" y="2238531"/>
                <a:ext cx="609872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97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7" grpId="0" animBg="1"/>
      <p:bldP spid="8" grpId="0"/>
      <p:bldP spid="9" grpId="0" animBg="1"/>
      <p:bldP spid="10" grpId="0"/>
      <p:bldP spid="1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1</a:t>
            </a:r>
            <a:r>
              <a:rPr lang="zh-CN" altLang="en-US" sz="4000" dirty="0"/>
              <a:t>、</a:t>
            </a:r>
            <a:r>
              <a:rPr lang="en-US" altLang="zh-CN" sz="4000" dirty="0"/>
              <a:t> Value Network </a:t>
            </a:r>
            <a:r>
              <a:rPr lang="zh-CN" altLang="en-US" sz="4000" dirty="0"/>
              <a:t>和 </a:t>
            </a:r>
            <a:r>
              <a:rPr lang="en-US" altLang="zh-CN" sz="4000" dirty="0"/>
              <a:t>Policy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788BC17-CDC2-45A2-8344-6062BA9D6AA4}"/>
                  </a:ext>
                </a:extLst>
              </p:cNvPr>
              <p:cNvSpPr txBox="1"/>
              <p:nvPr/>
            </p:nvSpPr>
            <p:spPr>
              <a:xfrm>
                <a:off x="819406" y="944601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 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Policy Network (Actor)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788BC17-CDC2-45A2-8344-6062BA9D6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944601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b="-25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8F57FE4-4094-499E-A3F0-110788D9F9AA}"/>
                  </a:ext>
                </a:extLst>
              </p:cNvPr>
              <p:cNvSpPr txBox="1"/>
              <p:nvPr/>
            </p:nvSpPr>
            <p:spPr>
              <a:xfrm>
                <a:off x="714475" y="1447367"/>
                <a:ext cx="10348266" cy="2197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输入：</a:t>
                </a:r>
                <a:r>
                  <a:rPr lang="en-US" altLang="zh-CN" sz="2800" dirty="0">
                    <a:solidFill>
                      <a:schemeClr val="accent6">
                        <a:lumMod val="75000"/>
                      </a:schemeClr>
                    </a:solidFill>
                    <a:latin typeface="+mn-ea"/>
                  </a:rPr>
                  <a:t>state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dirty="0">
                    <a:latin typeface="+mn-ea"/>
                  </a:rPr>
                  <a:t>, </a:t>
                </a:r>
                <a:r>
                  <a:rPr lang="zh-CN" altLang="en-US" sz="2800" dirty="0">
                    <a:latin typeface="+mn-ea"/>
                  </a:rPr>
                  <a:t>例如超级马里奥的屏幕截图</a:t>
                </a:r>
                <a:endParaRPr lang="en-US" altLang="zh-CN" sz="2800" dirty="0">
                  <a:latin typeface="+mn-ea"/>
                </a:endParaRP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输出：行动的概率分布</a:t>
                </a:r>
                <a:endParaRPr lang="en-US" altLang="zh-CN" sz="2800" dirty="0">
                  <a:latin typeface="+mn-ea"/>
                </a:endParaRPr>
              </a:p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brk m:alnAt="9"/>
                      </m:rP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"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𝑒𝑓𝑡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prstClr val="black"/>
                        </a:solidFill>
                        <a:latin typeface="微软雅黑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𝑖𝑔h𝑡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prstClr val="black"/>
                        </a:solidFill>
                        <a:latin typeface="微软雅黑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𝑝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}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 ，是所有行动的集合</a:t>
                </a:r>
                <a:endParaRPr lang="en-US" altLang="zh-CN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85750" lvl="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zh-CN" altLang="en-US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spc="-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nary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b="0" dirty="0">
                    <a:solidFill>
                      <a:prstClr val="black"/>
                    </a:solidFill>
                    <a:latin typeface="+mn-ea"/>
                  </a:rPr>
                  <a:t>使用</a:t>
                </a:r>
                <a:r>
                  <a:rPr lang="en-US" altLang="zh-CN" sz="2800" b="0" dirty="0" err="1">
                    <a:solidFill>
                      <a:prstClr val="black"/>
                    </a:solidFill>
                    <a:latin typeface="+mn-ea"/>
                  </a:rPr>
                  <a:t>softmax</a:t>
                </a:r>
                <a:r>
                  <a:rPr lang="zh-CN" altLang="en-US" sz="2800" b="0" dirty="0">
                    <a:solidFill>
                      <a:prstClr val="black"/>
                    </a:solidFill>
                    <a:latin typeface="+mn-ea"/>
                  </a:rPr>
                  <a:t>激活函数</a:t>
                </a:r>
                <a:endParaRPr lang="en-US" altLang="zh-CN" sz="2800" b="0" dirty="0">
                  <a:solidFill>
                    <a:prstClr val="black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8F57FE4-4094-499E-A3F0-110788D9F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1447367"/>
                <a:ext cx="10348266" cy="2197589"/>
              </a:xfrm>
              <a:prstGeom prst="rect">
                <a:avLst/>
              </a:prstGeom>
              <a:blipFill>
                <a:blip r:embed="rId4"/>
                <a:stretch>
                  <a:fillRect l="-1060" b="-6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B19F6A41-DFD1-429F-B9AE-13FADF3D97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459" y="3644956"/>
            <a:ext cx="10348266" cy="241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70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1</a:t>
            </a:r>
            <a:r>
              <a:rPr lang="zh-CN" altLang="en-US" sz="4000" dirty="0"/>
              <a:t>、</a:t>
            </a:r>
            <a:r>
              <a:rPr lang="en-US" altLang="zh-CN" sz="4000" dirty="0"/>
              <a:t> Value Network </a:t>
            </a:r>
            <a:r>
              <a:rPr lang="zh-CN" altLang="en-US" sz="4000" dirty="0"/>
              <a:t>和 </a:t>
            </a:r>
            <a:r>
              <a:rPr lang="en-US" altLang="zh-CN" sz="4000" dirty="0"/>
              <a:t>Policy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788BC17-CDC2-45A2-8344-6062BA9D6AA4}"/>
                  </a:ext>
                </a:extLst>
              </p:cNvPr>
              <p:cNvSpPr txBox="1"/>
              <p:nvPr/>
            </p:nvSpPr>
            <p:spPr>
              <a:xfrm>
                <a:off x="819406" y="944601"/>
                <a:ext cx="11228525" cy="63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en-US" sz="3200" spc="-10" dirty="0">
                    <a:latin typeface="+mn-ea"/>
                  </a:rPr>
                  <a:t> 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微软雅黑"/>
                  </a:rPr>
                  <a:t>Value Network (Actor)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spc="-1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788BC17-CDC2-45A2-8344-6062BA9D6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06" y="944601"/>
                <a:ext cx="11228525" cy="633187"/>
              </a:xfrm>
              <a:prstGeom prst="rect">
                <a:avLst/>
              </a:prstGeom>
              <a:blipFill>
                <a:blip r:embed="rId3"/>
                <a:stretch>
                  <a:fillRect l="-1194" b="-25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8F57FE4-4094-499E-A3F0-110788D9F9AA}"/>
                  </a:ext>
                </a:extLst>
              </p:cNvPr>
              <p:cNvSpPr txBox="1"/>
              <p:nvPr/>
            </p:nvSpPr>
            <p:spPr>
              <a:xfrm>
                <a:off x="714475" y="1447367"/>
                <a:ext cx="10348266" cy="1120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输入：</a:t>
                </a:r>
                <a:r>
                  <a:rPr lang="en-US" altLang="zh-CN" sz="2800" dirty="0">
                    <a:solidFill>
                      <a:schemeClr val="accent6">
                        <a:lumMod val="75000"/>
                      </a:schemeClr>
                    </a:solidFill>
                    <a:latin typeface="+mn-ea"/>
                  </a:rPr>
                  <a:t>state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800" spc="-10" dirty="0">
                  <a:solidFill>
                    <a:schemeClr val="accent6">
                      <a:lumMod val="75000"/>
                    </a:schemeClr>
                  </a:solidFill>
                  <a:latin typeface="+mn-ea"/>
                </a:endParaRP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输出：所有行动的行动价值（</a:t>
                </a:r>
                <a:r>
                  <a:rPr lang="en-US" altLang="zh-CN" sz="2800" dirty="0">
                    <a:latin typeface="+mn-ea"/>
                  </a:rPr>
                  <a:t>action-value</a:t>
                </a:r>
                <a:r>
                  <a:rPr lang="zh-CN" altLang="en-US" sz="2800" dirty="0">
                    <a:latin typeface="+mn-ea"/>
                  </a:rPr>
                  <a:t>）</a:t>
                </a:r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8F57FE4-4094-499E-A3F0-110788D9F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75" y="1447367"/>
                <a:ext cx="10348266" cy="1120371"/>
              </a:xfrm>
              <a:prstGeom prst="rect">
                <a:avLst/>
              </a:prstGeom>
              <a:blipFill>
                <a:blip r:embed="rId4"/>
                <a:stretch>
                  <a:fillRect l="-1060" b="-14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DA003C74-0BFD-4A6F-AC9D-625F04CF3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946" y="3070504"/>
            <a:ext cx="11494985" cy="268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916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1</a:t>
            </a:r>
            <a:r>
              <a:rPr lang="zh-CN" altLang="en-US" sz="4000" dirty="0"/>
              <a:t>、</a:t>
            </a:r>
            <a:r>
              <a:rPr lang="en-US" altLang="zh-CN" sz="4000" dirty="0"/>
              <a:t> Value Network </a:t>
            </a:r>
            <a:r>
              <a:rPr lang="zh-CN" altLang="en-US" sz="4000" dirty="0"/>
              <a:t>和 </a:t>
            </a:r>
            <a:r>
              <a:rPr lang="en-US" altLang="zh-CN" sz="4000" dirty="0"/>
              <a:t>Policy Network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29D3E96-0EBD-4BD2-935C-444EE28092AD}"/>
              </a:ext>
            </a:extLst>
          </p:cNvPr>
          <p:cNvSpPr/>
          <p:nvPr/>
        </p:nvSpPr>
        <p:spPr>
          <a:xfrm>
            <a:off x="886996" y="1076758"/>
            <a:ext cx="470433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policy network (actor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C8A2C8B-74C6-4766-BFA4-D538B3CBB9BD}"/>
              </a:ext>
            </a:extLst>
          </p:cNvPr>
          <p:cNvSpPr/>
          <p:nvPr/>
        </p:nvSpPr>
        <p:spPr>
          <a:xfrm>
            <a:off x="6600669" y="1076758"/>
            <a:ext cx="470433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value network (critic)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D9769E-66AF-4A34-B408-CFEE52C29A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96" y="1652758"/>
            <a:ext cx="4704334" cy="46921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724C48B-A1AF-4C59-B453-7E5B34B449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5567" y="1629605"/>
            <a:ext cx="2594537" cy="4715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53211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9A0060B-FAF2-42DF-B970-18928C735CEC}"/>
              </a:ext>
            </a:extLst>
          </p:cNvPr>
          <p:cNvSpPr/>
          <p:nvPr/>
        </p:nvSpPr>
        <p:spPr>
          <a:xfrm>
            <a:off x="886997" y="1083115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：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状态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-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/>
              <p:nvPr/>
            </p:nvSpPr>
            <p:spPr>
              <a:xfrm>
                <a:off x="886997" y="1769082"/>
                <a:ext cx="94562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nary>
                    <m:r>
                      <a:rPr lang="en-US" altLang="zh-CN" sz="2800" i="1" spc="-1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7" y="1769082"/>
                <a:ext cx="945621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79550D7-C157-4EA5-9AD1-B6D9B0FBA9FF}"/>
                  </a:ext>
                </a:extLst>
              </p:cNvPr>
              <p:cNvSpPr/>
              <p:nvPr/>
            </p:nvSpPr>
            <p:spPr>
              <a:xfrm>
                <a:off x="886996" y="2402269"/>
                <a:ext cx="10358045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训练：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更新参数 𝛉 和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79550D7-C157-4EA5-9AD1-B6D9B0FBA9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6" y="2402269"/>
                <a:ext cx="10358045" cy="576000"/>
              </a:xfrm>
              <a:prstGeom prst="rect">
                <a:avLst/>
              </a:prstGeom>
              <a:blipFill>
                <a:blip r:embed="rId4"/>
                <a:stretch>
                  <a:fillRect l="-1236" t="-7368" b="-24211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668279C-E55D-4DB0-8B33-673D201870F8}"/>
                  </a:ext>
                </a:extLst>
              </p:cNvPr>
              <p:cNvSpPr txBox="1"/>
              <p:nvPr/>
            </p:nvSpPr>
            <p:spPr>
              <a:xfrm>
                <a:off x="886995" y="3088236"/>
                <a:ext cx="10358045" cy="1547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+mn-ea"/>
                  </a:rPr>
                  <a:t>更新 </a:t>
                </a:r>
                <a:r>
                  <a:rPr lang="en-US" altLang="zh-CN" sz="2600" dirty="0">
                    <a:latin typeface="+mn-ea"/>
                  </a:rPr>
                  <a:t>policy network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altLang="zh-CN" sz="26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600" dirty="0">
                    <a:latin typeface="+mn-ea"/>
                  </a:rPr>
                  <a:t>以增加状态</a:t>
                </a:r>
                <a:r>
                  <a:rPr lang="en-US" altLang="zh-CN" sz="2600" dirty="0">
                    <a:latin typeface="+mn-ea"/>
                  </a:rPr>
                  <a:t>-</a:t>
                </a:r>
                <a:r>
                  <a:rPr lang="zh-CN" altLang="en-US" sz="2600" dirty="0">
                    <a:latin typeface="+mn-ea"/>
                  </a:rPr>
                  <a:t>价值</a:t>
                </a:r>
                <a14:m>
                  <m:oMath xmlns:m="http://schemas.openxmlformats.org/officeDocument/2006/math">
                    <m:r>
                      <a:rPr lang="en-US" altLang="zh-CN" sz="26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6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6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altLang="zh-CN" sz="2600" dirty="0">
                  <a:latin typeface="+mn-ea"/>
                </a:endParaRPr>
              </a:p>
              <a:p>
                <a:pPr marL="742950" lvl="1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+mn-ea"/>
                  </a:rPr>
                  <a:t>演员逐渐表演地更好</a:t>
                </a:r>
                <a:endParaRPr lang="en-US" altLang="zh-CN" sz="2600" dirty="0">
                  <a:latin typeface="+mn-ea"/>
                </a:endParaRPr>
              </a:p>
              <a:p>
                <a:pPr marL="742950" lvl="1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+mn-ea"/>
                  </a:rPr>
                  <a:t>监督仅来自于价值网络（评论家）</a:t>
                </a:r>
                <a:endParaRPr lang="en-US" altLang="zh-CN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668279C-E55D-4DB0-8B33-673D20187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5" y="3088236"/>
                <a:ext cx="10358045" cy="1547027"/>
              </a:xfrm>
              <a:prstGeom prst="rect">
                <a:avLst/>
              </a:prstGeom>
              <a:blipFill>
                <a:blip r:embed="rId5"/>
                <a:stretch>
                  <a:fillRect l="-942" t="-395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D2D3EEC-912B-4704-97C9-6C3BE9173765}"/>
                  </a:ext>
                </a:extLst>
              </p:cNvPr>
              <p:cNvSpPr txBox="1"/>
              <p:nvPr/>
            </p:nvSpPr>
            <p:spPr>
              <a:xfrm>
                <a:off x="886994" y="4562327"/>
                <a:ext cx="10358045" cy="1573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+mn-ea"/>
                  </a:rPr>
                  <a:t>更新 </a:t>
                </a:r>
                <a:r>
                  <a:rPr lang="en-US" altLang="zh-CN" sz="2600" dirty="0">
                    <a:latin typeface="+mn-ea"/>
                  </a:rPr>
                  <a:t>value network</a:t>
                </a:r>
                <a14:m>
                  <m:oMath xmlns:m="http://schemas.openxmlformats.org/officeDocument/2006/math">
                    <m:r>
                      <a:rPr lang="en-US" altLang="zh-CN" sz="2600" i="1" spc="-1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6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>
                    <a:latin typeface="+mn-ea"/>
                  </a:rPr>
                  <a:t>以更好地估计回报</a:t>
                </a:r>
                <a:endParaRPr lang="en-US" altLang="zh-CN" sz="2600" dirty="0">
                  <a:latin typeface="+mn-ea"/>
                </a:endParaRPr>
              </a:p>
              <a:p>
                <a:pPr marL="742950" lvl="1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+mn-ea"/>
                  </a:rPr>
                  <a:t>评论家的判断变得越来越准确</a:t>
                </a:r>
                <a:endParaRPr lang="en-US" altLang="zh-CN" sz="2600" dirty="0">
                  <a:latin typeface="+mn-ea"/>
                </a:endParaRPr>
              </a:p>
              <a:p>
                <a:pPr marL="742950" lvl="1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+mn-ea"/>
                  </a:rPr>
                  <a:t>监督仅来自于奖励</a:t>
                </a:r>
                <a:endParaRPr lang="en-US" altLang="zh-CN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D2D3EEC-912B-4704-97C9-6C3BE9173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4" y="4562327"/>
                <a:ext cx="10358045" cy="1573059"/>
              </a:xfrm>
              <a:prstGeom prst="rect">
                <a:avLst/>
              </a:prstGeom>
              <a:blipFill>
                <a:blip r:embed="rId6"/>
                <a:stretch>
                  <a:fillRect l="-942" b="-7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40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9A0060B-FAF2-42DF-B970-18928C735CEC}"/>
              </a:ext>
            </a:extLst>
          </p:cNvPr>
          <p:cNvSpPr/>
          <p:nvPr/>
        </p:nvSpPr>
        <p:spPr>
          <a:xfrm>
            <a:off x="886997" y="1083115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/>
              </a:rPr>
              <a:t>定义：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状态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-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价值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/>
              <p:nvPr/>
            </p:nvSpPr>
            <p:spPr>
              <a:xfrm>
                <a:off x="886997" y="1769082"/>
                <a:ext cx="94562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pc="-1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b="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spc="-1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nary>
                    <m:r>
                      <a:rPr lang="en-US" altLang="zh-CN" sz="2800" i="1" spc="-1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7" y="1769082"/>
                <a:ext cx="945621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79550D7-C157-4EA5-9AD1-B6D9B0FBA9FF}"/>
                  </a:ext>
                </a:extLst>
              </p:cNvPr>
              <p:cNvSpPr/>
              <p:nvPr/>
            </p:nvSpPr>
            <p:spPr>
              <a:xfrm>
                <a:off x="886996" y="2402269"/>
                <a:ext cx="10358045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800" b="1" dirty="0">
                    <a:solidFill>
                      <a:prstClr val="black"/>
                    </a:solidFill>
                    <a:latin typeface="微软雅黑"/>
                  </a:rPr>
                  <a:t>训练：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更新参数 𝛉 和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79550D7-C157-4EA5-9AD1-B6D9B0FBA9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6" y="2402269"/>
                <a:ext cx="10358045" cy="576000"/>
              </a:xfrm>
              <a:prstGeom prst="rect">
                <a:avLst/>
              </a:prstGeom>
              <a:blipFill>
                <a:blip r:embed="rId4"/>
                <a:stretch>
                  <a:fillRect l="-1236" t="-7368" b="-24211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668279C-E55D-4DB0-8B33-673D201870F8}"/>
                  </a:ext>
                </a:extLst>
              </p:cNvPr>
              <p:cNvSpPr txBox="1"/>
              <p:nvPr/>
            </p:nvSpPr>
            <p:spPr>
              <a:xfrm>
                <a:off x="886995" y="3088236"/>
                <a:ext cx="10358045" cy="2547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125000"/>
                  </a:lnSpc>
                  <a:buFont typeface="+mj-lt"/>
                  <a:buAutoNum type="arabicPeriod"/>
                </a:pPr>
                <a:r>
                  <a:rPr lang="zh-CN" altLang="en-US" sz="2600" dirty="0">
                    <a:latin typeface="+mn-ea"/>
                  </a:rPr>
                  <a:t>观察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6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600" dirty="0">
                  <a:solidFill>
                    <a:schemeClr val="accent6">
                      <a:lumMod val="75000"/>
                    </a:schemeClr>
                  </a:solidFill>
                  <a:latin typeface="+mn-ea"/>
                </a:endParaRPr>
              </a:p>
              <a:p>
                <a:pPr marL="514350" indent="-514350">
                  <a:lnSpc>
                    <a:spcPct val="125000"/>
                  </a:lnSpc>
                  <a:buFont typeface="+mj-lt"/>
                  <a:buAutoNum type="arabicPeriod"/>
                </a:pPr>
                <a:r>
                  <a:rPr lang="zh-CN" altLang="en-US" sz="2600" dirty="0">
                    <a:latin typeface="+mn-ea"/>
                  </a:rPr>
                  <a:t>根据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</m:e>
                      <m:e>
                        <m:sSub>
                          <m:sSubPr>
                            <m:ctrlPr>
                              <a:rPr lang="en-US" altLang="zh-CN" sz="26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6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sz="2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sz="2600" dirty="0">
                    <a:latin typeface="+mn-ea"/>
                  </a:rPr>
                  <a:t> </a:t>
                </a:r>
                <a:r>
                  <a:rPr lang="zh-CN" altLang="en-US" sz="2600" dirty="0">
                    <a:latin typeface="+mn-ea"/>
                  </a:rPr>
                  <a:t>随机采取行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600" dirty="0">
                  <a:latin typeface="+mn-ea"/>
                </a:endParaRPr>
              </a:p>
              <a:p>
                <a:pPr marL="514350" indent="-514350">
                  <a:lnSpc>
                    <a:spcPct val="125000"/>
                  </a:lnSpc>
                  <a:buFont typeface="+mj-lt"/>
                  <a:buAutoNum type="arabicPeriod"/>
                </a:pPr>
                <a:r>
                  <a:rPr lang="zh-CN" altLang="en-US" sz="2600" dirty="0">
                    <a:latin typeface="+mn-ea"/>
                  </a:rPr>
                  <a:t>执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+mn-ea"/>
                  </a:rPr>
                  <a:t>，观察新状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+mn-ea"/>
                  </a:rPr>
                  <a:t> </a:t>
                </a:r>
                <a:r>
                  <a:rPr lang="zh-CN" altLang="en-US" sz="2600" dirty="0">
                    <a:latin typeface="+mn-ea"/>
                  </a:rPr>
                  <a:t>和奖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 b="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600" dirty="0">
                  <a:latin typeface="+mn-ea"/>
                </a:endParaRPr>
              </a:p>
              <a:p>
                <a:pPr marL="514350" indent="-514350">
                  <a:lnSpc>
                    <a:spcPct val="125000"/>
                  </a:lnSpc>
                  <a:buFont typeface="+mj-lt"/>
                  <a:buAutoNum type="arabicPeriod"/>
                </a:pPr>
                <a:r>
                  <a:rPr lang="zh-CN" altLang="en-US" sz="2600" dirty="0">
                    <a:latin typeface="+mn-ea"/>
                  </a:rPr>
                  <a:t>使用</a:t>
                </a:r>
                <a:r>
                  <a:rPr lang="en-US" altLang="zh-CN" sz="2600" dirty="0">
                    <a:latin typeface="+mn-ea"/>
                  </a:rPr>
                  <a:t>TD</a:t>
                </a:r>
                <a:r>
                  <a:rPr lang="zh-CN" altLang="en-US" sz="2600" dirty="0">
                    <a:latin typeface="+mn-ea"/>
                  </a:rPr>
                  <a:t>更新 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zh-CN" sz="2600" dirty="0">
                    <a:latin typeface="+mn-ea"/>
                  </a:rPr>
                  <a:t> (</a:t>
                </a:r>
                <a:r>
                  <a:rPr lang="zh-CN" altLang="en-US" sz="2600" dirty="0">
                    <a:latin typeface="+mn-ea"/>
                  </a:rPr>
                  <a:t>在 </a:t>
                </a:r>
                <a:r>
                  <a:rPr lang="en-US" altLang="zh-CN" sz="2600" dirty="0">
                    <a:latin typeface="+mn-ea"/>
                  </a:rPr>
                  <a:t>value network </a:t>
                </a:r>
                <a:r>
                  <a:rPr lang="zh-CN" altLang="en-US" sz="2600" dirty="0">
                    <a:latin typeface="+mn-ea"/>
                  </a:rPr>
                  <a:t>中</a:t>
                </a:r>
                <a:r>
                  <a:rPr lang="en-US" altLang="zh-CN" sz="2600" dirty="0">
                    <a:latin typeface="+mn-ea"/>
                  </a:rPr>
                  <a:t>)</a:t>
                </a:r>
              </a:p>
              <a:p>
                <a:pPr marL="514350" indent="-514350">
                  <a:lnSpc>
                    <a:spcPct val="125000"/>
                  </a:lnSpc>
                  <a:buFont typeface="+mj-lt"/>
                  <a:buAutoNum type="arabicPeriod"/>
                </a:pPr>
                <a:r>
                  <a:rPr lang="zh-CN" altLang="en-US" sz="2600" dirty="0">
                    <a:latin typeface="+mn-ea"/>
                  </a:rPr>
                  <a:t>使用</a:t>
                </a:r>
                <a:r>
                  <a:rPr lang="en-US" altLang="zh-CN" sz="2600" dirty="0">
                    <a:latin typeface="+mn-ea"/>
                  </a:rPr>
                  <a:t>policy gradient </a:t>
                </a:r>
                <a:r>
                  <a:rPr lang="zh-CN" altLang="en-US" sz="2600" dirty="0">
                    <a:latin typeface="+mn-ea"/>
                  </a:rPr>
                  <a:t>更新</a:t>
                </a:r>
                <a14:m>
                  <m:oMath xmlns:m="http://schemas.openxmlformats.org/officeDocument/2006/math">
                    <m:r>
                      <a:rPr lang="en-US" altLang="zh-CN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altLang="zh-CN" sz="2600" dirty="0">
                    <a:latin typeface="+mn-ea"/>
                  </a:rPr>
                  <a:t>(</a:t>
                </a:r>
                <a:r>
                  <a:rPr lang="zh-CN" altLang="en-US" sz="2600" dirty="0">
                    <a:latin typeface="+mn-ea"/>
                  </a:rPr>
                  <a:t>在 </a:t>
                </a:r>
                <a:r>
                  <a:rPr lang="en-US" altLang="zh-CN" sz="2600" dirty="0">
                    <a:latin typeface="+mn-ea"/>
                  </a:rPr>
                  <a:t>policy network </a:t>
                </a:r>
                <a:r>
                  <a:rPr lang="zh-CN" altLang="en-US" sz="2600" dirty="0">
                    <a:latin typeface="+mn-ea"/>
                  </a:rPr>
                  <a:t>中</a:t>
                </a:r>
                <a:r>
                  <a:rPr lang="en-US" altLang="zh-CN" sz="2600" dirty="0">
                    <a:latin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668279C-E55D-4DB0-8B33-673D20187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5" y="3088236"/>
                <a:ext cx="10358045" cy="2547300"/>
              </a:xfrm>
              <a:prstGeom prst="rect">
                <a:avLst/>
              </a:prstGeom>
              <a:blipFill>
                <a:blip r:embed="rId5"/>
                <a:stretch>
                  <a:fillRect l="-1236" t="-1679" b="-6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1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9A0060B-FAF2-42DF-B970-18928C735CEC}"/>
              </a:ext>
            </a:extLst>
          </p:cNvPr>
          <p:cNvSpPr/>
          <p:nvPr/>
        </p:nvSpPr>
        <p:spPr>
          <a:xfrm>
            <a:off x="886997" y="1083115"/>
            <a:ext cx="1035804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使用 </a:t>
            </a:r>
            <a:r>
              <a:rPr lang="en-US" altLang="zh-CN" sz="2600" dirty="0">
                <a:solidFill>
                  <a:srgbClr val="C00000"/>
                </a:solidFill>
                <a:latin typeface="微软雅黑"/>
              </a:rPr>
              <a:t>TD </a:t>
            </a:r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更新 </a:t>
            </a:r>
            <a:r>
              <a:rPr lang="en-US" altLang="zh-CN" sz="2600" dirty="0">
                <a:solidFill>
                  <a:srgbClr val="C00000"/>
                </a:solidFill>
                <a:latin typeface="微软雅黑"/>
              </a:rPr>
              <a:t>value network </a:t>
            </a:r>
            <a:r>
              <a:rPr lang="en-US" altLang="zh-CN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/>
              <p:nvPr/>
            </p:nvSpPr>
            <p:spPr>
              <a:xfrm>
                <a:off x="886997" y="1769082"/>
                <a:ext cx="9456216" cy="1116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+mn-ea"/>
                  </a:rPr>
                  <a:t>计算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0" spc="-1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和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0" spc="-1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45720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b="0" spc="-10" dirty="0">
                    <a:solidFill>
                      <a:prstClr val="black"/>
                    </a:solidFill>
                  </a:rPr>
                  <a:t>TD target</a:t>
                </a:r>
                <a:r>
                  <a:rPr lang="en-US" altLang="zh-CN" sz="2800" spc="-10" dirty="0">
                    <a:solidFill>
                      <a:prstClr val="black"/>
                    </a:solidFill>
                  </a:rPr>
                  <a:t>:</a:t>
                </a:r>
                <a:r>
                  <a:rPr lang="zh-CN" altLang="en-US" sz="2800" spc="-1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6B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pc="-1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 spc="-1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0" i="0" spc="-1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7" y="1769082"/>
                <a:ext cx="9456216" cy="1116459"/>
              </a:xfrm>
              <a:prstGeom prst="rect">
                <a:avLst/>
              </a:prstGeom>
              <a:blipFill>
                <a:blip r:embed="rId3"/>
                <a:stretch>
                  <a:fillRect l="-1161" b="-14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D873E72-75C4-4F2C-A122-D92A63BE08E3}"/>
                  </a:ext>
                </a:extLst>
              </p:cNvPr>
              <p:cNvSpPr/>
              <p:nvPr/>
            </p:nvSpPr>
            <p:spPr>
              <a:xfrm>
                <a:off x="886997" y="3300577"/>
                <a:ext cx="9456216" cy="16050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  <a:p>
                <a:pPr marL="457200" lvl="0" indent="-4572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/>
                  </a:rPr>
                  <a:t>梯度下降：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den>
                    </m:f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D873E72-75C4-4F2C-A122-D92A63BE08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7" y="3300577"/>
                <a:ext cx="9456216" cy="1605055"/>
              </a:xfrm>
              <a:prstGeom prst="rect">
                <a:avLst/>
              </a:prstGeom>
              <a:blipFill>
                <a:blip r:embed="rId4"/>
                <a:stretch>
                  <a:fillRect l="-1161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761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9A0060B-FAF2-42DF-B970-18928C735CEC}"/>
                  </a:ext>
                </a:extLst>
              </p:cNvPr>
              <p:cNvSpPr/>
              <p:nvPr/>
            </p:nvSpPr>
            <p:spPr>
              <a:xfrm>
                <a:off x="886997" y="888067"/>
                <a:ext cx="6967849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>
                    <a:solidFill>
                      <a:prstClr val="black"/>
                    </a:solidFill>
                    <a:latin typeface="微软雅黑"/>
                  </a:rPr>
                  <a:t>使用 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微软雅黑"/>
                  </a:rPr>
                  <a:t>policy gradient 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微软雅黑"/>
                  </a:rPr>
                  <a:t>更新 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微软雅黑"/>
                  </a:rPr>
                  <a:t>policy network 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zh-CN" altLang="en-US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9A0060B-FAF2-42DF-B970-18928C735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7" y="888067"/>
                <a:ext cx="6967849" cy="576000"/>
              </a:xfrm>
              <a:prstGeom prst="rect">
                <a:avLst/>
              </a:prstGeom>
              <a:blipFill>
                <a:blip r:embed="rId3"/>
                <a:stretch>
                  <a:fillRect l="-1575" t="-2128" b="-19149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/>
              <p:nvPr/>
            </p:nvSpPr>
            <p:spPr>
              <a:xfrm>
                <a:off x="886995" y="3133024"/>
                <a:ext cx="9456216" cy="14662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6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altLang="zh-CN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altLang="zh-CN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2600" i="1">
                                    <a:solidFill>
                                      <a:srgbClr val="70AD47">
                                        <a:lumMod val="75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zh-CN" altLang="en-US" sz="260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zh-CN" altLang="en-US" sz="2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i="1" spc="-10" smtClean="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pc="-10" smtClean="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600" b="0" i="1" spc="-10" smtClean="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6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altLang="zh-CN" sz="2600" dirty="0">
                  <a:solidFill>
                    <a:prstClr val="black"/>
                  </a:solidFill>
                </a:endParaRPr>
              </a:p>
              <a:p>
                <a:pPr marL="457200" indent="-4572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6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6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600" i="1" spc="-1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  <m:r>
                              <a:rPr lang="en-US" altLang="zh-CN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6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6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6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den>
                    </m:f>
                    <m:r>
                      <a:rPr lang="en-US" altLang="zh-CN" sz="26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b="0" i="1" spc="-1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6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600" b="0" i="1" spc="-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6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  <m:r>
                      <a:rPr lang="en-US" altLang="zh-CN" sz="2600" b="0" i="1" spc="-1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600" b="0" spc="-1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CAD952-B20C-484B-B538-C05CB3DC4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5" y="3133024"/>
                <a:ext cx="9456216" cy="1466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0F173C7C-7835-4971-BE99-CDBE6637E20E}"/>
              </a:ext>
            </a:extLst>
          </p:cNvPr>
          <p:cNvSpPr/>
          <p:nvPr/>
        </p:nvSpPr>
        <p:spPr>
          <a:xfrm>
            <a:off x="886996" y="1520484"/>
            <a:ext cx="7357593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定义：使用神经网络进行 </a:t>
            </a:r>
            <a:r>
              <a:rPr lang="en-US" altLang="zh-CN" sz="2600" dirty="0">
                <a:solidFill>
                  <a:prstClr val="black"/>
                </a:solidFill>
                <a:latin typeface="微软雅黑"/>
              </a:rPr>
              <a:t>state-value </a:t>
            </a:r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函数近似</a:t>
            </a:r>
            <a:endParaRPr lang="zh-CN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34147D2-BA10-4162-819A-229FDBFF7E63}"/>
                  </a:ext>
                </a:extLst>
              </p:cNvPr>
              <p:cNvSpPr/>
              <p:nvPr/>
            </p:nvSpPr>
            <p:spPr>
              <a:xfrm>
                <a:off x="886995" y="2152901"/>
                <a:ext cx="735759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pc="-10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 spc="-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800" i="1" spc="-10">
                                <a:solidFill>
                                  <a:srgbClr val="70AD47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zh-CN" alt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nary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pc="-10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34147D2-BA10-4162-819A-229FDBFF7E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5" y="2152901"/>
                <a:ext cx="735759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09810C8-3C23-4EA0-9B89-9D32A93AAF7F}"/>
                  </a:ext>
                </a:extLst>
              </p:cNvPr>
              <p:cNvSpPr/>
              <p:nvPr/>
            </p:nvSpPr>
            <p:spPr>
              <a:xfrm>
                <a:off x="886995" y="2700600"/>
                <a:ext cx="7357593" cy="57600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b="1" dirty="0">
                    <a:solidFill>
                      <a:prstClr val="black"/>
                    </a:solidFill>
                    <a:latin typeface="微软雅黑"/>
                  </a:rPr>
                  <a:t>Policy gradient</a:t>
                </a:r>
                <a:r>
                  <a:rPr lang="en-US" altLang="zh-CN" sz="2600" dirty="0">
                    <a:solidFill>
                      <a:prstClr val="black"/>
                    </a:solidFill>
                    <a:latin typeface="微软雅黑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800" i="1" spc="-1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pc="-1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800" i="1" spc="-1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zh-CN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altLang="zh-CN" sz="2600" dirty="0">
                    <a:solidFill>
                      <a:prstClr val="black"/>
                    </a:solidFill>
                    <a:latin typeface="微软雅黑"/>
                  </a:rPr>
                  <a:t> 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微软雅黑"/>
                  </a:rPr>
                  <a:t>关于</a:t>
                </a:r>
                <a14:m>
                  <m:oMath xmlns:m="http://schemas.openxmlformats.org/officeDocument/2006/math">
                    <m:r>
                      <a:rPr lang="zh-CN" altLang="en-US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导数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09810C8-3C23-4EA0-9B89-9D32A93AA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5" y="2700600"/>
                <a:ext cx="7357593" cy="576000"/>
              </a:xfrm>
              <a:prstGeom prst="rect">
                <a:avLst/>
              </a:prstGeom>
              <a:blipFill>
                <a:blip r:embed="rId6"/>
                <a:stretch>
                  <a:fillRect l="-1493" t="-1053" b="-20000"/>
                </a:stretch>
              </a:blipFill>
              <a:ln w="508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62504E22-95A5-433E-92B1-5B2E4F82A5CE}"/>
              </a:ext>
            </a:extLst>
          </p:cNvPr>
          <p:cNvSpPr/>
          <p:nvPr/>
        </p:nvSpPr>
        <p:spPr>
          <a:xfrm>
            <a:off x="886995" y="4569771"/>
            <a:ext cx="9756021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>
                <a:solidFill>
                  <a:prstClr val="black"/>
                </a:solidFill>
                <a:latin typeface="微软雅黑"/>
              </a:rPr>
              <a:t>算法</a:t>
            </a:r>
            <a:r>
              <a:rPr lang="en-US" altLang="zh-CN" sz="2600" dirty="0">
                <a:solidFill>
                  <a:prstClr val="black"/>
                </a:solidFill>
                <a:latin typeface="微软雅黑"/>
              </a:rPr>
              <a:t>:</a:t>
            </a:r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使用</a:t>
            </a:r>
            <a:r>
              <a:rPr lang="en-US" altLang="zh-CN" sz="2600" dirty="0">
                <a:solidFill>
                  <a:prstClr val="black"/>
                </a:solidFill>
                <a:latin typeface="微软雅黑"/>
              </a:rPr>
              <a:t>stochastic policy gradient </a:t>
            </a:r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更新 </a:t>
            </a:r>
            <a:r>
              <a:rPr lang="en-US" altLang="zh-CN" sz="2600" dirty="0">
                <a:solidFill>
                  <a:prstClr val="black"/>
                </a:solidFill>
                <a:latin typeface="微软雅黑"/>
              </a:rPr>
              <a:t>policy network</a:t>
            </a:r>
            <a:r>
              <a:rPr lang="zh-CN" altLang="en-US" sz="2600" dirty="0">
                <a:solidFill>
                  <a:prstClr val="black"/>
                </a:solidFill>
                <a:latin typeface="微软雅黑"/>
              </a:rPr>
              <a:t>   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305E78C-5BBB-402A-9F0F-C4DD7C83563C}"/>
                  </a:ext>
                </a:extLst>
              </p:cNvPr>
              <p:cNvSpPr/>
              <p:nvPr/>
            </p:nvSpPr>
            <p:spPr>
              <a:xfrm>
                <a:off x="886994" y="5311383"/>
                <a:ext cx="8586789" cy="938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6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随机</m:t>
                    </m:r>
                  </m:oMath>
                </a14:m>
                <a:r>
                  <a:rPr lang="zh-CN" altLang="en-US" sz="2600" dirty="0">
                    <a:solidFill>
                      <a:prstClr val="black"/>
                    </a:solidFill>
                  </a:rPr>
                  <a:t>采样：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·</m:t>
                        </m:r>
                      </m:e>
                      <m:e>
                        <m:r>
                          <a:rPr lang="en-US" altLang="zh-CN" sz="26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600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sSub>
                          <m:sSubPr>
                            <m:ctrlPr>
                              <a:rPr lang="en-US" altLang="zh-CN" sz="26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600" dirty="0">
                    <a:solidFill>
                      <a:prstClr val="black"/>
                    </a:solidFill>
                  </a:rPr>
                  <a:t> (</a:t>
                </a:r>
                <a:r>
                  <a:rPr lang="zh-CN" altLang="en-US" sz="2600" dirty="0">
                    <a:solidFill>
                      <a:prstClr val="black"/>
                    </a:solidFill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600" dirty="0">
                    <a:solidFill>
                      <a:prstClr val="black"/>
                    </a:solidFill>
                  </a:rPr>
                  <a:t>是无偏的</a:t>
                </a:r>
                <a:r>
                  <a:rPr lang="en-US" altLang="zh-CN" sz="2600" dirty="0">
                    <a:solidFill>
                      <a:prstClr val="black"/>
                    </a:solidFill>
                  </a:rPr>
                  <a:t>)</a:t>
                </a:r>
              </a:p>
              <a:p>
                <a:pPr marL="457200" lvl="0" indent="-4572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600" spc="-10" dirty="0">
                    <a:solidFill>
                      <a:prstClr val="black"/>
                    </a:solidFill>
                  </a:rPr>
                  <a:t>Stochastic gradient asc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6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b>
                            <m:r>
                              <a:rPr lang="en-US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600" spc="-1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305E78C-5BBB-402A-9F0F-C4DD7C835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94" y="5311383"/>
                <a:ext cx="8586789" cy="938014"/>
              </a:xfrm>
              <a:prstGeom prst="rect">
                <a:avLst/>
              </a:prstGeom>
              <a:blipFill>
                <a:blip r:embed="rId7"/>
                <a:stretch>
                  <a:fillRect l="-1136" t="-4545" b="-16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752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8" grpId="0" animBg="1"/>
      <p:bldP spid="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BBDF7BF-CBD4-43F6-964B-23DBB692225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66960" y="265803"/>
            <a:ext cx="11625039" cy="4264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dirty="0"/>
              <a:t>7.2</a:t>
            </a:r>
            <a:r>
              <a:rPr lang="zh-CN" altLang="en-US" sz="4000" dirty="0"/>
              <a:t>、</a:t>
            </a:r>
            <a:r>
              <a:rPr lang="en-US" altLang="zh-CN" sz="4000" dirty="0"/>
              <a:t> </a:t>
            </a:r>
            <a:r>
              <a:rPr lang="zh-CN" altLang="en-US" sz="4000" dirty="0"/>
              <a:t>训练神经网络</a:t>
            </a:r>
            <a:endParaRPr lang="en-US" altLang="zh-CN" sz="4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8E1ABD6-CE98-4829-A337-C95E6019F366}"/>
              </a:ext>
            </a:extLst>
          </p:cNvPr>
          <p:cNvSpPr/>
          <p:nvPr/>
        </p:nvSpPr>
        <p:spPr>
          <a:xfrm>
            <a:off x="886996" y="1076758"/>
            <a:ext cx="470433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policy network (actor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D344B53-6C64-4CE9-82CC-703990BF989B}"/>
              </a:ext>
            </a:extLst>
          </p:cNvPr>
          <p:cNvSpPr/>
          <p:nvPr/>
        </p:nvSpPr>
        <p:spPr>
          <a:xfrm>
            <a:off x="6600669" y="1076758"/>
            <a:ext cx="4704335" cy="576000"/>
          </a:xfrm>
          <a:prstGeom prst="rect">
            <a:avLst/>
          </a:prstGeom>
          <a:solidFill>
            <a:schemeClr val="bg2">
              <a:lumMod val="90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prstClr val="black"/>
                </a:solidFill>
                <a:latin typeface="微软雅黑"/>
              </a:rPr>
              <a:t> value network (critic)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5FFFCD9-598D-4E64-B10D-861F841F7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96" y="1652758"/>
            <a:ext cx="4704334" cy="46921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A41E3B7-7C92-42D4-9905-46AAF7A9DE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5567" y="1629605"/>
            <a:ext cx="2594537" cy="4715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61298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华科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6BCC"/>
      </a:accent1>
      <a:accent2>
        <a:srgbClr val="01E6C0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科模板">
      <a:majorFont>
        <a:latin typeface="Segoe UI"/>
        <a:ea typeface="微软雅黑"/>
        <a:cs typeface=""/>
      </a:majorFont>
      <a:minorFont>
        <a:latin typeface="Segoe U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859</TotalTime>
  <Words>7050</Words>
  <Application>Microsoft Macintosh PowerPoint</Application>
  <PresentationFormat>Widescreen</PresentationFormat>
  <Paragraphs>882</Paragraphs>
  <Slides>106</Slides>
  <Notes>102</Notes>
  <HiddenSlides>0</HiddenSlides>
  <MMClips>2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6</vt:i4>
      </vt:variant>
    </vt:vector>
  </HeadingPairs>
  <TitlesOfParts>
    <vt:vector size="129" baseType="lpstr">
      <vt:lpstr>-apple-system</vt:lpstr>
      <vt:lpstr>Calibri-Italic</vt:lpstr>
      <vt:lpstr>等线</vt:lpstr>
      <vt:lpstr>Microsoft YaHei</vt:lpstr>
      <vt:lpstr>Microsoft YaHei</vt:lpstr>
      <vt:lpstr>Söhne</vt:lpstr>
      <vt:lpstr>方正大黑简体</vt:lpstr>
      <vt:lpstr>Arial</vt:lpstr>
      <vt:lpstr>Bernard MT Condensed</vt:lpstr>
      <vt:lpstr>Calibri</vt:lpstr>
      <vt:lpstr>Cambria Math</vt:lpstr>
      <vt:lpstr>Century Gothic</vt:lpstr>
      <vt:lpstr>Eras Bold ITC</vt:lpstr>
      <vt:lpstr>Impact</vt:lpstr>
      <vt:lpstr>Segoe UI</vt:lpstr>
      <vt:lpstr>Segoe UI Light</vt:lpstr>
      <vt:lpstr>Source Sans Pro</vt:lpstr>
      <vt:lpstr>Times New Roman</vt:lpstr>
      <vt:lpstr>Wingdings</vt:lpstr>
      <vt:lpstr>Office 主题​​</vt:lpstr>
      <vt:lpstr>1_OfficePLUS</vt:lpstr>
      <vt:lpstr>AxMat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越 李</dc:creator>
  <cp:lastModifiedBy>Xueming Liu</cp:lastModifiedBy>
  <cp:revision>976</cp:revision>
  <dcterms:created xsi:type="dcterms:W3CDTF">2018-12-23T08:46:10Z</dcterms:created>
  <dcterms:modified xsi:type="dcterms:W3CDTF">2023-12-19T07:1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Nuaxnuy@DESKTOP-GLORKB7</vt:lpwstr>
  </property>
  <property fmtid="{D5CDD505-2E9C-101B-9397-08002B2CF9AE}" pid="5" name="MSIP_Label_f42aa342-8706-4288-bd11-ebb85995028c_SetDate">
    <vt:lpwstr>2019-04-13T04:11:03.2251178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a7992e6a-8a3a-4a97-ad53-c673d0603080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